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1C7D" w:rsidRPr="003F1C7D" w:rsidRDefault="003F1C7D" w:rsidP="00F7074A">
      <w:pPr>
        <w:spacing w:line="360" w:lineRule="auto"/>
        <w:ind w:firstLineChars="550" w:firstLine="2871"/>
        <w:rPr>
          <w:rFonts w:ascii="Arial" w:hAnsi="Arial" w:cs="Arial"/>
          <w:b/>
          <w:bCs/>
          <w:kern w:val="0"/>
          <w:sz w:val="52"/>
          <w:szCs w:val="52"/>
        </w:rPr>
      </w:pPr>
      <w:r w:rsidRPr="003F1C7D">
        <w:rPr>
          <w:rFonts w:ascii="Arial" w:hAnsi="Arial" w:cs="Arial" w:hint="eastAsia"/>
          <w:b/>
          <w:bCs/>
          <w:kern w:val="0"/>
          <w:sz w:val="52"/>
          <w:szCs w:val="52"/>
        </w:rPr>
        <w:t>viterbi</w:t>
      </w:r>
      <w:r w:rsidRPr="003F1C7D">
        <w:rPr>
          <w:rFonts w:ascii="Arial" w:hAnsi="Arial" w:cs="Arial" w:hint="eastAsia"/>
          <w:b/>
          <w:bCs/>
          <w:kern w:val="0"/>
          <w:sz w:val="52"/>
          <w:szCs w:val="52"/>
        </w:rPr>
        <w:t>算法</w:t>
      </w:r>
    </w:p>
    <w:p w:rsidR="003F1C7D" w:rsidRDefault="003F1C7D" w:rsidP="00465464">
      <w:pPr>
        <w:spacing w:line="360" w:lineRule="auto"/>
        <w:rPr>
          <w:rFonts w:ascii="Times New Roman" w:hAnsi="Times New Roman" w:cs="Times New Roman"/>
          <w:kern w:val="0"/>
          <w:sz w:val="23"/>
          <w:szCs w:val="23"/>
        </w:rPr>
      </w:pPr>
      <w:r>
        <w:rPr>
          <w:rFonts w:ascii="Arial" w:hAnsi="Arial" w:cs="Arial" w:hint="eastAsia"/>
          <w:b/>
          <w:bCs/>
          <w:kern w:val="0"/>
          <w:sz w:val="35"/>
          <w:szCs w:val="35"/>
        </w:rPr>
        <w:tab/>
      </w:r>
      <w:r>
        <w:rPr>
          <w:rFonts w:ascii="Arial" w:hAnsi="Arial" w:cs="Arial" w:hint="eastAsia"/>
          <w:b/>
          <w:bCs/>
          <w:kern w:val="0"/>
          <w:sz w:val="35"/>
          <w:szCs w:val="35"/>
        </w:rPr>
        <w:tab/>
      </w:r>
      <w:r>
        <w:rPr>
          <w:rFonts w:ascii="Arial" w:hAnsi="Arial" w:cs="Arial" w:hint="eastAsia"/>
          <w:b/>
          <w:bCs/>
          <w:kern w:val="0"/>
          <w:sz w:val="35"/>
          <w:szCs w:val="35"/>
        </w:rPr>
        <w:tab/>
      </w:r>
      <w:r>
        <w:rPr>
          <w:rFonts w:ascii="Arial" w:hAnsi="Arial" w:cs="Arial" w:hint="eastAsia"/>
          <w:b/>
          <w:bCs/>
          <w:kern w:val="0"/>
          <w:sz w:val="35"/>
          <w:szCs w:val="35"/>
        </w:rPr>
        <w:tab/>
      </w:r>
      <w:r>
        <w:rPr>
          <w:rFonts w:ascii="Arial" w:hAnsi="Arial" w:cs="Arial" w:hint="eastAsia"/>
          <w:b/>
          <w:bCs/>
          <w:kern w:val="0"/>
          <w:sz w:val="35"/>
          <w:szCs w:val="35"/>
        </w:rPr>
        <w:tab/>
      </w:r>
      <w:r>
        <w:rPr>
          <w:rFonts w:ascii="Arial" w:hAnsi="Arial" w:cs="Arial" w:hint="eastAsia"/>
          <w:b/>
          <w:bCs/>
          <w:kern w:val="0"/>
          <w:sz w:val="35"/>
          <w:szCs w:val="35"/>
        </w:rPr>
        <w:tab/>
      </w:r>
      <w:r w:rsidR="00F7074A">
        <w:rPr>
          <w:rFonts w:ascii="Arial" w:hAnsi="Arial" w:cs="Arial" w:hint="eastAsia"/>
          <w:b/>
          <w:bCs/>
          <w:kern w:val="0"/>
          <w:sz w:val="35"/>
          <w:szCs w:val="35"/>
        </w:rPr>
        <w:t xml:space="preserve">  </w:t>
      </w:r>
      <w:r>
        <w:rPr>
          <w:rFonts w:ascii="Arial" w:hAnsi="Arial" w:cs="Arial" w:hint="eastAsia"/>
          <w:b/>
          <w:bCs/>
          <w:kern w:val="0"/>
          <w:sz w:val="35"/>
          <w:szCs w:val="35"/>
        </w:rPr>
        <w:t xml:space="preserve"> </w:t>
      </w:r>
      <w:r>
        <w:rPr>
          <w:rFonts w:ascii="Times New Roman" w:hAnsi="Times New Roman" w:cs="Times New Roman"/>
          <w:kern w:val="0"/>
          <w:sz w:val="23"/>
          <w:szCs w:val="23"/>
        </w:rPr>
        <w:t xml:space="preserve">G. </w:t>
      </w:r>
      <w:r>
        <w:rPr>
          <w:rFonts w:ascii="Times New Roman" w:hAnsi="Times New Roman" w:cs="Times New Roman"/>
          <w:b/>
          <w:bCs/>
          <w:kern w:val="0"/>
          <w:sz w:val="23"/>
          <w:szCs w:val="23"/>
        </w:rPr>
        <w:t xml:space="preserve">DAVID </w:t>
      </w:r>
      <w:r>
        <w:rPr>
          <w:rFonts w:ascii="Times New Roman" w:hAnsi="Times New Roman" w:cs="Times New Roman"/>
          <w:kern w:val="0"/>
          <w:sz w:val="23"/>
          <w:szCs w:val="23"/>
        </w:rPr>
        <w:t>FORNEY, JR.</w:t>
      </w:r>
    </w:p>
    <w:p w:rsidR="003F1C7D" w:rsidRDefault="003F1C7D" w:rsidP="00465464">
      <w:pPr>
        <w:spacing w:line="360" w:lineRule="auto"/>
        <w:rPr>
          <w:rFonts w:ascii="Times New Roman" w:hAnsi="Times New Roman" w:cs="Times New Roman"/>
          <w:b/>
          <w:bCs/>
          <w:i/>
          <w:iCs/>
          <w:kern w:val="0"/>
          <w:sz w:val="20"/>
          <w:szCs w:val="20"/>
        </w:rPr>
      </w:pPr>
      <w:r>
        <w:rPr>
          <w:rFonts w:ascii="Times New Roman" w:hAnsi="Times New Roman" w:cs="Times New Roman" w:hint="eastAsia"/>
          <w:kern w:val="0"/>
          <w:sz w:val="23"/>
          <w:szCs w:val="23"/>
        </w:rPr>
        <w:t xml:space="preserve">                              </w:t>
      </w:r>
      <w:r w:rsidR="001C07FA">
        <w:rPr>
          <w:rFonts w:ascii="Times New Roman" w:hAnsi="Times New Roman" w:cs="Times New Roman" w:hint="eastAsia"/>
          <w:kern w:val="0"/>
          <w:sz w:val="23"/>
          <w:szCs w:val="23"/>
        </w:rPr>
        <w:t xml:space="preserve">  </w:t>
      </w:r>
      <w:r>
        <w:rPr>
          <w:rFonts w:ascii="Times New Roman" w:hAnsi="Times New Roman" w:cs="Times New Roman"/>
          <w:b/>
          <w:bCs/>
          <w:i/>
          <w:iCs/>
          <w:kern w:val="0"/>
          <w:sz w:val="20"/>
          <w:szCs w:val="20"/>
        </w:rPr>
        <w:t>Invited Paper</w:t>
      </w:r>
    </w:p>
    <w:p w:rsidR="003F1C7D" w:rsidRDefault="003F1C7D" w:rsidP="00465464">
      <w:pPr>
        <w:spacing w:line="360" w:lineRule="auto"/>
        <w:rPr>
          <w:rFonts w:ascii="Arial" w:hAnsi="Arial" w:cs="Arial"/>
          <w:bCs/>
          <w:kern w:val="0"/>
          <w:sz w:val="35"/>
          <w:szCs w:val="35"/>
        </w:rPr>
      </w:pPr>
      <w:r>
        <w:rPr>
          <w:rFonts w:ascii="Arial" w:hAnsi="Arial" w:cs="Arial" w:hint="eastAsia"/>
          <w:bCs/>
          <w:kern w:val="0"/>
          <w:sz w:val="35"/>
          <w:szCs w:val="35"/>
        </w:rPr>
        <w:t xml:space="preserve">                    </w:t>
      </w:r>
    </w:p>
    <w:p w:rsidR="003F1C7D" w:rsidRPr="00F7074A" w:rsidRDefault="003F1C7D" w:rsidP="001C07FA">
      <w:pPr>
        <w:spacing w:line="360" w:lineRule="auto"/>
        <w:ind w:firstLineChars="1195" w:firstLine="3839"/>
        <w:rPr>
          <w:rFonts w:ascii="黑体" w:eastAsia="黑体" w:hAnsi="Arial" w:cs="Arial"/>
          <w:b/>
          <w:bCs/>
          <w:kern w:val="0"/>
          <w:sz w:val="32"/>
          <w:szCs w:val="32"/>
        </w:rPr>
      </w:pPr>
      <w:r w:rsidRPr="00F7074A">
        <w:rPr>
          <w:rFonts w:ascii="黑体" w:eastAsia="黑体" w:hAnsi="Arial" w:cs="Arial" w:hint="eastAsia"/>
          <w:b/>
          <w:bCs/>
          <w:kern w:val="0"/>
          <w:sz w:val="32"/>
          <w:szCs w:val="32"/>
        </w:rPr>
        <w:t>摘要</w:t>
      </w:r>
    </w:p>
    <w:p w:rsidR="00987AB7" w:rsidRDefault="003F1C7D" w:rsidP="00465464">
      <w:pPr>
        <w:spacing w:line="360" w:lineRule="auto"/>
        <w:ind w:firstLine="660"/>
        <w:rPr>
          <w:rFonts w:ascii="Arial" w:hAnsi="Arial" w:cs="Arial"/>
          <w:bCs/>
          <w:kern w:val="0"/>
          <w:sz w:val="24"/>
          <w:szCs w:val="24"/>
        </w:rPr>
      </w:pPr>
      <w:r w:rsidRPr="00977B52">
        <w:rPr>
          <w:rFonts w:ascii="Times New Roman" w:hAnsi="Times New Roman" w:cs="Times New Roman"/>
          <w:bCs/>
          <w:kern w:val="0"/>
          <w:sz w:val="24"/>
          <w:szCs w:val="24"/>
        </w:rPr>
        <w:t>viterbi</w:t>
      </w:r>
      <w:r>
        <w:rPr>
          <w:rFonts w:ascii="Arial" w:hAnsi="Arial" w:cs="Arial" w:hint="eastAsia"/>
          <w:bCs/>
          <w:kern w:val="0"/>
          <w:sz w:val="24"/>
          <w:szCs w:val="24"/>
        </w:rPr>
        <w:t>算法</w:t>
      </w:r>
      <w:r w:rsidRPr="00977B52">
        <w:rPr>
          <w:rFonts w:ascii="Times New Roman" w:hAnsi="Times New Roman" w:cs="Times New Roman"/>
          <w:bCs/>
          <w:kern w:val="0"/>
          <w:sz w:val="24"/>
          <w:szCs w:val="24"/>
        </w:rPr>
        <w:t>(VA)</w:t>
      </w:r>
      <w:r>
        <w:rPr>
          <w:rFonts w:ascii="Arial" w:hAnsi="Arial" w:cs="Arial" w:hint="eastAsia"/>
          <w:bCs/>
          <w:kern w:val="0"/>
          <w:sz w:val="24"/>
          <w:szCs w:val="24"/>
        </w:rPr>
        <w:t>是估计</w:t>
      </w:r>
      <w:r w:rsidR="00987AB7">
        <w:rPr>
          <w:rFonts w:ascii="Arial" w:hAnsi="Arial" w:cs="Arial" w:hint="eastAsia"/>
          <w:bCs/>
          <w:kern w:val="0"/>
          <w:sz w:val="24"/>
          <w:szCs w:val="24"/>
        </w:rPr>
        <w:t>无记忆噪声信道中离散时间的有限状态马尔可夫过程状态序列的最佳回溯算法。在许多像数字通信领域中的</w:t>
      </w:r>
      <w:r w:rsidR="005244DB">
        <w:rPr>
          <w:rFonts w:ascii="Arial" w:hAnsi="Arial" w:cs="Arial" w:hint="eastAsia"/>
          <w:bCs/>
          <w:kern w:val="0"/>
          <w:sz w:val="24"/>
          <w:szCs w:val="24"/>
        </w:rPr>
        <w:t>很</w:t>
      </w:r>
      <w:r w:rsidR="006E48E5">
        <w:rPr>
          <w:rFonts w:ascii="Arial" w:hAnsi="Arial" w:cs="Arial" w:hint="eastAsia"/>
          <w:bCs/>
          <w:kern w:val="0"/>
          <w:sz w:val="24"/>
          <w:szCs w:val="24"/>
        </w:rPr>
        <w:t>多</w:t>
      </w:r>
      <w:r w:rsidR="00987AB7">
        <w:rPr>
          <w:rFonts w:ascii="Arial" w:hAnsi="Arial" w:cs="Arial" w:hint="eastAsia"/>
          <w:bCs/>
          <w:kern w:val="0"/>
          <w:sz w:val="24"/>
          <w:szCs w:val="24"/>
        </w:rPr>
        <w:t>问题都可以用这种算法解决。本文给出了</w:t>
      </w:r>
      <w:r w:rsidR="006E48E5">
        <w:rPr>
          <w:rFonts w:ascii="Arial" w:hAnsi="Arial" w:cs="Arial" w:hint="eastAsia"/>
          <w:bCs/>
          <w:kern w:val="0"/>
          <w:sz w:val="24"/>
          <w:szCs w:val="24"/>
        </w:rPr>
        <w:t>一个指导说明来实现和测试。</w:t>
      </w:r>
      <w:r w:rsidR="007A548A">
        <w:rPr>
          <w:rFonts w:ascii="Arial" w:hAnsi="Arial" w:cs="Arial" w:hint="eastAsia"/>
          <w:bCs/>
          <w:kern w:val="0"/>
          <w:sz w:val="24"/>
          <w:szCs w:val="24"/>
        </w:rPr>
        <w:t>可以预见</w:t>
      </w:r>
      <w:r w:rsidR="006E48E5">
        <w:rPr>
          <w:rFonts w:ascii="Arial" w:hAnsi="Arial" w:cs="Arial" w:hint="eastAsia"/>
          <w:bCs/>
          <w:kern w:val="0"/>
          <w:sz w:val="24"/>
          <w:szCs w:val="24"/>
        </w:rPr>
        <w:t>这种算法在很多领域中</w:t>
      </w:r>
      <w:r w:rsidR="007A548A">
        <w:rPr>
          <w:rFonts w:ascii="Arial" w:hAnsi="Arial" w:cs="Arial" w:hint="eastAsia"/>
          <w:bCs/>
          <w:kern w:val="0"/>
          <w:sz w:val="24"/>
          <w:szCs w:val="24"/>
        </w:rPr>
        <w:t>会得到</w:t>
      </w:r>
      <w:r w:rsidR="006E48E5">
        <w:rPr>
          <w:rFonts w:ascii="Arial" w:hAnsi="Arial" w:cs="Arial" w:hint="eastAsia"/>
          <w:bCs/>
          <w:kern w:val="0"/>
          <w:sz w:val="24"/>
          <w:szCs w:val="24"/>
        </w:rPr>
        <w:t>越来越多的使用。</w:t>
      </w:r>
    </w:p>
    <w:p w:rsidR="00A37B1E" w:rsidRPr="001C07FA" w:rsidRDefault="00A37B1E" w:rsidP="00465464">
      <w:pPr>
        <w:spacing w:line="360" w:lineRule="auto"/>
        <w:rPr>
          <w:rFonts w:ascii="Arial" w:hAnsi="Arial" w:cs="Arial"/>
          <w:bCs/>
          <w:kern w:val="0"/>
          <w:sz w:val="28"/>
          <w:szCs w:val="28"/>
        </w:rPr>
      </w:pPr>
      <w:r>
        <w:rPr>
          <w:rFonts w:ascii="Arial" w:hAnsi="Arial" w:cs="Arial" w:hint="eastAsia"/>
          <w:bCs/>
          <w:kern w:val="0"/>
          <w:sz w:val="24"/>
          <w:szCs w:val="24"/>
        </w:rPr>
        <w:t xml:space="preserve">                          </w:t>
      </w:r>
      <w:r w:rsidR="001C07FA">
        <w:rPr>
          <w:rFonts w:ascii="Arial" w:hAnsi="Arial" w:cs="Arial" w:hint="eastAsia"/>
          <w:bCs/>
          <w:kern w:val="0"/>
          <w:sz w:val="24"/>
          <w:szCs w:val="24"/>
        </w:rPr>
        <w:t xml:space="preserve">    </w:t>
      </w:r>
      <w:r w:rsidRPr="001C07FA">
        <w:rPr>
          <w:rFonts w:ascii="Arial" w:hAnsi="Arial" w:cs="Arial" w:hint="eastAsia"/>
          <w:bCs/>
          <w:kern w:val="0"/>
          <w:sz w:val="28"/>
          <w:szCs w:val="28"/>
        </w:rPr>
        <w:t xml:space="preserve">1 </w:t>
      </w:r>
      <w:r w:rsidRPr="001C07FA">
        <w:rPr>
          <w:rFonts w:ascii="Arial" w:hAnsi="Arial" w:cs="Arial" w:hint="eastAsia"/>
          <w:bCs/>
          <w:kern w:val="0"/>
          <w:sz w:val="28"/>
          <w:szCs w:val="28"/>
        </w:rPr>
        <w:t>简介</w:t>
      </w:r>
    </w:p>
    <w:p w:rsidR="007A548A" w:rsidRDefault="007A548A" w:rsidP="00465464">
      <w:pPr>
        <w:spacing w:line="360" w:lineRule="auto"/>
        <w:ind w:firstLine="660"/>
        <w:rPr>
          <w:rFonts w:ascii="Arial" w:hAnsi="Arial" w:cs="Arial"/>
          <w:bCs/>
          <w:kern w:val="0"/>
          <w:sz w:val="24"/>
          <w:szCs w:val="24"/>
        </w:rPr>
      </w:pPr>
      <w:r w:rsidRPr="00977B52">
        <w:rPr>
          <w:rFonts w:ascii="Times New Roman" w:hAnsi="Times New Roman" w:cs="Times New Roman"/>
          <w:bCs/>
          <w:kern w:val="0"/>
          <w:sz w:val="24"/>
          <w:szCs w:val="24"/>
        </w:rPr>
        <w:t>viterbi</w:t>
      </w:r>
      <w:r>
        <w:rPr>
          <w:rFonts w:ascii="Arial" w:hAnsi="Arial" w:cs="Arial" w:hint="eastAsia"/>
          <w:bCs/>
          <w:kern w:val="0"/>
          <w:sz w:val="24"/>
          <w:szCs w:val="24"/>
        </w:rPr>
        <w:t>算法</w:t>
      </w:r>
      <w:r w:rsidRPr="00977B52">
        <w:rPr>
          <w:rFonts w:ascii="Times New Roman" w:hAnsi="Times New Roman" w:cs="Times New Roman"/>
          <w:bCs/>
          <w:kern w:val="0"/>
          <w:sz w:val="24"/>
          <w:szCs w:val="24"/>
        </w:rPr>
        <w:t>(VA)</w:t>
      </w:r>
      <w:r>
        <w:rPr>
          <w:rFonts w:ascii="Arial" w:hAnsi="Arial" w:cs="Arial" w:hint="eastAsia"/>
          <w:bCs/>
          <w:kern w:val="0"/>
          <w:sz w:val="24"/>
          <w:szCs w:val="24"/>
        </w:rPr>
        <w:t>于</w:t>
      </w:r>
      <w:r w:rsidRPr="00977B52">
        <w:rPr>
          <w:rFonts w:asciiTheme="minorEastAsia" w:hAnsiTheme="minorEastAsia" w:cs="Times New Roman"/>
          <w:bCs/>
          <w:kern w:val="0"/>
          <w:sz w:val="24"/>
          <w:szCs w:val="24"/>
        </w:rPr>
        <w:t>1967</w:t>
      </w:r>
      <w:r>
        <w:rPr>
          <w:rFonts w:ascii="Arial" w:hAnsi="Arial" w:cs="Arial" w:hint="eastAsia"/>
          <w:bCs/>
          <w:kern w:val="0"/>
          <w:sz w:val="24"/>
          <w:szCs w:val="24"/>
        </w:rPr>
        <w:t>年作为卷积码译码方法被提出。从那时起，它就被公认为是一个用于数字信号估值的有吸引力的解决方案，</w:t>
      </w:r>
      <w:r w:rsidR="00AD4289">
        <w:rPr>
          <w:rFonts w:ascii="Arial" w:hAnsi="Arial" w:cs="Arial" w:hint="eastAsia"/>
          <w:bCs/>
          <w:kern w:val="0"/>
          <w:sz w:val="24"/>
          <w:szCs w:val="24"/>
        </w:rPr>
        <w:t>就像卡尔曼滤波器被用作许多类似的估值问题一样。就像卡尔曼滤波器一样，</w:t>
      </w:r>
      <w:r w:rsidR="00AD4289" w:rsidRPr="00977B52">
        <w:rPr>
          <w:rFonts w:ascii="Times New Roman" w:hAnsi="Times New Roman" w:cs="Times New Roman"/>
          <w:bCs/>
          <w:kern w:val="0"/>
          <w:sz w:val="24"/>
          <w:szCs w:val="24"/>
        </w:rPr>
        <w:t>VA</w:t>
      </w:r>
      <w:r w:rsidR="00AD4289">
        <w:rPr>
          <w:rFonts w:ascii="Arial" w:hAnsi="Arial" w:cs="Arial" w:hint="eastAsia"/>
          <w:bCs/>
          <w:kern w:val="0"/>
          <w:sz w:val="24"/>
          <w:szCs w:val="24"/>
        </w:rPr>
        <w:t>使用回溯法跟踪状态随机过程，这在一定意义上是最佳的，并且便于进行试验和分析。然而这个潜在的过程是假定有限状态的马尔可夫</w:t>
      </w:r>
      <w:r w:rsidR="00A37B1E">
        <w:rPr>
          <w:rFonts w:ascii="Arial" w:hAnsi="Arial" w:cs="Arial" w:hint="eastAsia"/>
          <w:bCs/>
          <w:kern w:val="0"/>
          <w:sz w:val="24"/>
          <w:szCs w:val="24"/>
        </w:rPr>
        <w:t>过程而非高斯过程，这会导致在结构上有所不同。</w:t>
      </w:r>
    </w:p>
    <w:p w:rsidR="00A37B1E" w:rsidRDefault="00A37B1E" w:rsidP="00465464">
      <w:pPr>
        <w:spacing w:line="360" w:lineRule="auto"/>
        <w:ind w:firstLine="660"/>
        <w:rPr>
          <w:rFonts w:ascii="Arial" w:hAnsi="Arial" w:cs="Arial"/>
          <w:bCs/>
          <w:kern w:val="0"/>
          <w:sz w:val="24"/>
          <w:szCs w:val="24"/>
        </w:rPr>
      </w:pPr>
      <w:r>
        <w:rPr>
          <w:rFonts w:ascii="Arial" w:hAnsi="Arial" w:cs="Arial" w:hint="eastAsia"/>
          <w:bCs/>
          <w:kern w:val="0"/>
          <w:sz w:val="24"/>
          <w:szCs w:val="24"/>
        </w:rPr>
        <w:t>本文的目的主要是指导介绍</w:t>
      </w:r>
      <w:r w:rsidRPr="00977B52">
        <w:rPr>
          <w:rFonts w:ascii="Times New Roman" w:hAnsi="Times New Roman" w:cs="Times New Roman"/>
          <w:bCs/>
          <w:kern w:val="0"/>
          <w:sz w:val="24"/>
          <w:szCs w:val="24"/>
        </w:rPr>
        <w:t>VA</w:t>
      </w:r>
      <w:r>
        <w:rPr>
          <w:rFonts w:ascii="Arial" w:hAnsi="Arial" w:cs="Arial" w:hint="eastAsia"/>
          <w:bCs/>
          <w:kern w:val="0"/>
          <w:sz w:val="24"/>
          <w:szCs w:val="24"/>
        </w:rPr>
        <w:t>的结构和测试。这也意味着</w:t>
      </w:r>
      <w:r w:rsidR="007321FE">
        <w:rPr>
          <w:rFonts w:ascii="Arial" w:hAnsi="Arial" w:cs="Arial" w:hint="eastAsia"/>
          <w:bCs/>
          <w:kern w:val="0"/>
          <w:sz w:val="24"/>
          <w:szCs w:val="24"/>
        </w:rPr>
        <w:t>在写作时</w:t>
      </w:r>
      <w:r w:rsidR="007321FE" w:rsidRPr="00977B52">
        <w:rPr>
          <w:rFonts w:asciiTheme="minorEastAsia" w:hAnsiTheme="minorEastAsia" w:cs="Arial" w:hint="eastAsia"/>
          <w:bCs/>
          <w:kern w:val="0"/>
          <w:sz w:val="24"/>
          <w:szCs w:val="24"/>
        </w:rPr>
        <w:t>(1972年夏)</w:t>
      </w:r>
      <w:r w:rsidR="007321FE">
        <w:rPr>
          <w:rFonts w:ascii="Arial" w:hAnsi="Arial" w:cs="Arial" w:hint="eastAsia"/>
          <w:bCs/>
          <w:kern w:val="0"/>
          <w:sz w:val="24"/>
          <w:szCs w:val="24"/>
        </w:rPr>
        <w:t>或多或少的</w:t>
      </w:r>
      <w:r>
        <w:rPr>
          <w:rFonts w:ascii="Arial" w:hAnsi="Arial" w:cs="Arial" w:hint="eastAsia"/>
          <w:bCs/>
          <w:kern w:val="0"/>
          <w:sz w:val="24"/>
          <w:szCs w:val="24"/>
        </w:rPr>
        <w:t>尽可能</w:t>
      </w:r>
      <w:r w:rsidR="007321FE">
        <w:rPr>
          <w:rFonts w:ascii="Arial" w:hAnsi="Arial" w:cs="Arial" w:hint="eastAsia"/>
          <w:bCs/>
          <w:kern w:val="0"/>
          <w:sz w:val="24"/>
          <w:szCs w:val="24"/>
        </w:rPr>
        <w:t>多次回顾以前的工作。我们的信念是将该算法应用到越来越多的领域。我们希望我们能为读者加速这个过程。</w:t>
      </w:r>
    </w:p>
    <w:p w:rsidR="001C07FA" w:rsidRPr="001C07FA" w:rsidRDefault="001C07FA" w:rsidP="001C07FA">
      <w:pPr>
        <w:spacing w:line="360" w:lineRule="auto"/>
        <w:rPr>
          <w:rFonts w:ascii="Arial" w:hAnsi="Arial" w:cs="Arial"/>
          <w:bCs/>
          <w:kern w:val="0"/>
          <w:sz w:val="28"/>
          <w:szCs w:val="28"/>
        </w:rPr>
      </w:pPr>
    </w:p>
    <w:p w:rsidR="007321FE" w:rsidRPr="001C07FA" w:rsidRDefault="007321FE" w:rsidP="00465464">
      <w:pPr>
        <w:spacing w:line="360" w:lineRule="auto"/>
        <w:ind w:firstLine="660"/>
        <w:rPr>
          <w:rFonts w:ascii="Arial" w:hAnsi="Arial" w:cs="Arial"/>
          <w:bCs/>
          <w:kern w:val="0"/>
          <w:sz w:val="28"/>
          <w:szCs w:val="28"/>
        </w:rPr>
      </w:pPr>
      <w:r>
        <w:rPr>
          <w:rFonts w:ascii="Arial" w:hAnsi="Arial" w:cs="Arial" w:hint="eastAsia"/>
          <w:bCs/>
          <w:kern w:val="0"/>
          <w:sz w:val="24"/>
          <w:szCs w:val="24"/>
        </w:rPr>
        <w:t xml:space="preserve">                     </w:t>
      </w:r>
      <w:r w:rsidR="001C07FA">
        <w:rPr>
          <w:rFonts w:ascii="Arial" w:hAnsi="Arial" w:cs="Arial" w:hint="eastAsia"/>
          <w:bCs/>
          <w:kern w:val="0"/>
          <w:sz w:val="24"/>
          <w:szCs w:val="24"/>
        </w:rPr>
        <w:t xml:space="preserve"> </w:t>
      </w:r>
      <w:r>
        <w:rPr>
          <w:rFonts w:ascii="Arial" w:hAnsi="Arial" w:cs="Arial" w:hint="eastAsia"/>
          <w:bCs/>
          <w:kern w:val="0"/>
          <w:sz w:val="24"/>
          <w:szCs w:val="24"/>
        </w:rPr>
        <w:t xml:space="preserve"> </w:t>
      </w:r>
      <w:r w:rsidRPr="001C07FA">
        <w:rPr>
          <w:rFonts w:ascii="Arial" w:hAnsi="Arial" w:cs="Arial" w:hint="eastAsia"/>
          <w:bCs/>
          <w:kern w:val="0"/>
          <w:sz w:val="28"/>
          <w:szCs w:val="28"/>
        </w:rPr>
        <w:t xml:space="preserve">2 </w:t>
      </w:r>
      <w:r w:rsidRPr="001C07FA">
        <w:rPr>
          <w:rFonts w:ascii="Arial" w:hAnsi="Arial" w:cs="Arial" w:hint="eastAsia"/>
          <w:bCs/>
          <w:kern w:val="0"/>
          <w:sz w:val="28"/>
          <w:szCs w:val="28"/>
        </w:rPr>
        <w:t>问题的现状</w:t>
      </w:r>
    </w:p>
    <w:p w:rsidR="007321FE" w:rsidRDefault="000772D6" w:rsidP="00465464">
      <w:pPr>
        <w:spacing w:line="360" w:lineRule="auto"/>
        <w:ind w:firstLine="660"/>
        <w:rPr>
          <w:rFonts w:ascii="Arial" w:hAnsi="Arial" w:cs="Arial"/>
          <w:bCs/>
          <w:kern w:val="0"/>
          <w:sz w:val="24"/>
          <w:szCs w:val="24"/>
        </w:rPr>
      </w:pPr>
      <w:r>
        <w:rPr>
          <w:rFonts w:ascii="Arial" w:hAnsi="Arial" w:cs="Arial" w:hint="eastAsia"/>
          <w:bCs/>
          <w:kern w:val="0"/>
          <w:sz w:val="24"/>
          <w:szCs w:val="24"/>
        </w:rPr>
        <w:t>在一般形式中，</w:t>
      </w:r>
      <w:r w:rsidRPr="00977B52">
        <w:rPr>
          <w:rFonts w:ascii="Times New Roman" w:hAnsi="Times New Roman" w:cs="Times New Roman"/>
          <w:bCs/>
          <w:kern w:val="0"/>
          <w:sz w:val="24"/>
          <w:szCs w:val="24"/>
        </w:rPr>
        <w:t>VA</w:t>
      </w:r>
      <w:r>
        <w:rPr>
          <w:rFonts w:ascii="Arial" w:hAnsi="Arial" w:cs="Arial" w:hint="eastAsia"/>
          <w:bCs/>
          <w:kern w:val="0"/>
          <w:sz w:val="24"/>
          <w:szCs w:val="24"/>
        </w:rPr>
        <w:t>可能被视为一个计算在无记忆噪声信道中的有限状态离散时间马尔可夫过程状态序列最大后验概率</w:t>
      </w:r>
      <w:r w:rsidRPr="00977B52">
        <w:rPr>
          <w:rFonts w:ascii="Times New Roman" w:hAnsi="Times New Roman" w:cs="Times New Roman"/>
          <w:bCs/>
          <w:kern w:val="0"/>
          <w:sz w:val="24"/>
          <w:szCs w:val="24"/>
        </w:rPr>
        <w:t>(MAP)</w:t>
      </w:r>
      <w:r>
        <w:rPr>
          <w:rFonts w:ascii="Arial" w:hAnsi="Arial" w:cs="Arial" w:hint="eastAsia"/>
          <w:bCs/>
          <w:kern w:val="0"/>
          <w:sz w:val="24"/>
          <w:szCs w:val="24"/>
        </w:rPr>
        <w:t>的解决办法。在这部分里我们提出这个问题的一般性，然后通过不同的问题举例论证使其更加适合这样的模型。对这个一般的方法也简单作说明。</w:t>
      </w:r>
    </w:p>
    <w:p w:rsidR="008C156C" w:rsidRDefault="000772D6" w:rsidP="00465464">
      <w:pPr>
        <w:spacing w:line="360" w:lineRule="auto"/>
        <w:ind w:firstLine="660"/>
        <w:rPr>
          <w:rFonts w:ascii="Arial" w:hAnsi="Arial" w:cs="Arial"/>
          <w:bCs/>
          <w:kern w:val="0"/>
          <w:sz w:val="24"/>
          <w:szCs w:val="24"/>
        </w:rPr>
      </w:pPr>
      <w:r>
        <w:rPr>
          <w:rFonts w:ascii="Arial" w:hAnsi="Arial" w:cs="Arial" w:hint="eastAsia"/>
          <w:bCs/>
          <w:kern w:val="0"/>
          <w:sz w:val="24"/>
          <w:szCs w:val="24"/>
        </w:rPr>
        <w:t>隐马尔科夫过程特征如下。时间是离散的</w:t>
      </w:r>
      <w:r w:rsidR="008C156C">
        <w:rPr>
          <w:rFonts w:ascii="Arial" w:hAnsi="Arial" w:cs="Arial" w:hint="eastAsia"/>
          <w:bCs/>
          <w:kern w:val="0"/>
          <w:sz w:val="24"/>
          <w:szCs w:val="24"/>
        </w:rPr>
        <w:t>。时刻</w:t>
      </w:r>
      <w:r w:rsidR="008C156C" w:rsidRPr="00977B52">
        <w:rPr>
          <w:rFonts w:ascii="Times New Roman" w:hAnsi="Times New Roman" w:cs="Times New Roman"/>
          <w:bCs/>
          <w:kern w:val="0"/>
          <w:sz w:val="24"/>
          <w:szCs w:val="24"/>
        </w:rPr>
        <w:t>k</w:t>
      </w:r>
      <w:r w:rsidR="008C156C">
        <w:rPr>
          <w:rFonts w:ascii="Arial" w:hAnsi="Arial" w:cs="Arial" w:hint="eastAsia"/>
          <w:bCs/>
          <w:kern w:val="0"/>
          <w:sz w:val="24"/>
          <w:szCs w:val="24"/>
        </w:rPr>
        <w:t>的状态</w:t>
      </w:r>
      <w:r w:rsidR="008C156C" w:rsidRPr="00977B52">
        <w:rPr>
          <w:rFonts w:ascii="Times New Roman" w:hAnsi="Times New Roman" w:cs="Times New Roman"/>
          <w:bCs/>
          <w:kern w:val="0"/>
          <w:sz w:val="24"/>
          <w:szCs w:val="24"/>
        </w:rPr>
        <w:t>x</w:t>
      </w:r>
      <w:r w:rsidR="008C156C" w:rsidRPr="00977B52">
        <w:rPr>
          <w:rFonts w:ascii="Times New Roman" w:hAnsi="Times New Roman" w:cs="Times New Roman"/>
          <w:bCs/>
          <w:kern w:val="0"/>
          <w:sz w:val="24"/>
          <w:szCs w:val="24"/>
          <w:vertAlign w:val="subscript"/>
        </w:rPr>
        <w:t>k</w:t>
      </w:r>
      <w:r w:rsidR="008C156C">
        <w:rPr>
          <w:rFonts w:ascii="Arial" w:hAnsi="Arial" w:cs="Arial" w:hint="eastAsia"/>
          <w:bCs/>
          <w:kern w:val="0"/>
          <w:sz w:val="24"/>
          <w:szCs w:val="24"/>
        </w:rPr>
        <w:t>是有限数目</w:t>
      </w:r>
      <w:r w:rsidR="008C156C">
        <w:rPr>
          <w:rFonts w:ascii="Arial" w:hAnsi="Arial" w:cs="Arial" w:hint="eastAsia"/>
          <w:bCs/>
          <w:kern w:val="0"/>
          <w:sz w:val="24"/>
          <w:szCs w:val="24"/>
        </w:rPr>
        <w:t>M</w:t>
      </w:r>
      <w:r w:rsidR="008C156C">
        <w:rPr>
          <w:rFonts w:ascii="Arial" w:hAnsi="Arial" w:cs="Arial" w:hint="eastAsia"/>
          <w:bCs/>
          <w:kern w:val="0"/>
          <w:sz w:val="24"/>
          <w:szCs w:val="24"/>
        </w:rPr>
        <w:t>中的状态</w:t>
      </w:r>
      <w:r w:rsidR="008C156C" w:rsidRPr="00977B52">
        <w:rPr>
          <w:rFonts w:ascii="Times New Roman" w:hAnsi="Times New Roman" w:cs="Times New Roman"/>
          <w:bCs/>
          <w:kern w:val="0"/>
          <w:sz w:val="24"/>
          <w:szCs w:val="24"/>
        </w:rPr>
        <w:t>m</w:t>
      </w:r>
      <w:r w:rsidR="008C156C" w:rsidRPr="00977B52">
        <w:rPr>
          <w:rFonts w:ascii="Times New Roman" w:hAnsi="Times New Roman" w:cs="Times New Roman"/>
          <w:bCs/>
          <w:kern w:val="0"/>
          <w:sz w:val="24"/>
          <w:szCs w:val="24"/>
        </w:rPr>
        <w:t>，</w:t>
      </w:r>
      <w:r w:rsidR="008C156C" w:rsidRPr="00977B52">
        <w:rPr>
          <w:rFonts w:ascii="Times New Roman" w:hAnsi="Times New Roman" w:cs="Times New Roman"/>
          <w:bCs/>
          <w:kern w:val="0"/>
          <w:sz w:val="24"/>
          <w:szCs w:val="24"/>
        </w:rPr>
        <w:t>1≤m≤M</w:t>
      </w:r>
      <w:r w:rsidR="008C156C">
        <w:rPr>
          <w:rFonts w:ascii="Arial" w:hAnsi="Arial" w:cs="Arial" w:hint="eastAsia"/>
          <w:bCs/>
          <w:kern w:val="0"/>
          <w:sz w:val="24"/>
          <w:szCs w:val="24"/>
        </w:rPr>
        <w:t>，即状态空间</w:t>
      </w:r>
      <w:r w:rsidR="008C156C">
        <w:rPr>
          <w:rFonts w:ascii="Arial" w:hAnsi="Arial" w:cs="Arial" w:hint="eastAsia"/>
          <w:bCs/>
          <w:kern w:val="0"/>
          <w:sz w:val="24"/>
          <w:szCs w:val="24"/>
        </w:rPr>
        <w:t>X</w:t>
      </w:r>
      <w:r w:rsidR="008C156C">
        <w:rPr>
          <w:rFonts w:ascii="Arial" w:hAnsi="Arial" w:cs="Arial" w:hint="eastAsia"/>
          <w:bCs/>
          <w:kern w:val="0"/>
          <w:sz w:val="24"/>
          <w:szCs w:val="24"/>
        </w:rPr>
        <w:t>就是简单的</w:t>
      </w:r>
      <w:r w:rsidR="008C156C" w:rsidRPr="00977B52">
        <w:rPr>
          <w:rFonts w:ascii="Times New Roman" w:hAnsi="Times New Roman" w:cs="Times New Roman"/>
          <w:bCs/>
          <w:kern w:val="0"/>
          <w:sz w:val="24"/>
          <w:szCs w:val="24"/>
        </w:rPr>
        <w:t>{ 1, 2, . . , M }</w:t>
      </w:r>
      <w:r w:rsidR="008C156C">
        <w:rPr>
          <w:rFonts w:ascii="Arial" w:hAnsi="Arial" w:cs="Arial" w:hint="eastAsia"/>
          <w:bCs/>
          <w:kern w:val="0"/>
          <w:sz w:val="24"/>
          <w:szCs w:val="24"/>
        </w:rPr>
        <w:t>，首先我们假定</w:t>
      </w:r>
      <w:r w:rsidR="008C156C">
        <w:rPr>
          <w:rFonts w:ascii="Arial" w:hAnsi="Arial" w:cs="Arial" w:hint="eastAsia"/>
          <w:bCs/>
          <w:kern w:val="0"/>
          <w:sz w:val="24"/>
          <w:szCs w:val="24"/>
        </w:rPr>
        <w:lastRenderedPageBreak/>
        <w:t>此过程只从时刻</w:t>
      </w:r>
      <w:r w:rsidR="008C156C" w:rsidRPr="00977B52">
        <w:rPr>
          <w:rFonts w:ascii="Times New Roman" w:hAnsi="Times New Roman" w:cs="Times New Roman"/>
          <w:bCs/>
          <w:kern w:val="0"/>
          <w:sz w:val="24"/>
          <w:szCs w:val="24"/>
        </w:rPr>
        <w:t>0</w:t>
      </w:r>
      <w:r w:rsidR="008C156C">
        <w:rPr>
          <w:rFonts w:ascii="Arial" w:hAnsi="Arial" w:cs="Arial" w:hint="eastAsia"/>
          <w:bCs/>
          <w:kern w:val="0"/>
          <w:sz w:val="24"/>
          <w:szCs w:val="24"/>
        </w:rPr>
        <w:t>运行到时刻</w:t>
      </w:r>
      <w:r w:rsidR="008C156C" w:rsidRPr="00977B52">
        <w:rPr>
          <w:rFonts w:ascii="Times New Roman" w:hAnsi="Times New Roman" w:cs="Times New Roman"/>
          <w:bCs/>
          <w:kern w:val="0"/>
          <w:sz w:val="24"/>
          <w:szCs w:val="24"/>
        </w:rPr>
        <w:t>K</w:t>
      </w:r>
      <w:r w:rsidR="008C156C">
        <w:rPr>
          <w:rFonts w:ascii="Arial" w:hAnsi="Arial" w:cs="Arial" w:hint="eastAsia"/>
          <w:bCs/>
          <w:kern w:val="0"/>
          <w:sz w:val="24"/>
          <w:szCs w:val="24"/>
        </w:rPr>
        <w:t>，并且第一个和最后一个状态</w:t>
      </w:r>
      <w:r w:rsidR="008C156C" w:rsidRPr="00977B52">
        <w:rPr>
          <w:rFonts w:ascii="Times New Roman" w:hAnsi="Times New Roman" w:cs="Times New Roman"/>
          <w:bCs/>
          <w:kern w:val="0"/>
          <w:sz w:val="24"/>
          <w:szCs w:val="24"/>
        </w:rPr>
        <w:t>x</w:t>
      </w:r>
      <w:r w:rsidR="008C156C" w:rsidRPr="00977B52">
        <w:rPr>
          <w:rFonts w:ascii="Times New Roman" w:hAnsi="Times New Roman" w:cs="Times New Roman"/>
          <w:bCs/>
          <w:kern w:val="0"/>
          <w:sz w:val="24"/>
          <w:szCs w:val="24"/>
          <w:vertAlign w:val="subscript"/>
        </w:rPr>
        <w:t>0</w:t>
      </w:r>
      <w:r w:rsidR="008C156C">
        <w:rPr>
          <w:rFonts w:ascii="Arial" w:hAnsi="Arial" w:cs="Arial" w:hint="eastAsia"/>
          <w:bCs/>
          <w:kern w:val="0"/>
          <w:sz w:val="24"/>
          <w:szCs w:val="24"/>
        </w:rPr>
        <w:t>和</w:t>
      </w:r>
      <w:r w:rsidR="008C156C" w:rsidRPr="00977B52">
        <w:rPr>
          <w:rFonts w:ascii="Times New Roman" w:hAnsi="Times New Roman" w:cs="Times New Roman"/>
          <w:bCs/>
          <w:kern w:val="0"/>
          <w:sz w:val="24"/>
          <w:szCs w:val="24"/>
        </w:rPr>
        <w:t>x</w:t>
      </w:r>
      <w:r w:rsidR="008C156C" w:rsidRPr="00977B52">
        <w:rPr>
          <w:rFonts w:ascii="Times New Roman" w:hAnsi="Times New Roman" w:cs="Times New Roman"/>
          <w:bCs/>
          <w:kern w:val="0"/>
          <w:sz w:val="24"/>
          <w:szCs w:val="24"/>
          <w:vertAlign w:val="subscript"/>
        </w:rPr>
        <w:t>k</w:t>
      </w:r>
      <w:r w:rsidR="008C156C">
        <w:rPr>
          <w:rFonts w:ascii="Arial" w:hAnsi="Arial" w:cs="Arial" w:hint="eastAsia"/>
          <w:bCs/>
          <w:kern w:val="0"/>
          <w:sz w:val="24"/>
          <w:szCs w:val="24"/>
        </w:rPr>
        <w:t>是已知的；则这个状态序列用有限向量</w:t>
      </w:r>
      <w:r w:rsidR="008C156C" w:rsidRPr="00977B52">
        <w:rPr>
          <w:rFonts w:ascii="Times New Roman" w:hAnsi="Times New Roman" w:cs="Times New Roman"/>
          <w:bCs/>
          <w:kern w:val="0"/>
          <w:sz w:val="24"/>
          <w:szCs w:val="24"/>
        </w:rPr>
        <w:t>x = (x0, . . ,xk)</w:t>
      </w:r>
      <w:r w:rsidR="008C156C">
        <w:rPr>
          <w:rFonts w:ascii="Arial" w:hAnsi="Arial" w:cs="Arial" w:hint="eastAsia"/>
          <w:bCs/>
          <w:kern w:val="0"/>
          <w:sz w:val="24"/>
          <w:szCs w:val="24"/>
        </w:rPr>
        <w:t xml:space="preserve"> </w:t>
      </w:r>
      <w:r w:rsidR="008C156C">
        <w:rPr>
          <w:rFonts w:ascii="Arial" w:hAnsi="Arial" w:cs="Arial" w:hint="eastAsia"/>
          <w:bCs/>
          <w:kern w:val="0"/>
          <w:sz w:val="24"/>
          <w:szCs w:val="24"/>
        </w:rPr>
        <w:t>代表。我们看到后来延长到无限序列</w:t>
      </w:r>
      <w:r w:rsidR="009B6773">
        <w:rPr>
          <w:rFonts w:ascii="Arial" w:hAnsi="Arial" w:cs="Arial" w:hint="eastAsia"/>
          <w:bCs/>
          <w:kern w:val="0"/>
          <w:sz w:val="24"/>
          <w:szCs w:val="24"/>
        </w:rPr>
        <w:t>是微不足道的。这个过程是马尔可夫过程，在这种</w:t>
      </w:r>
      <w:r w:rsidR="00DB397F">
        <w:rPr>
          <w:rFonts w:ascii="Arial" w:hAnsi="Arial" w:cs="Arial" w:hint="eastAsia"/>
          <w:bCs/>
          <w:kern w:val="0"/>
          <w:sz w:val="24"/>
          <w:szCs w:val="24"/>
        </w:rPr>
        <w:t>意义下，若时刻</w:t>
      </w:r>
      <w:r w:rsidR="00DB397F">
        <w:rPr>
          <w:rFonts w:ascii="Arial" w:hAnsi="Arial" w:cs="Arial" w:hint="eastAsia"/>
          <w:bCs/>
          <w:kern w:val="0"/>
          <w:sz w:val="24"/>
          <w:szCs w:val="24"/>
        </w:rPr>
        <w:t>k</w:t>
      </w:r>
      <w:r w:rsidR="00DB397F">
        <w:rPr>
          <w:rFonts w:ascii="Arial" w:hAnsi="Arial" w:cs="Arial" w:hint="eastAsia"/>
          <w:bCs/>
          <w:kern w:val="0"/>
          <w:sz w:val="24"/>
          <w:szCs w:val="24"/>
        </w:rPr>
        <w:t>及以前概率</w:t>
      </w:r>
      <w:r w:rsidR="009B6773">
        <w:rPr>
          <w:rFonts w:ascii="Arial" w:hAnsi="Arial" w:cs="Arial" w:hint="eastAsia"/>
          <w:bCs/>
          <w:kern w:val="0"/>
          <w:sz w:val="24"/>
          <w:szCs w:val="24"/>
        </w:rPr>
        <w:t>给定</w:t>
      </w:r>
      <w:r w:rsidR="00DB397F">
        <w:rPr>
          <w:rFonts w:ascii="Arial" w:hAnsi="Arial" w:cs="Arial" w:hint="eastAsia"/>
          <w:bCs/>
          <w:kern w:val="0"/>
          <w:sz w:val="24"/>
          <w:szCs w:val="24"/>
        </w:rPr>
        <w:t>，则概率仅取决于</w:t>
      </w:r>
      <w:r w:rsidR="00DB397F" w:rsidRPr="00977B52">
        <w:rPr>
          <w:rFonts w:ascii="Times New Roman" w:hAnsi="Times New Roman" w:cs="Times New Roman"/>
          <w:bCs/>
          <w:kern w:val="0"/>
          <w:sz w:val="24"/>
          <w:szCs w:val="24"/>
        </w:rPr>
        <w:t>k</w:t>
      </w:r>
      <w:r w:rsidR="00DB397F">
        <w:rPr>
          <w:rFonts w:ascii="Arial" w:hAnsi="Arial" w:cs="Arial" w:hint="eastAsia"/>
          <w:bCs/>
          <w:kern w:val="0"/>
          <w:sz w:val="24"/>
          <w:szCs w:val="24"/>
        </w:rPr>
        <w:t>时刻的状态</w:t>
      </w:r>
      <w:r w:rsidR="00DB397F" w:rsidRPr="00977B52">
        <w:rPr>
          <w:rFonts w:ascii="Times New Roman" w:hAnsi="Times New Roman" w:cs="Times New Roman"/>
          <w:bCs/>
          <w:kern w:val="0"/>
          <w:sz w:val="24"/>
          <w:szCs w:val="24"/>
        </w:rPr>
        <w:t>x</w:t>
      </w:r>
      <w:r w:rsidR="00DB397F" w:rsidRPr="00977B52">
        <w:rPr>
          <w:rFonts w:ascii="Times New Roman" w:hAnsi="Times New Roman" w:cs="Times New Roman"/>
          <w:bCs/>
          <w:kern w:val="0"/>
          <w:sz w:val="24"/>
          <w:szCs w:val="24"/>
          <w:vertAlign w:val="subscript"/>
        </w:rPr>
        <w:t>k</w:t>
      </w:r>
      <w:r w:rsidR="00DB397F" w:rsidRPr="00977B52">
        <w:rPr>
          <w:rFonts w:ascii="Times New Roman" w:hAnsi="Times New Roman" w:cs="Times New Roman"/>
          <w:bCs/>
          <w:kern w:val="0"/>
          <w:sz w:val="24"/>
          <w:szCs w:val="24"/>
        </w:rPr>
        <w:t>：</w:t>
      </w:r>
      <w:r w:rsidR="00DB397F" w:rsidRPr="00977B52">
        <w:rPr>
          <w:rFonts w:ascii="Times New Roman" w:hAnsi="Times New Roman" w:cs="Times New Roman"/>
          <w:bCs/>
          <w:kern w:val="0"/>
          <w:sz w:val="24"/>
          <w:szCs w:val="24"/>
        </w:rPr>
        <w:t>P(x</w:t>
      </w:r>
      <w:r w:rsidR="00DB397F" w:rsidRPr="00977B52">
        <w:rPr>
          <w:rFonts w:ascii="Times New Roman" w:hAnsi="Times New Roman" w:cs="Times New Roman"/>
          <w:bCs/>
          <w:kern w:val="0"/>
          <w:sz w:val="24"/>
          <w:szCs w:val="24"/>
          <w:vertAlign w:val="subscript"/>
        </w:rPr>
        <w:t>k+1</w:t>
      </w:r>
      <w:r w:rsidR="00DB397F" w:rsidRPr="00977B52">
        <w:rPr>
          <w:rFonts w:ascii="Times New Roman" w:hAnsi="Times New Roman" w:cs="Times New Roman"/>
          <w:bCs/>
          <w:kern w:val="0"/>
          <w:sz w:val="24"/>
          <w:szCs w:val="24"/>
        </w:rPr>
        <w:t>|x</w:t>
      </w:r>
      <w:r w:rsidR="00DB397F" w:rsidRPr="00977B52">
        <w:rPr>
          <w:rFonts w:ascii="Times New Roman" w:hAnsi="Times New Roman" w:cs="Times New Roman"/>
          <w:bCs/>
          <w:kern w:val="0"/>
          <w:sz w:val="24"/>
          <w:szCs w:val="24"/>
          <w:vertAlign w:val="subscript"/>
        </w:rPr>
        <w:t>0</w:t>
      </w:r>
      <w:r w:rsidR="00DB397F" w:rsidRPr="00977B52">
        <w:rPr>
          <w:rFonts w:ascii="Times New Roman" w:hAnsi="Times New Roman" w:cs="Times New Roman"/>
          <w:bCs/>
          <w:kern w:val="0"/>
          <w:sz w:val="24"/>
          <w:szCs w:val="24"/>
        </w:rPr>
        <w:t>,x</w:t>
      </w:r>
      <w:r w:rsidR="00DB397F" w:rsidRPr="00977B52">
        <w:rPr>
          <w:rFonts w:ascii="Times New Roman" w:hAnsi="Times New Roman" w:cs="Times New Roman"/>
          <w:bCs/>
          <w:kern w:val="0"/>
          <w:sz w:val="24"/>
          <w:szCs w:val="24"/>
          <w:vertAlign w:val="subscript"/>
        </w:rPr>
        <w:t>1</w:t>
      </w:r>
      <w:r w:rsidR="00DB397F" w:rsidRPr="00977B52">
        <w:rPr>
          <w:rFonts w:ascii="Times New Roman" w:hAnsi="Times New Roman" w:cs="Times New Roman"/>
          <w:bCs/>
          <w:kern w:val="0"/>
          <w:sz w:val="24"/>
          <w:szCs w:val="24"/>
        </w:rPr>
        <w:t>, . . . ,x</w:t>
      </w:r>
      <w:r w:rsidR="00DB397F" w:rsidRPr="00977B52">
        <w:rPr>
          <w:rFonts w:ascii="Times New Roman" w:hAnsi="Times New Roman" w:cs="Times New Roman"/>
          <w:bCs/>
          <w:kern w:val="0"/>
          <w:sz w:val="24"/>
          <w:szCs w:val="24"/>
          <w:vertAlign w:val="subscript"/>
        </w:rPr>
        <w:t>k</w:t>
      </w:r>
      <w:r w:rsidR="00DB397F" w:rsidRPr="00977B52">
        <w:rPr>
          <w:rFonts w:ascii="Times New Roman" w:hAnsi="Times New Roman" w:cs="Times New Roman"/>
          <w:bCs/>
          <w:kern w:val="0"/>
          <w:sz w:val="24"/>
          <w:szCs w:val="24"/>
        </w:rPr>
        <w:t>)=P(x</w:t>
      </w:r>
      <w:r w:rsidR="00DB397F" w:rsidRPr="00977B52">
        <w:rPr>
          <w:rFonts w:ascii="Times New Roman" w:hAnsi="Times New Roman" w:cs="Times New Roman"/>
          <w:bCs/>
          <w:kern w:val="0"/>
          <w:sz w:val="24"/>
          <w:szCs w:val="24"/>
          <w:vertAlign w:val="subscript"/>
        </w:rPr>
        <w:t>k+1</w:t>
      </w:r>
      <w:r w:rsidR="00DB397F" w:rsidRPr="00977B52">
        <w:rPr>
          <w:rFonts w:ascii="Times New Roman" w:hAnsi="Times New Roman" w:cs="Times New Roman"/>
          <w:bCs/>
          <w:kern w:val="0"/>
          <w:sz w:val="24"/>
          <w:szCs w:val="24"/>
        </w:rPr>
        <w:t>|x</w:t>
      </w:r>
      <w:r w:rsidR="00DB397F" w:rsidRPr="00977B52">
        <w:rPr>
          <w:rFonts w:ascii="Times New Roman" w:hAnsi="Times New Roman" w:cs="Times New Roman"/>
          <w:bCs/>
          <w:kern w:val="0"/>
          <w:sz w:val="24"/>
          <w:szCs w:val="24"/>
          <w:vertAlign w:val="subscript"/>
        </w:rPr>
        <w:t>k</w:t>
      </w:r>
      <w:r w:rsidR="00DB397F" w:rsidRPr="00977B52">
        <w:rPr>
          <w:rFonts w:ascii="Times New Roman" w:hAnsi="Times New Roman" w:cs="Times New Roman"/>
          <w:bCs/>
          <w:kern w:val="0"/>
          <w:sz w:val="24"/>
          <w:szCs w:val="24"/>
        </w:rPr>
        <w:t xml:space="preserve">) </w:t>
      </w:r>
    </w:p>
    <w:p w:rsidR="00DB397F" w:rsidRDefault="00DB397F" w:rsidP="00465464">
      <w:pPr>
        <w:spacing w:line="360" w:lineRule="auto"/>
        <w:rPr>
          <w:rFonts w:ascii="Arial" w:hAnsi="Arial" w:cs="Arial"/>
          <w:position w:val="-14"/>
          <w:sz w:val="24"/>
          <w:szCs w:val="24"/>
        </w:rPr>
      </w:pPr>
      <w:r>
        <w:rPr>
          <w:rFonts w:ascii="Arial" w:hAnsi="Arial" w:cs="Arial" w:hint="eastAsia"/>
          <w:bCs/>
          <w:kern w:val="0"/>
          <w:sz w:val="24"/>
          <w:szCs w:val="24"/>
        </w:rPr>
        <w:t>转移概率</w:t>
      </w:r>
      <w:r w:rsidRPr="00977B52">
        <w:rPr>
          <w:rFonts w:ascii="Times New Roman" w:hAnsi="Times New Roman" w:cs="Times New Roman"/>
          <w:bCs/>
          <w:kern w:val="0"/>
          <w:sz w:val="24"/>
          <w:szCs w:val="24"/>
        </w:rPr>
        <w:t>P(x</w:t>
      </w:r>
      <w:r w:rsidRPr="00977B52">
        <w:rPr>
          <w:rFonts w:ascii="Times New Roman" w:hAnsi="Times New Roman" w:cs="Times New Roman"/>
          <w:bCs/>
          <w:kern w:val="0"/>
          <w:sz w:val="24"/>
          <w:szCs w:val="24"/>
          <w:vertAlign w:val="subscript"/>
        </w:rPr>
        <w:t>k+1</w:t>
      </w:r>
      <w:r w:rsidRPr="00977B52">
        <w:rPr>
          <w:rFonts w:ascii="Times New Roman" w:hAnsi="Times New Roman" w:cs="Times New Roman"/>
          <w:bCs/>
          <w:kern w:val="0"/>
          <w:sz w:val="24"/>
          <w:szCs w:val="24"/>
        </w:rPr>
        <w:t>|x</w:t>
      </w:r>
      <w:r w:rsidRPr="00977B52">
        <w:rPr>
          <w:rFonts w:ascii="Times New Roman" w:hAnsi="Times New Roman" w:cs="Times New Roman"/>
          <w:bCs/>
          <w:kern w:val="0"/>
          <w:sz w:val="24"/>
          <w:szCs w:val="24"/>
          <w:vertAlign w:val="subscript"/>
        </w:rPr>
        <w:t>k</w:t>
      </w:r>
      <w:r w:rsidRPr="00977B52">
        <w:rPr>
          <w:rFonts w:ascii="Times New Roman" w:hAnsi="Times New Roman" w:cs="Times New Roman"/>
          <w:bCs/>
          <w:kern w:val="0"/>
          <w:sz w:val="24"/>
          <w:szCs w:val="24"/>
        </w:rPr>
        <w:t>)</w:t>
      </w:r>
      <w:r>
        <w:rPr>
          <w:rFonts w:ascii="Arial" w:hAnsi="Arial" w:cs="Arial" w:hint="eastAsia"/>
          <w:bCs/>
          <w:kern w:val="0"/>
          <w:sz w:val="24"/>
          <w:szCs w:val="24"/>
        </w:rPr>
        <w:t>可能随时间变化，但是我们在表达式中没明确表示这一点。我们将时刻</w:t>
      </w:r>
      <w:r w:rsidRPr="00977B52">
        <w:rPr>
          <w:rFonts w:ascii="Times New Roman" w:hAnsi="Times New Roman" w:cs="Times New Roman"/>
          <w:bCs/>
          <w:kern w:val="0"/>
          <w:sz w:val="24"/>
          <w:szCs w:val="24"/>
        </w:rPr>
        <w:t>k</w:t>
      </w:r>
      <w:r>
        <w:rPr>
          <w:rFonts w:ascii="Arial" w:hAnsi="Arial" w:cs="Arial" w:hint="eastAsia"/>
          <w:bCs/>
          <w:kern w:val="0"/>
          <w:sz w:val="24"/>
          <w:szCs w:val="24"/>
        </w:rPr>
        <w:t>的转移状态</w:t>
      </w:r>
      <w:r w:rsidRPr="00977B52">
        <w:rPr>
          <w:rFonts w:ascii="Times New Roman" w:hAnsi="Times New Roman" w:cs="Times New Roman"/>
          <w:bCs/>
          <w:kern w:val="0"/>
          <w:sz w:val="24"/>
          <w:szCs w:val="24"/>
        </w:rPr>
        <w:t>ξk</w:t>
      </w:r>
      <w:r>
        <w:rPr>
          <w:rFonts w:ascii="Arial" w:hAnsi="Arial" w:cs="Arial" w:hint="eastAsia"/>
          <w:bCs/>
          <w:kern w:val="0"/>
          <w:sz w:val="24"/>
          <w:szCs w:val="24"/>
        </w:rPr>
        <w:t>定义为状态对</w:t>
      </w:r>
      <w:r w:rsidRPr="00DB397F">
        <w:rPr>
          <w:rFonts w:ascii="Arial" w:hAnsi="Arial" w:cs="Arial"/>
          <w:bCs/>
          <w:kern w:val="0"/>
          <w:sz w:val="24"/>
          <w:szCs w:val="24"/>
        </w:rPr>
        <w:t xml:space="preserve"> </w:t>
      </w:r>
      <w:r w:rsidRPr="00977B52">
        <w:rPr>
          <w:rFonts w:ascii="Times New Roman" w:hAnsi="Times New Roman" w:cs="Times New Roman"/>
          <w:bCs/>
          <w:kern w:val="0"/>
          <w:sz w:val="24"/>
          <w:szCs w:val="24"/>
        </w:rPr>
        <w:t>(x</w:t>
      </w:r>
      <w:r w:rsidRPr="00977B52">
        <w:rPr>
          <w:rFonts w:ascii="Times New Roman" w:hAnsi="Times New Roman" w:cs="Times New Roman"/>
          <w:bCs/>
          <w:kern w:val="0"/>
          <w:sz w:val="24"/>
          <w:szCs w:val="24"/>
          <w:vertAlign w:val="subscript"/>
        </w:rPr>
        <w:t>k+l</w:t>
      </w:r>
      <w:r w:rsidRPr="00977B52">
        <w:rPr>
          <w:rFonts w:ascii="Times New Roman" w:hAnsi="Times New Roman" w:cs="Times New Roman"/>
          <w:bCs/>
          <w:kern w:val="0"/>
          <w:sz w:val="24"/>
          <w:szCs w:val="24"/>
        </w:rPr>
        <w:t>,</w:t>
      </w:r>
      <w:r w:rsidRPr="00977B52">
        <w:rPr>
          <w:rFonts w:ascii="Times New Roman" w:hAnsi="Times New Roman" w:cs="Times New Roman"/>
          <w:bCs/>
          <w:iCs/>
          <w:kern w:val="0"/>
          <w:sz w:val="24"/>
          <w:szCs w:val="24"/>
        </w:rPr>
        <w:t>x</w:t>
      </w:r>
      <w:r w:rsidRPr="00977B52">
        <w:rPr>
          <w:rFonts w:ascii="Times New Roman" w:hAnsi="Times New Roman" w:cs="Times New Roman"/>
          <w:bCs/>
          <w:iCs/>
          <w:kern w:val="0"/>
          <w:sz w:val="24"/>
          <w:szCs w:val="24"/>
          <w:vertAlign w:val="subscript"/>
        </w:rPr>
        <w:t>k</w:t>
      </w:r>
      <w:r w:rsidRPr="00977B52">
        <w:rPr>
          <w:rFonts w:ascii="Times New Roman" w:hAnsi="Times New Roman" w:cs="Times New Roman"/>
          <w:bCs/>
          <w:iCs/>
          <w:kern w:val="0"/>
          <w:sz w:val="24"/>
          <w:szCs w:val="24"/>
        </w:rPr>
        <w:t xml:space="preserve">) </w:t>
      </w:r>
      <w:r w:rsidRPr="00977B52">
        <w:rPr>
          <w:rFonts w:ascii="Times New Roman" w:hAnsi="Times New Roman" w:cs="Times New Roman"/>
          <w:kern w:val="0"/>
          <w:sz w:val="24"/>
          <w:szCs w:val="24"/>
        </w:rPr>
        <w:t>：</w:t>
      </w:r>
      <w:r w:rsidRPr="00977B52">
        <w:rPr>
          <w:rFonts w:ascii="Times New Roman" w:hAnsi="Times New Roman" w:cs="Times New Roman"/>
          <w:kern w:val="0"/>
          <w:sz w:val="24"/>
          <w:szCs w:val="24"/>
        </w:rPr>
        <w:t xml:space="preserve"> </w:t>
      </w:r>
      <w:r w:rsidR="00977B52" w:rsidRPr="00977B52">
        <w:rPr>
          <w:rFonts w:ascii="Times New Roman" w:hAnsi="Times New Roman" w:cs="Times New Roman"/>
          <w:position w:val="-14"/>
          <w:sz w:val="24"/>
          <w:szCs w:val="24"/>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5.5pt" o:ole="">
            <v:imagedata r:id="rId9" o:title=""/>
          </v:shape>
          <o:OLEObject Type="Embed" ProgID="Equation.DSMT4" ShapeID="_x0000_i1025" DrawAspect="Content" ObjectID="_1368273564" r:id="rId10"/>
        </w:object>
      </w:r>
    </w:p>
    <w:p w:rsidR="00EC49FF" w:rsidRDefault="00EC49FF" w:rsidP="00465464">
      <w:pPr>
        <w:spacing w:line="360" w:lineRule="auto"/>
        <w:rPr>
          <w:rFonts w:ascii="Times New Roman" w:hAnsi="Times New Roman" w:cs="Times New Roman"/>
          <w:position w:val="-14"/>
          <w:sz w:val="24"/>
          <w:szCs w:val="24"/>
        </w:rPr>
      </w:pPr>
      <w:r>
        <w:rPr>
          <w:rFonts w:ascii="Arial" w:hAnsi="Arial" w:cs="Arial" w:hint="eastAsia"/>
          <w:position w:val="-14"/>
          <w:sz w:val="24"/>
          <w:szCs w:val="24"/>
        </w:rPr>
        <w:t>我们令</w:t>
      </w:r>
      <w:bookmarkStart w:id="0" w:name="OLE_LINK1"/>
      <w:bookmarkStart w:id="1" w:name="OLE_LINK2"/>
      <w:r>
        <w:rPr>
          <w:rFonts w:ascii="Times New Roman" w:hAnsi="Times New Roman" w:cs="Times New Roman"/>
          <w:position w:val="-14"/>
          <w:sz w:val="24"/>
          <w:szCs w:val="24"/>
        </w:rPr>
        <w:t>Ξ</w:t>
      </w:r>
      <w:bookmarkEnd w:id="0"/>
      <w:bookmarkEnd w:id="1"/>
      <w:r w:rsidR="0030685A" w:rsidRPr="0030685A">
        <w:rPr>
          <w:rFonts w:asciiTheme="minorEastAsia" w:hAnsiTheme="minorEastAsia" w:cs="Times New Roman" w:hint="eastAsia"/>
          <w:position w:val="-14"/>
          <w:sz w:val="24"/>
          <w:szCs w:val="24"/>
        </w:rPr>
        <w:t>(</w:t>
      </w:r>
      <w:r>
        <w:rPr>
          <w:rFonts w:ascii="Times New Roman" w:hAnsi="Times New Roman" w:cs="Times New Roman" w:hint="eastAsia"/>
          <w:position w:val="-14"/>
          <w:sz w:val="24"/>
          <w:szCs w:val="24"/>
        </w:rPr>
        <w:t>可能随时间变化</w:t>
      </w:r>
      <w:r w:rsidR="0030685A">
        <w:rPr>
          <w:rFonts w:asciiTheme="minorEastAsia" w:hAnsiTheme="minorEastAsia" w:cs="Times New Roman" w:hint="eastAsia"/>
          <w:position w:val="-14"/>
          <w:sz w:val="24"/>
          <w:szCs w:val="24"/>
        </w:rPr>
        <w:t>)</w:t>
      </w:r>
      <w:r w:rsidRPr="0030685A">
        <w:rPr>
          <w:rFonts w:asciiTheme="minorEastAsia" w:hAnsiTheme="minorEastAsia" w:cs="Times New Roman" w:hint="eastAsia"/>
          <w:position w:val="-14"/>
          <w:sz w:val="24"/>
          <w:szCs w:val="24"/>
        </w:rPr>
        <w:t>为</w:t>
      </w:r>
      <w:r w:rsidR="0030685A" w:rsidRPr="00977B52">
        <w:rPr>
          <w:rFonts w:ascii="Times New Roman" w:hAnsi="Times New Roman" w:cs="Times New Roman"/>
          <w:position w:val="-14"/>
          <w:sz w:val="24"/>
          <w:szCs w:val="24"/>
        </w:rPr>
        <w:t>P(x</w:t>
      </w:r>
      <w:r w:rsidR="0030685A" w:rsidRPr="00977B52">
        <w:rPr>
          <w:rFonts w:ascii="Times New Roman" w:hAnsi="Times New Roman" w:cs="Times New Roman"/>
          <w:position w:val="-14"/>
          <w:sz w:val="24"/>
          <w:szCs w:val="24"/>
          <w:vertAlign w:val="subscript"/>
        </w:rPr>
        <w:t>k+1</w:t>
      </w:r>
      <w:r w:rsidR="0030685A" w:rsidRPr="00977B52">
        <w:rPr>
          <w:rFonts w:ascii="Times New Roman" w:hAnsi="Times New Roman" w:cs="Times New Roman"/>
          <w:position w:val="-14"/>
          <w:sz w:val="24"/>
          <w:szCs w:val="24"/>
        </w:rPr>
        <w:t>|x</w:t>
      </w:r>
      <w:r w:rsidR="0030685A" w:rsidRPr="00977B52">
        <w:rPr>
          <w:rFonts w:ascii="Times New Roman" w:hAnsi="Times New Roman" w:cs="Times New Roman"/>
          <w:position w:val="-14"/>
          <w:sz w:val="24"/>
          <w:szCs w:val="24"/>
          <w:vertAlign w:val="subscript"/>
        </w:rPr>
        <w:t>k</w:t>
      </w:r>
      <w:r w:rsidR="0030685A" w:rsidRPr="00977B52">
        <w:rPr>
          <w:rFonts w:ascii="Times New Roman" w:hAnsi="Times New Roman" w:cs="Times New Roman"/>
          <w:position w:val="-14"/>
          <w:sz w:val="24"/>
          <w:szCs w:val="24"/>
        </w:rPr>
        <w:t>)≠0</w:t>
      </w:r>
      <w:r w:rsidR="0030685A">
        <w:rPr>
          <w:rFonts w:ascii="Arial" w:hAnsi="Arial" w:cs="Arial" w:hint="eastAsia"/>
          <w:position w:val="-14"/>
          <w:sz w:val="24"/>
          <w:szCs w:val="24"/>
        </w:rPr>
        <w:t>条件下的</w:t>
      </w:r>
      <w:r w:rsidR="0030685A" w:rsidRPr="00977B52">
        <w:rPr>
          <w:rFonts w:ascii="Times New Roman" w:hAnsi="Times New Roman" w:cs="Times New Roman"/>
          <w:position w:val="-14"/>
          <w:sz w:val="24"/>
          <w:szCs w:val="24"/>
        </w:rPr>
        <w:t>ξ</w:t>
      </w:r>
      <w:r w:rsidR="0030685A" w:rsidRPr="00977B52">
        <w:rPr>
          <w:rFonts w:ascii="Times New Roman" w:hAnsi="Times New Roman" w:cs="Times New Roman"/>
          <w:position w:val="-14"/>
          <w:sz w:val="24"/>
          <w:szCs w:val="24"/>
          <w:vertAlign w:val="subscript"/>
        </w:rPr>
        <w:t>k</w:t>
      </w:r>
      <w:r w:rsidR="0030685A" w:rsidRPr="00977B52">
        <w:rPr>
          <w:rFonts w:ascii="Times New Roman" w:hAnsi="Times New Roman" w:cs="Times New Roman"/>
          <w:position w:val="-14"/>
          <w:sz w:val="24"/>
          <w:szCs w:val="24"/>
        </w:rPr>
        <w:t>=(x</w:t>
      </w:r>
      <w:r w:rsidR="0030685A" w:rsidRPr="00977B52">
        <w:rPr>
          <w:rFonts w:ascii="Times New Roman" w:hAnsi="Times New Roman" w:cs="Times New Roman"/>
          <w:position w:val="-14"/>
          <w:sz w:val="24"/>
          <w:szCs w:val="24"/>
          <w:vertAlign w:val="subscript"/>
        </w:rPr>
        <w:t>k+1,</w:t>
      </w:r>
      <w:r w:rsidR="0030685A" w:rsidRPr="00977B52">
        <w:rPr>
          <w:rFonts w:ascii="Times New Roman" w:hAnsi="Times New Roman" w:cs="Times New Roman"/>
          <w:position w:val="-14"/>
          <w:sz w:val="24"/>
          <w:szCs w:val="24"/>
        </w:rPr>
        <w:t>x</w:t>
      </w:r>
      <w:r w:rsidR="0030685A" w:rsidRPr="00977B52">
        <w:rPr>
          <w:rFonts w:ascii="Times New Roman" w:hAnsi="Times New Roman" w:cs="Times New Roman"/>
          <w:position w:val="-14"/>
          <w:sz w:val="24"/>
          <w:szCs w:val="24"/>
          <w:vertAlign w:val="subscript"/>
        </w:rPr>
        <w:t>k</w:t>
      </w:r>
      <w:r w:rsidR="0030685A" w:rsidRPr="00977B52">
        <w:rPr>
          <w:rFonts w:ascii="Times New Roman" w:hAnsi="Times New Roman" w:cs="Times New Roman"/>
          <w:position w:val="-14"/>
          <w:sz w:val="24"/>
          <w:szCs w:val="24"/>
        </w:rPr>
        <w:t>)</w:t>
      </w:r>
      <w:r w:rsidR="0030685A">
        <w:rPr>
          <w:rFonts w:ascii="Arial" w:hAnsi="Arial" w:cs="Arial" w:hint="eastAsia"/>
          <w:position w:val="-14"/>
          <w:sz w:val="24"/>
          <w:szCs w:val="24"/>
        </w:rPr>
        <w:t>的</w:t>
      </w:r>
      <w:r w:rsidR="00487573" w:rsidRPr="0030685A">
        <w:rPr>
          <w:rFonts w:asciiTheme="minorEastAsia" w:hAnsiTheme="minorEastAsia" w:cs="Times New Roman" w:hint="eastAsia"/>
          <w:position w:val="-14"/>
          <w:sz w:val="24"/>
          <w:szCs w:val="24"/>
        </w:rPr>
        <w:t>转</w:t>
      </w:r>
      <w:r w:rsidR="00670E53">
        <w:rPr>
          <w:rFonts w:ascii="Times New Roman" w:hAnsi="Times New Roman" w:cs="Times New Roman" w:hint="eastAsia"/>
          <w:position w:val="-14"/>
          <w:sz w:val="24"/>
          <w:szCs w:val="24"/>
        </w:rPr>
        <w:t>换</w:t>
      </w:r>
      <w:r w:rsidR="0030685A">
        <w:rPr>
          <w:rFonts w:ascii="Times New Roman" w:hAnsi="Times New Roman" w:cs="Times New Roman" w:hint="eastAsia"/>
          <w:position w:val="-14"/>
          <w:sz w:val="24"/>
          <w:szCs w:val="24"/>
        </w:rPr>
        <w:t>过程。</w:t>
      </w:r>
    </w:p>
    <w:p w:rsidR="008638F2" w:rsidRDefault="008638F2" w:rsidP="00465464">
      <w:pPr>
        <w:spacing w:line="360" w:lineRule="auto"/>
        <w:rPr>
          <w:rFonts w:ascii="Times New Roman" w:hAnsi="Times New Roman" w:cs="Times New Roman"/>
          <w:position w:val="-14"/>
          <w:sz w:val="24"/>
          <w:szCs w:val="24"/>
        </w:rPr>
      </w:pPr>
    </w:p>
    <w:p w:rsidR="00487573" w:rsidRPr="008638F2" w:rsidRDefault="008638F2" w:rsidP="008638F2">
      <w:pPr>
        <w:rPr>
          <w:rFonts w:ascii="Times New Roman" w:hAnsi="Times New Roman" w:cs="Times New Roman"/>
          <w:position w:val="-14"/>
          <w:sz w:val="24"/>
          <w:szCs w:val="24"/>
        </w:rPr>
      </w:pPr>
      <w:r>
        <w:rPr>
          <w:noProof/>
        </w:rPr>
        <mc:AlternateContent>
          <mc:Choice Requires="wpc">
            <w:drawing>
              <wp:inline distT="0" distB="0" distL="0" distR="0" wp14:anchorId="4AF1D0F1" wp14:editId="39E97EB3">
                <wp:extent cx="5274310" cy="552184"/>
                <wp:effectExtent l="0" t="0" r="2540" b="19685"/>
                <wp:docPr id="84" name="画布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Freeform 6"/>
                        <wps:cNvSpPr>
                          <a:spLocks noEditPoints="1"/>
                        </wps:cNvSpPr>
                        <wps:spPr bwMode="auto">
                          <a:xfrm>
                            <a:off x="1372235" y="208915"/>
                            <a:ext cx="1083945" cy="128270"/>
                          </a:xfrm>
                          <a:custGeom>
                            <a:avLst/>
                            <a:gdLst>
                              <a:gd name="T0" fmla="*/ 3033 w 3414"/>
                              <a:gd name="T1" fmla="*/ 234 h 403"/>
                              <a:gd name="T2" fmla="*/ 1 w 3414"/>
                              <a:gd name="T3" fmla="*/ 295 h 403"/>
                              <a:gd name="T4" fmla="*/ 0 w 3414"/>
                              <a:gd name="T5" fmla="*/ 229 h 403"/>
                              <a:gd name="T6" fmla="*/ 3032 w 3414"/>
                              <a:gd name="T7" fmla="*/ 169 h 403"/>
                              <a:gd name="T8" fmla="*/ 3033 w 3414"/>
                              <a:gd name="T9" fmla="*/ 234 h 403"/>
                              <a:gd name="T10" fmla="*/ 3414 w 3414"/>
                              <a:gd name="T11" fmla="*/ 194 h 403"/>
                              <a:gd name="T12" fmla="*/ 3016 w 3414"/>
                              <a:gd name="T13" fmla="*/ 403 h 403"/>
                              <a:gd name="T14" fmla="*/ 3007 w 3414"/>
                              <a:gd name="T15" fmla="*/ 0 h 403"/>
                              <a:gd name="T16" fmla="*/ 3414 w 3414"/>
                              <a:gd name="T17" fmla="*/ 194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4" h="403">
                                <a:moveTo>
                                  <a:pt x="3033" y="234"/>
                                </a:moveTo>
                                <a:lnTo>
                                  <a:pt x="1" y="295"/>
                                </a:lnTo>
                                <a:lnTo>
                                  <a:pt x="0" y="229"/>
                                </a:lnTo>
                                <a:lnTo>
                                  <a:pt x="3032" y="169"/>
                                </a:lnTo>
                                <a:lnTo>
                                  <a:pt x="3033" y="234"/>
                                </a:lnTo>
                                <a:close/>
                                <a:moveTo>
                                  <a:pt x="3414" y="194"/>
                                </a:moveTo>
                                <a:lnTo>
                                  <a:pt x="3016" y="403"/>
                                </a:lnTo>
                                <a:lnTo>
                                  <a:pt x="3007" y="0"/>
                                </a:lnTo>
                                <a:lnTo>
                                  <a:pt x="3414" y="19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Rectangle 7"/>
                        <wps:cNvSpPr>
                          <a:spLocks noChangeArrowheads="1"/>
                        </wps:cNvSpPr>
                        <wps:spPr bwMode="auto">
                          <a:xfrm>
                            <a:off x="1270" y="33020"/>
                            <a:ext cx="1371600" cy="518160"/>
                          </a:xfrm>
                          <a:prstGeom prst="rect">
                            <a:avLst/>
                          </a:prstGeom>
                          <a:noFill/>
                          <a:ln w="4">
                            <a:solidFill>
                              <a:srgbClr val="1F1A17"/>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8"/>
                        <wps:cNvSpPr>
                          <a:spLocks/>
                        </wps:cNvSpPr>
                        <wps:spPr bwMode="auto">
                          <a:xfrm>
                            <a:off x="247015" y="70485"/>
                            <a:ext cx="59690" cy="107315"/>
                          </a:xfrm>
                          <a:custGeom>
                            <a:avLst/>
                            <a:gdLst>
                              <a:gd name="T0" fmla="*/ 0 w 188"/>
                              <a:gd name="T1" fmla="*/ 339 h 339"/>
                              <a:gd name="T2" fmla="*/ 0 w 188"/>
                              <a:gd name="T3" fmla="*/ 0 h 339"/>
                              <a:gd name="T4" fmla="*/ 188 w 188"/>
                              <a:gd name="T5" fmla="*/ 0 h 339"/>
                              <a:gd name="T6" fmla="*/ 188 w 188"/>
                              <a:gd name="T7" fmla="*/ 40 h 339"/>
                              <a:gd name="T8" fmla="*/ 37 w 188"/>
                              <a:gd name="T9" fmla="*/ 40 h 339"/>
                              <a:gd name="T10" fmla="*/ 37 w 188"/>
                              <a:gd name="T11" fmla="*/ 145 h 339"/>
                              <a:gd name="T12" fmla="*/ 168 w 188"/>
                              <a:gd name="T13" fmla="*/ 145 h 339"/>
                              <a:gd name="T14" fmla="*/ 168 w 188"/>
                              <a:gd name="T15" fmla="*/ 186 h 339"/>
                              <a:gd name="T16" fmla="*/ 37 w 188"/>
                              <a:gd name="T17" fmla="*/ 186 h 339"/>
                              <a:gd name="T18" fmla="*/ 37 w 188"/>
                              <a:gd name="T19" fmla="*/ 339 h 339"/>
                              <a:gd name="T20" fmla="*/ 0 w 188"/>
                              <a:gd name="T21"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8" h="339">
                                <a:moveTo>
                                  <a:pt x="0" y="339"/>
                                </a:moveTo>
                                <a:lnTo>
                                  <a:pt x="0" y="0"/>
                                </a:lnTo>
                                <a:lnTo>
                                  <a:pt x="188" y="0"/>
                                </a:lnTo>
                                <a:lnTo>
                                  <a:pt x="188" y="40"/>
                                </a:lnTo>
                                <a:lnTo>
                                  <a:pt x="37" y="40"/>
                                </a:lnTo>
                                <a:lnTo>
                                  <a:pt x="37" y="145"/>
                                </a:lnTo>
                                <a:lnTo>
                                  <a:pt x="168" y="145"/>
                                </a:lnTo>
                                <a:lnTo>
                                  <a:pt x="168" y="186"/>
                                </a:lnTo>
                                <a:lnTo>
                                  <a:pt x="37" y="186"/>
                                </a:lnTo>
                                <a:lnTo>
                                  <a:pt x="37"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Rectangle 9"/>
                        <wps:cNvSpPr>
                          <a:spLocks noChangeArrowheads="1"/>
                        </wps:cNvSpPr>
                        <wps:spPr bwMode="auto">
                          <a:xfrm>
                            <a:off x="330835" y="70485"/>
                            <a:ext cx="12065" cy="10731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Freeform 10"/>
                        <wps:cNvSpPr>
                          <a:spLocks/>
                        </wps:cNvSpPr>
                        <wps:spPr bwMode="auto">
                          <a:xfrm>
                            <a:off x="370205" y="70485"/>
                            <a:ext cx="69215" cy="107315"/>
                          </a:xfrm>
                          <a:custGeom>
                            <a:avLst/>
                            <a:gdLst>
                              <a:gd name="T0" fmla="*/ 0 w 220"/>
                              <a:gd name="T1" fmla="*/ 339 h 339"/>
                              <a:gd name="T2" fmla="*/ 0 w 220"/>
                              <a:gd name="T3" fmla="*/ 0 h 339"/>
                              <a:gd name="T4" fmla="*/ 38 w 220"/>
                              <a:gd name="T5" fmla="*/ 0 h 339"/>
                              <a:gd name="T6" fmla="*/ 184 w 220"/>
                              <a:gd name="T7" fmla="*/ 266 h 339"/>
                              <a:gd name="T8" fmla="*/ 184 w 220"/>
                              <a:gd name="T9" fmla="*/ 0 h 339"/>
                              <a:gd name="T10" fmla="*/ 220 w 220"/>
                              <a:gd name="T11" fmla="*/ 0 h 339"/>
                              <a:gd name="T12" fmla="*/ 220 w 220"/>
                              <a:gd name="T13" fmla="*/ 339 h 339"/>
                              <a:gd name="T14" fmla="*/ 182 w 220"/>
                              <a:gd name="T15" fmla="*/ 339 h 339"/>
                              <a:gd name="T16" fmla="*/ 36 w 220"/>
                              <a:gd name="T17" fmla="*/ 73 h 339"/>
                              <a:gd name="T18" fmla="*/ 36 w 220"/>
                              <a:gd name="T19" fmla="*/ 339 h 339"/>
                              <a:gd name="T20" fmla="*/ 0 w 220"/>
                              <a:gd name="T21"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0" h="339">
                                <a:moveTo>
                                  <a:pt x="0" y="339"/>
                                </a:moveTo>
                                <a:lnTo>
                                  <a:pt x="0" y="0"/>
                                </a:lnTo>
                                <a:lnTo>
                                  <a:pt x="38" y="0"/>
                                </a:lnTo>
                                <a:lnTo>
                                  <a:pt x="184" y="266"/>
                                </a:lnTo>
                                <a:lnTo>
                                  <a:pt x="184" y="0"/>
                                </a:lnTo>
                                <a:lnTo>
                                  <a:pt x="220" y="0"/>
                                </a:lnTo>
                                <a:lnTo>
                                  <a:pt x="220" y="339"/>
                                </a:lnTo>
                                <a:lnTo>
                                  <a:pt x="182" y="339"/>
                                </a:lnTo>
                                <a:lnTo>
                                  <a:pt x="36" y="73"/>
                                </a:lnTo>
                                <a:lnTo>
                                  <a:pt x="36"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Rectangle 11"/>
                        <wps:cNvSpPr>
                          <a:spLocks noChangeArrowheads="1"/>
                        </wps:cNvSpPr>
                        <wps:spPr bwMode="auto">
                          <a:xfrm>
                            <a:off x="467995" y="70485"/>
                            <a:ext cx="12065" cy="10731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Freeform 12"/>
                        <wps:cNvSpPr>
                          <a:spLocks/>
                        </wps:cNvSpPr>
                        <wps:spPr bwMode="auto">
                          <a:xfrm>
                            <a:off x="500380" y="70485"/>
                            <a:ext cx="70485" cy="107315"/>
                          </a:xfrm>
                          <a:custGeom>
                            <a:avLst/>
                            <a:gdLst>
                              <a:gd name="T0" fmla="*/ 92 w 221"/>
                              <a:gd name="T1" fmla="*/ 339 h 339"/>
                              <a:gd name="T2" fmla="*/ 92 w 221"/>
                              <a:gd name="T3" fmla="*/ 40 h 339"/>
                              <a:gd name="T4" fmla="*/ 0 w 221"/>
                              <a:gd name="T5" fmla="*/ 40 h 339"/>
                              <a:gd name="T6" fmla="*/ 0 w 221"/>
                              <a:gd name="T7" fmla="*/ 0 h 339"/>
                              <a:gd name="T8" fmla="*/ 221 w 221"/>
                              <a:gd name="T9" fmla="*/ 0 h 339"/>
                              <a:gd name="T10" fmla="*/ 221 w 221"/>
                              <a:gd name="T11" fmla="*/ 40 h 339"/>
                              <a:gd name="T12" fmla="*/ 129 w 221"/>
                              <a:gd name="T13" fmla="*/ 40 h 339"/>
                              <a:gd name="T14" fmla="*/ 129 w 221"/>
                              <a:gd name="T15" fmla="*/ 339 h 339"/>
                              <a:gd name="T16" fmla="*/ 92 w 221"/>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9">
                                <a:moveTo>
                                  <a:pt x="92" y="339"/>
                                </a:moveTo>
                                <a:lnTo>
                                  <a:pt x="92" y="40"/>
                                </a:lnTo>
                                <a:lnTo>
                                  <a:pt x="0" y="40"/>
                                </a:lnTo>
                                <a:lnTo>
                                  <a:pt x="0" y="0"/>
                                </a:lnTo>
                                <a:lnTo>
                                  <a:pt x="221" y="0"/>
                                </a:lnTo>
                                <a:lnTo>
                                  <a:pt x="221" y="40"/>
                                </a:lnTo>
                                <a:lnTo>
                                  <a:pt x="129" y="40"/>
                                </a:lnTo>
                                <a:lnTo>
                                  <a:pt x="129" y="339"/>
                                </a:lnTo>
                                <a:lnTo>
                                  <a:pt x="92"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3"/>
                        <wps:cNvSpPr>
                          <a:spLocks/>
                        </wps:cNvSpPr>
                        <wps:spPr bwMode="auto">
                          <a:xfrm>
                            <a:off x="589915" y="70485"/>
                            <a:ext cx="66040" cy="107315"/>
                          </a:xfrm>
                          <a:custGeom>
                            <a:avLst/>
                            <a:gdLst>
                              <a:gd name="T0" fmla="*/ 0 w 208"/>
                              <a:gd name="T1" fmla="*/ 339 h 339"/>
                              <a:gd name="T2" fmla="*/ 0 w 208"/>
                              <a:gd name="T3" fmla="*/ 0 h 339"/>
                              <a:gd name="T4" fmla="*/ 201 w 208"/>
                              <a:gd name="T5" fmla="*/ 0 h 339"/>
                              <a:gd name="T6" fmla="*/ 201 w 208"/>
                              <a:gd name="T7" fmla="*/ 40 h 339"/>
                              <a:gd name="T8" fmla="*/ 37 w 208"/>
                              <a:gd name="T9" fmla="*/ 40 h 339"/>
                              <a:gd name="T10" fmla="*/ 37 w 208"/>
                              <a:gd name="T11" fmla="*/ 144 h 339"/>
                              <a:gd name="T12" fmla="*/ 190 w 208"/>
                              <a:gd name="T13" fmla="*/ 144 h 339"/>
                              <a:gd name="T14" fmla="*/ 190 w 208"/>
                              <a:gd name="T15" fmla="*/ 184 h 339"/>
                              <a:gd name="T16" fmla="*/ 37 w 208"/>
                              <a:gd name="T17" fmla="*/ 184 h 339"/>
                              <a:gd name="T18" fmla="*/ 37 w 208"/>
                              <a:gd name="T19" fmla="*/ 299 h 339"/>
                              <a:gd name="T20" fmla="*/ 208 w 208"/>
                              <a:gd name="T21" fmla="*/ 299 h 339"/>
                              <a:gd name="T22" fmla="*/ 208 w 208"/>
                              <a:gd name="T23" fmla="*/ 339 h 339"/>
                              <a:gd name="T24" fmla="*/ 0 w 208"/>
                              <a:gd name="T25"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9">
                                <a:moveTo>
                                  <a:pt x="0" y="339"/>
                                </a:moveTo>
                                <a:lnTo>
                                  <a:pt x="0" y="0"/>
                                </a:lnTo>
                                <a:lnTo>
                                  <a:pt x="201" y="0"/>
                                </a:lnTo>
                                <a:lnTo>
                                  <a:pt x="201" y="40"/>
                                </a:lnTo>
                                <a:lnTo>
                                  <a:pt x="37" y="40"/>
                                </a:lnTo>
                                <a:lnTo>
                                  <a:pt x="37" y="144"/>
                                </a:lnTo>
                                <a:lnTo>
                                  <a:pt x="190" y="144"/>
                                </a:lnTo>
                                <a:lnTo>
                                  <a:pt x="190" y="184"/>
                                </a:lnTo>
                                <a:lnTo>
                                  <a:pt x="37" y="184"/>
                                </a:lnTo>
                                <a:lnTo>
                                  <a:pt x="37" y="299"/>
                                </a:lnTo>
                                <a:lnTo>
                                  <a:pt x="208" y="299"/>
                                </a:lnTo>
                                <a:lnTo>
                                  <a:pt x="208"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Rectangle 14"/>
                        <wps:cNvSpPr>
                          <a:spLocks noChangeArrowheads="1"/>
                        </wps:cNvSpPr>
                        <wps:spPr bwMode="auto">
                          <a:xfrm>
                            <a:off x="673100" y="132715"/>
                            <a:ext cx="33655" cy="127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Freeform 15"/>
                        <wps:cNvSpPr>
                          <a:spLocks/>
                        </wps:cNvSpPr>
                        <wps:spPr bwMode="auto">
                          <a:xfrm>
                            <a:off x="722630" y="67945"/>
                            <a:ext cx="70485" cy="111760"/>
                          </a:xfrm>
                          <a:custGeom>
                            <a:avLst/>
                            <a:gdLst>
                              <a:gd name="T0" fmla="*/ 36 w 221"/>
                              <a:gd name="T1" fmla="*/ 245 h 351"/>
                              <a:gd name="T2" fmla="*/ 47 w 221"/>
                              <a:gd name="T3" fmla="*/ 274 h 351"/>
                              <a:gd name="T4" fmla="*/ 65 w 221"/>
                              <a:gd name="T5" fmla="*/ 295 h 351"/>
                              <a:gd name="T6" fmla="*/ 94 w 221"/>
                              <a:gd name="T7" fmla="*/ 308 h 351"/>
                              <a:gd name="T8" fmla="*/ 127 w 221"/>
                              <a:gd name="T9" fmla="*/ 310 h 351"/>
                              <a:gd name="T10" fmla="*/ 154 w 221"/>
                              <a:gd name="T11" fmla="*/ 303 h 351"/>
                              <a:gd name="T12" fmla="*/ 173 w 221"/>
                              <a:gd name="T13" fmla="*/ 289 h 351"/>
                              <a:gd name="T14" fmla="*/ 184 w 221"/>
                              <a:gd name="T15" fmla="*/ 268 h 351"/>
                              <a:gd name="T16" fmla="*/ 186 w 221"/>
                              <a:gd name="T17" fmla="*/ 246 h 351"/>
                              <a:gd name="T18" fmla="*/ 179 w 221"/>
                              <a:gd name="T19" fmla="*/ 225 h 351"/>
                              <a:gd name="T20" fmla="*/ 162 w 221"/>
                              <a:gd name="T21" fmla="*/ 209 h 351"/>
                              <a:gd name="T22" fmla="*/ 135 w 221"/>
                              <a:gd name="T23" fmla="*/ 199 h 351"/>
                              <a:gd name="T24" fmla="*/ 86 w 221"/>
                              <a:gd name="T25" fmla="*/ 183 h 351"/>
                              <a:gd name="T26" fmla="*/ 50 w 221"/>
                              <a:gd name="T27" fmla="*/ 168 h 351"/>
                              <a:gd name="T28" fmla="*/ 26 w 221"/>
                              <a:gd name="T29" fmla="*/ 145 h 351"/>
                              <a:gd name="T30" fmla="*/ 13 w 221"/>
                              <a:gd name="T31" fmla="*/ 115 h 351"/>
                              <a:gd name="T32" fmla="*/ 11 w 221"/>
                              <a:gd name="T33" fmla="*/ 81 h 351"/>
                              <a:gd name="T34" fmla="*/ 23 w 221"/>
                              <a:gd name="T35" fmla="*/ 46 h 351"/>
                              <a:gd name="T36" fmla="*/ 47 w 221"/>
                              <a:gd name="T37" fmla="*/ 19 h 351"/>
                              <a:gd name="T38" fmla="*/ 82 w 221"/>
                              <a:gd name="T39" fmla="*/ 3 h 351"/>
                              <a:gd name="T40" fmla="*/ 124 w 221"/>
                              <a:gd name="T41" fmla="*/ 1 h 351"/>
                              <a:gd name="T42" fmla="*/ 163 w 221"/>
                              <a:gd name="T43" fmla="*/ 12 h 351"/>
                              <a:gd name="T44" fmla="*/ 192 w 221"/>
                              <a:gd name="T45" fmla="*/ 37 h 351"/>
                              <a:gd name="T46" fmla="*/ 210 w 221"/>
                              <a:gd name="T47" fmla="*/ 73 h 351"/>
                              <a:gd name="T48" fmla="*/ 178 w 221"/>
                              <a:gd name="T49" fmla="*/ 105 h 351"/>
                              <a:gd name="T50" fmla="*/ 169 w 221"/>
                              <a:gd name="T51" fmla="*/ 71 h 351"/>
                              <a:gd name="T52" fmla="*/ 159 w 221"/>
                              <a:gd name="T53" fmla="*/ 56 h 351"/>
                              <a:gd name="T54" fmla="*/ 144 w 221"/>
                              <a:gd name="T55" fmla="*/ 47 h 351"/>
                              <a:gd name="T56" fmla="*/ 126 w 221"/>
                              <a:gd name="T57" fmla="*/ 40 h 351"/>
                              <a:gd name="T58" fmla="*/ 102 w 221"/>
                              <a:gd name="T59" fmla="*/ 40 h 351"/>
                              <a:gd name="T60" fmla="*/ 81 w 221"/>
                              <a:gd name="T61" fmla="*/ 44 h 351"/>
                              <a:gd name="T62" fmla="*/ 65 w 221"/>
                              <a:gd name="T63" fmla="*/ 51 h 351"/>
                              <a:gd name="T64" fmla="*/ 50 w 221"/>
                              <a:gd name="T65" fmla="*/ 72 h 351"/>
                              <a:gd name="T66" fmla="*/ 47 w 221"/>
                              <a:gd name="T67" fmla="*/ 100 h 351"/>
                              <a:gd name="T68" fmla="*/ 57 w 221"/>
                              <a:gd name="T69" fmla="*/ 121 h 351"/>
                              <a:gd name="T70" fmla="*/ 70 w 221"/>
                              <a:gd name="T71" fmla="*/ 130 h 351"/>
                              <a:gd name="T72" fmla="*/ 112 w 221"/>
                              <a:gd name="T73" fmla="*/ 145 h 351"/>
                              <a:gd name="T74" fmla="*/ 164 w 221"/>
                              <a:gd name="T75" fmla="*/ 161 h 351"/>
                              <a:gd name="T76" fmla="*/ 195 w 221"/>
                              <a:gd name="T77" fmla="*/ 182 h 351"/>
                              <a:gd name="T78" fmla="*/ 215 w 221"/>
                              <a:gd name="T79" fmla="*/ 212 h 351"/>
                              <a:gd name="T80" fmla="*/ 221 w 221"/>
                              <a:gd name="T81" fmla="*/ 249 h 351"/>
                              <a:gd name="T82" fmla="*/ 215 w 221"/>
                              <a:gd name="T83" fmla="*/ 289 h 351"/>
                              <a:gd name="T84" fmla="*/ 193 w 221"/>
                              <a:gd name="T85" fmla="*/ 322 h 351"/>
                              <a:gd name="T86" fmla="*/ 160 w 221"/>
                              <a:gd name="T87" fmla="*/ 344 h 351"/>
                              <a:gd name="T88" fmla="*/ 118 w 221"/>
                              <a:gd name="T89" fmla="*/ 351 h 351"/>
                              <a:gd name="T90" fmla="*/ 76 w 221"/>
                              <a:gd name="T91" fmla="*/ 346 h 351"/>
                              <a:gd name="T92" fmla="*/ 55 w 221"/>
                              <a:gd name="T93" fmla="*/ 338 h 351"/>
                              <a:gd name="T94" fmla="*/ 37 w 221"/>
                              <a:gd name="T95" fmla="*/ 325 h 351"/>
                              <a:gd name="T96" fmla="*/ 23 w 221"/>
                              <a:gd name="T97" fmla="*/ 309 h 351"/>
                              <a:gd name="T98" fmla="*/ 9 w 221"/>
                              <a:gd name="T99" fmla="*/ 283 h 351"/>
                              <a:gd name="T100" fmla="*/ 0 w 221"/>
                              <a:gd name="T101" fmla="*/ 23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1">
                                <a:moveTo>
                                  <a:pt x="0" y="236"/>
                                </a:moveTo>
                                <a:lnTo>
                                  <a:pt x="34" y="232"/>
                                </a:lnTo>
                                <a:lnTo>
                                  <a:pt x="36" y="245"/>
                                </a:lnTo>
                                <a:lnTo>
                                  <a:pt x="38" y="255"/>
                                </a:lnTo>
                                <a:lnTo>
                                  <a:pt x="43" y="266"/>
                                </a:lnTo>
                                <a:lnTo>
                                  <a:pt x="47" y="274"/>
                                </a:lnTo>
                                <a:lnTo>
                                  <a:pt x="51" y="282"/>
                                </a:lnTo>
                                <a:lnTo>
                                  <a:pt x="58" y="289"/>
                                </a:lnTo>
                                <a:lnTo>
                                  <a:pt x="65" y="295"/>
                                </a:lnTo>
                                <a:lnTo>
                                  <a:pt x="75" y="301"/>
                                </a:lnTo>
                                <a:lnTo>
                                  <a:pt x="84" y="305"/>
                                </a:lnTo>
                                <a:lnTo>
                                  <a:pt x="94" y="308"/>
                                </a:lnTo>
                                <a:lnTo>
                                  <a:pt x="105" y="310"/>
                                </a:lnTo>
                                <a:lnTo>
                                  <a:pt x="117" y="310"/>
                                </a:lnTo>
                                <a:lnTo>
                                  <a:pt x="127" y="310"/>
                                </a:lnTo>
                                <a:lnTo>
                                  <a:pt x="137" y="308"/>
                                </a:lnTo>
                                <a:lnTo>
                                  <a:pt x="145" y="306"/>
                                </a:lnTo>
                                <a:lnTo>
                                  <a:pt x="154" y="303"/>
                                </a:lnTo>
                                <a:lnTo>
                                  <a:pt x="162" y="299"/>
                                </a:lnTo>
                                <a:lnTo>
                                  <a:pt x="168" y="294"/>
                                </a:lnTo>
                                <a:lnTo>
                                  <a:pt x="173" y="289"/>
                                </a:lnTo>
                                <a:lnTo>
                                  <a:pt x="179" y="282"/>
                                </a:lnTo>
                                <a:lnTo>
                                  <a:pt x="182" y="275"/>
                                </a:lnTo>
                                <a:lnTo>
                                  <a:pt x="184" y="268"/>
                                </a:lnTo>
                                <a:lnTo>
                                  <a:pt x="186" y="260"/>
                                </a:lnTo>
                                <a:lnTo>
                                  <a:pt x="186" y="253"/>
                                </a:lnTo>
                                <a:lnTo>
                                  <a:pt x="186" y="246"/>
                                </a:lnTo>
                                <a:lnTo>
                                  <a:pt x="184" y="239"/>
                                </a:lnTo>
                                <a:lnTo>
                                  <a:pt x="182" y="231"/>
                                </a:lnTo>
                                <a:lnTo>
                                  <a:pt x="179" y="225"/>
                                </a:lnTo>
                                <a:lnTo>
                                  <a:pt x="174" y="220"/>
                                </a:lnTo>
                                <a:lnTo>
                                  <a:pt x="168" y="215"/>
                                </a:lnTo>
                                <a:lnTo>
                                  <a:pt x="162" y="209"/>
                                </a:lnTo>
                                <a:lnTo>
                                  <a:pt x="154" y="205"/>
                                </a:lnTo>
                                <a:lnTo>
                                  <a:pt x="146" y="202"/>
                                </a:lnTo>
                                <a:lnTo>
                                  <a:pt x="135" y="199"/>
                                </a:lnTo>
                                <a:lnTo>
                                  <a:pt x="121" y="194"/>
                                </a:lnTo>
                                <a:lnTo>
                                  <a:pt x="104" y="188"/>
                                </a:lnTo>
                                <a:lnTo>
                                  <a:pt x="86" y="183"/>
                                </a:lnTo>
                                <a:lnTo>
                                  <a:pt x="72" y="178"/>
                                </a:lnTo>
                                <a:lnTo>
                                  <a:pt x="59" y="173"/>
                                </a:lnTo>
                                <a:lnTo>
                                  <a:pt x="50" y="168"/>
                                </a:lnTo>
                                <a:lnTo>
                                  <a:pt x="40" y="160"/>
                                </a:lnTo>
                                <a:lnTo>
                                  <a:pt x="33" y="153"/>
                                </a:lnTo>
                                <a:lnTo>
                                  <a:pt x="26" y="145"/>
                                </a:lnTo>
                                <a:lnTo>
                                  <a:pt x="21" y="136"/>
                                </a:lnTo>
                                <a:lnTo>
                                  <a:pt x="17" y="126"/>
                                </a:lnTo>
                                <a:lnTo>
                                  <a:pt x="13" y="115"/>
                                </a:lnTo>
                                <a:lnTo>
                                  <a:pt x="11" y="105"/>
                                </a:lnTo>
                                <a:lnTo>
                                  <a:pt x="10" y="94"/>
                                </a:lnTo>
                                <a:lnTo>
                                  <a:pt x="11" y="81"/>
                                </a:lnTo>
                                <a:lnTo>
                                  <a:pt x="13" y="69"/>
                                </a:lnTo>
                                <a:lnTo>
                                  <a:pt x="18" y="57"/>
                                </a:lnTo>
                                <a:lnTo>
                                  <a:pt x="23" y="46"/>
                                </a:lnTo>
                                <a:lnTo>
                                  <a:pt x="29" y="35"/>
                                </a:lnTo>
                                <a:lnTo>
                                  <a:pt x="37" y="26"/>
                                </a:lnTo>
                                <a:lnTo>
                                  <a:pt x="47" y="19"/>
                                </a:lnTo>
                                <a:lnTo>
                                  <a:pt x="57" y="12"/>
                                </a:lnTo>
                                <a:lnTo>
                                  <a:pt x="70" y="7"/>
                                </a:lnTo>
                                <a:lnTo>
                                  <a:pt x="82" y="3"/>
                                </a:lnTo>
                                <a:lnTo>
                                  <a:pt x="94" y="1"/>
                                </a:lnTo>
                                <a:lnTo>
                                  <a:pt x="109" y="0"/>
                                </a:lnTo>
                                <a:lnTo>
                                  <a:pt x="124" y="1"/>
                                </a:lnTo>
                                <a:lnTo>
                                  <a:pt x="138" y="3"/>
                                </a:lnTo>
                                <a:lnTo>
                                  <a:pt x="151" y="7"/>
                                </a:lnTo>
                                <a:lnTo>
                                  <a:pt x="163" y="12"/>
                                </a:lnTo>
                                <a:lnTo>
                                  <a:pt x="174" y="20"/>
                                </a:lnTo>
                                <a:lnTo>
                                  <a:pt x="184" y="28"/>
                                </a:lnTo>
                                <a:lnTo>
                                  <a:pt x="192" y="37"/>
                                </a:lnTo>
                                <a:lnTo>
                                  <a:pt x="199" y="48"/>
                                </a:lnTo>
                                <a:lnTo>
                                  <a:pt x="206" y="60"/>
                                </a:lnTo>
                                <a:lnTo>
                                  <a:pt x="210" y="73"/>
                                </a:lnTo>
                                <a:lnTo>
                                  <a:pt x="212" y="87"/>
                                </a:lnTo>
                                <a:lnTo>
                                  <a:pt x="213" y="102"/>
                                </a:lnTo>
                                <a:lnTo>
                                  <a:pt x="178" y="105"/>
                                </a:lnTo>
                                <a:lnTo>
                                  <a:pt x="175" y="89"/>
                                </a:lnTo>
                                <a:lnTo>
                                  <a:pt x="171" y="77"/>
                                </a:lnTo>
                                <a:lnTo>
                                  <a:pt x="169" y="71"/>
                                </a:lnTo>
                                <a:lnTo>
                                  <a:pt x="166" y="65"/>
                                </a:lnTo>
                                <a:lnTo>
                                  <a:pt x="163" y="60"/>
                                </a:lnTo>
                                <a:lnTo>
                                  <a:pt x="159" y="56"/>
                                </a:lnTo>
                                <a:lnTo>
                                  <a:pt x="155" y="52"/>
                                </a:lnTo>
                                <a:lnTo>
                                  <a:pt x="150" y="49"/>
                                </a:lnTo>
                                <a:lnTo>
                                  <a:pt x="144" y="47"/>
                                </a:lnTo>
                                <a:lnTo>
                                  <a:pt x="138" y="44"/>
                                </a:lnTo>
                                <a:lnTo>
                                  <a:pt x="132" y="43"/>
                                </a:lnTo>
                                <a:lnTo>
                                  <a:pt x="126" y="40"/>
                                </a:lnTo>
                                <a:lnTo>
                                  <a:pt x="118" y="40"/>
                                </a:lnTo>
                                <a:lnTo>
                                  <a:pt x="110" y="39"/>
                                </a:lnTo>
                                <a:lnTo>
                                  <a:pt x="102" y="40"/>
                                </a:lnTo>
                                <a:lnTo>
                                  <a:pt x="94" y="40"/>
                                </a:lnTo>
                                <a:lnTo>
                                  <a:pt x="87" y="41"/>
                                </a:lnTo>
                                <a:lnTo>
                                  <a:pt x="81" y="44"/>
                                </a:lnTo>
                                <a:lnTo>
                                  <a:pt x="76" y="46"/>
                                </a:lnTo>
                                <a:lnTo>
                                  <a:pt x="71" y="48"/>
                                </a:lnTo>
                                <a:lnTo>
                                  <a:pt x="65" y="51"/>
                                </a:lnTo>
                                <a:lnTo>
                                  <a:pt x="61" y="55"/>
                                </a:lnTo>
                                <a:lnTo>
                                  <a:pt x="55" y="62"/>
                                </a:lnTo>
                                <a:lnTo>
                                  <a:pt x="50" y="72"/>
                                </a:lnTo>
                                <a:lnTo>
                                  <a:pt x="47" y="80"/>
                                </a:lnTo>
                                <a:lnTo>
                                  <a:pt x="46" y="90"/>
                                </a:lnTo>
                                <a:lnTo>
                                  <a:pt x="47" y="100"/>
                                </a:lnTo>
                                <a:lnTo>
                                  <a:pt x="49" y="107"/>
                                </a:lnTo>
                                <a:lnTo>
                                  <a:pt x="52" y="114"/>
                                </a:lnTo>
                                <a:lnTo>
                                  <a:pt x="57" y="121"/>
                                </a:lnTo>
                                <a:lnTo>
                                  <a:pt x="60" y="124"/>
                                </a:lnTo>
                                <a:lnTo>
                                  <a:pt x="64" y="127"/>
                                </a:lnTo>
                                <a:lnTo>
                                  <a:pt x="70" y="130"/>
                                </a:lnTo>
                                <a:lnTo>
                                  <a:pt x="76" y="133"/>
                                </a:lnTo>
                                <a:lnTo>
                                  <a:pt x="92" y="138"/>
                                </a:lnTo>
                                <a:lnTo>
                                  <a:pt x="112" y="145"/>
                                </a:lnTo>
                                <a:lnTo>
                                  <a:pt x="133" y="151"/>
                                </a:lnTo>
                                <a:lnTo>
                                  <a:pt x="151" y="156"/>
                                </a:lnTo>
                                <a:lnTo>
                                  <a:pt x="164" y="161"/>
                                </a:lnTo>
                                <a:lnTo>
                                  <a:pt x="174" y="167"/>
                                </a:lnTo>
                                <a:lnTo>
                                  <a:pt x="186" y="174"/>
                                </a:lnTo>
                                <a:lnTo>
                                  <a:pt x="195" y="182"/>
                                </a:lnTo>
                                <a:lnTo>
                                  <a:pt x="204" y="192"/>
                                </a:lnTo>
                                <a:lnTo>
                                  <a:pt x="210" y="201"/>
                                </a:lnTo>
                                <a:lnTo>
                                  <a:pt x="215" y="212"/>
                                </a:lnTo>
                                <a:lnTo>
                                  <a:pt x="219" y="224"/>
                                </a:lnTo>
                                <a:lnTo>
                                  <a:pt x="221" y="236"/>
                                </a:lnTo>
                                <a:lnTo>
                                  <a:pt x="221" y="249"/>
                                </a:lnTo>
                                <a:lnTo>
                                  <a:pt x="221" y="262"/>
                                </a:lnTo>
                                <a:lnTo>
                                  <a:pt x="218" y="276"/>
                                </a:lnTo>
                                <a:lnTo>
                                  <a:pt x="215" y="289"/>
                                </a:lnTo>
                                <a:lnTo>
                                  <a:pt x="209" y="300"/>
                                </a:lnTo>
                                <a:lnTo>
                                  <a:pt x="201" y="311"/>
                                </a:lnTo>
                                <a:lnTo>
                                  <a:pt x="193" y="322"/>
                                </a:lnTo>
                                <a:lnTo>
                                  <a:pt x="184" y="330"/>
                                </a:lnTo>
                                <a:lnTo>
                                  <a:pt x="172" y="338"/>
                                </a:lnTo>
                                <a:lnTo>
                                  <a:pt x="160" y="344"/>
                                </a:lnTo>
                                <a:lnTo>
                                  <a:pt x="147" y="348"/>
                                </a:lnTo>
                                <a:lnTo>
                                  <a:pt x="133" y="350"/>
                                </a:lnTo>
                                <a:lnTo>
                                  <a:pt x="118" y="351"/>
                                </a:lnTo>
                                <a:lnTo>
                                  <a:pt x="101" y="350"/>
                                </a:lnTo>
                                <a:lnTo>
                                  <a:pt x="84" y="348"/>
                                </a:lnTo>
                                <a:lnTo>
                                  <a:pt x="76" y="346"/>
                                </a:lnTo>
                                <a:lnTo>
                                  <a:pt x="68" y="344"/>
                                </a:lnTo>
                                <a:lnTo>
                                  <a:pt x="62" y="341"/>
                                </a:lnTo>
                                <a:lnTo>
                                  <a:pt x="55" y="338"/>
                                </a:lnTo>
                                <a:lnTo>
                                  <a:pt x="49" y="334"/>
                                </a:lnTo>
                                <a:lnTo>
                                  <a:pt x="44" y="330"/>
                                </a:lnTo>
                                <a:lnTo>
                                  <a:pt x="37" y="325"/>
                                </a:lnTo>
                                <a:lnTo>
                                  <a:pt x="32" y="321"/>
                                </a:lnTo>
                                <a:lnTo>
                                  <a:pt x="28" y="316"/>
                                </a:lnTo>
                                <a:lnTo>
                                  <a:pt x="23" y="309"/>
                                </a:lnTo>
                                <a:lnTo>
                                  <a:pt x="19" y="304"/>
                                </a:lnTo>
                                <a:lnTo>
                                  <a:pt x="16" y="297"/>
                                </a:lnTo>
                                <a:lnTo>
                                  <a:pt x="9" y="283"/>
                                </a:lnTo>
                                <a:lnTo>
                                  <a:pt x="4" y="269"/>
                                </a:lnTo>
                                <a:lnTo>
                                  <a:pt x="1" y="253"/>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16"/>
                        <wps:cNvSpPr>
                          <a:spLocks/>
                        </wps:cNvSpPr>
                        <wps:spPr bwMode="auto">
                          <a:xfrm>
                            <a:off x="809625" y="70485"/>
                            <a:ext cx="69850" cy="107315"/>
                          </a:xfrm>
                          <a:custGeom>
                            <a:avLst/>
                            <a:gdLst>
                              <a:gd name="T0" fmla="*/ 92 w 220"/>
                              <a:gd name="T1" fmla="*/ 339 h 339"/>
                              <a:gd name="T2" fmla="*/ 92 w 220"/>
                              <a:gd name="T3" fmla="*/ 40 h 339"/>
                              <a:gd name="T4" fmla="*/ 0 w 220"/>
                              <a:gd name="T5" fmla="*/ 40 h 339"/>
                              <a:gd name="T6" fmla="*/ 0 w 220"/>
                              <a:gd name="T7" fmla="*/ 0 h 339"/>
                              <a:gd name="T8" fmla="*/ 220 w 220"/>
                              <a:gd name="T9" fmla="*/ 0 h 339"/>
                              <a:gd name="T10" fmla="*/ 220 w 220"/>
                              <a:gd name="T11" fmla="*/ 40 h 339"/>
                              <a:gd name="T12" fmla="*/ 128 w 220"/>
                              <a:gd name="T13" fmla="*/ 40 h 339"/>
                              <a:gd name="T14" fmla="*/ 128 w 220"/>
                              <a:gd name="T15" fmla="*/ 339 h 339"/>
                              <a:gd name="T16" fmla="*/ 92 w 220"/>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339">
                                <a:moveTo>
                                  <a:pt x="92" y="339"/>
                                </a:moveTo>
                                <a:lnTo>
                                  <a:pt x="92" y="40"/>
                                </a:lnTo>
                                <a:lnTo>
                                  <a:pt x="0" y="40"/>
                                </a:lnTo>
                                <a:lnTo>
                                  <a:pt x="0" y="0"/>
                                </a:lnTo>
                                <a:lnTo>
                                  <a:pt x="220" y="0"/>
                                </a:lnTo>
                                <a:lnTo>
                                  <a:pt x="220" y="40"/>
                                </a:lnTo>
                                <a:lnTo>
                                  <a:pt x="128" y="40"/>
                                </a:lnTo>
                                <a:lnTo>
                                  <a:pt x="128" y="339"/>
                                </a:lnTo>
                                <a:lnTo>
                                  <a:pt x="92"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17"/>
                        <wps:cNvSpPr>
                          <a:spLocks noEditPoints="1"/>
                        </wps:cNvSpPr>
                        <wps:spPr bwMode="auto">
                          <a:xfrm>
                            <a:off x="879475" y="70485"/>
                            <a:ext cx="83185" cy="107315"/>
                          </a:xfrm>
                          <a:custGeom>
                            <a:avLst/>
                            <a:gdLst>
                              <a:gd name="T0" fmla="*/ 0 w 261"/>
                              <a:gd name="T1" fmla="*/ 339 h 339"/>
                              <a:gd name="T2" fmla="*/ 107 w 261"/>
                              <a:gd name="T3" fmla="*/ 0 h 339"/>
                              <a:gd name="T4" fmla="*/ 147 w 261"/>
                              <a:gd name="T5" fmla="*/ 0 h 339"/>
                              <a:gd name="T6" fmla="*/ 261 w 261"/>
                              <a:gd name="T7" fmla="*/ 339 h 339"/>
                              <a:gd name="T8" fmla="*/ 220 w 261"/>
                              <a:gd name="T9" fmla="*/ 339 h 339"/>
                              <a:gd name="T10" fmla="*/ 186 w 261"/>
                              <a:gd name="T11" fmla="*/ 237 h 339"/>
                              <a:gd name="T12" fmla="*/ 70 w 261"/>
                              <a:gd name="T13" fmla="*/ 237 h 339"/>
                              <a:gd name="T14" fmla="*/ 40 w 261"/>
                              <a:gd name="T15" fmla="*/ 339 h 339"/>
                              <a:gd name="T16" fmla="*/ 0 w 261"/>
                              <a:gd name="T17" fmla="*/ 339 h 339"/>
                              <a:gd name="T18" fmla="*/ 80 w 261"/>
                              <a:gd name="T19" fmla="*/ 200 h 339"/>
                              <a:gd name="T20" fmla="*/ 175 w 261"/>
                              <a:gd name="T21" fmla="*/ 200 h 339"/>
                              <a:gd name="T22" fmla="*/ 146 w 261"/>
                              <a:gd name="T23" fmla="*/ 106 h 339"/>
                              <a:gd name="T24" fmla="*/ 140 w 261"/>
                              <a:gd name="T25" fmla="*/ 86 h 339"/>
                              <a:gd name="T26" fmla="*/ 134 w 261"/>
                              <a:gd name="T27" fmla="*/ 67 h 339"/>
                              <a:gd name="T28" fmla="*/ 130 w 261"/>
                              <a:gd name="T29" fmla="*/ 50 h 339"/>
                              <a:gd name="T30" fmla="*/ 126 w 261"/>
                              <a:gd name="T31" fmla="*/ 35 h 339"/>
                              <a:gd name="T32" fmla="*/ 124 w 261"/>
                              <a:gd name="T33" fmla="*/ 52 h 339"/>
                              <a:gd name="T34" fmla="*/ 120 w 261"/>
                              <a:gd name="T35" fmla="*/ 68 h 339"/>
                              <a:gd name="T36" fmla="*/ 116 w 261"/>
                              <a:gd name="T37" fmla="*/ 84 h 339"/>
                              <a:gd name="T38" fmla="*/ 111 w 261"/>
                              <a:gd name="T39" fmla="*/ 100 h 339"/>
                              <a:gd name="T40" fmla="*/ 80 w 261"/>
                              <a:gd name="T41" fmla="*/ 20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1" h="339">
                                <a:moveTo>
                                  <a:pt x="0" y="339"/>
                                </a:moveTo>
                                <a:lnTo>
                                  <a:pt x="107" y="0"/>
                                </a:lnTo>
                                <a:lnTo>
                                  <a:pt x="147" y="0"/>
                                </a:lnTo>
                                <a:lnTo>
                                  <a:pt x="261" y="339"/>
                                </a:lnTo>
                                <a:lnTo>
                                  <a:pt x="220" y="339"/>
                                </a:lnTo>
                                <a:lnTo>
                                  <a:pt x="186" y="237"/>
                                </a:lnTo>
                                <a:lnTo>
                                  <a:pt x="70" y="237"/>
                                </a:lnTo>
                                <a:lnTo>
                                  <a:pt x="40" y="339"/>
                                </a:lnTo>
                                <a:lnTo>
                                  <a:pt x="0" y="339"/>
                                </a:lnTo>
                                <a:close/>
                                <a:moveTo>
                                  <a:pt x="80" y="200"/>
                                </a:moveTo>
                                <a:lnTo>
                                  <a:pt x="175" y="200"/>
                                </a:lnTo>
                                <a:lnTo>
                                  <a:pt x="146" y="106"/>
                                </a:lnTo>
                                <a:lnTo>
                                  <a:pt x="140" y="86"/>
                                </a:lnTo>
                                <a:lnTo>
                                  <a:pt x="134" y="67"/>
                                </a:lnTo>
                                <a:lnTo>
                                  <a:pt x="130" y="50"/>
                                </a:lnTo>
                                <a:lnTo>
                                  <a:pt x="126" y="35"/>
                                </a:lnTo>
                                <a:lnTo>
                                  <a:pt x="124" y="52"/>
                                </a:lnTo>
                                <a:lnTo>
                                  <a:pt x="120" y="68"/>
                                </a:lnTo>
                                <a:lnTo>
                                  <a:pt x="116" y="84"/>
                                </a:lnTo>
                                <a:lnTo>
                                  <a:pt x="111" y="100"/>
                                </a:lnTo>
                                <a:lnTo>
                                  <a:pt x="80" y="2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18"/>
                        <wps:cNvSpPr>
                          <a:spLocks/>
                        </wps:cNvSpPr>
                        <wps:spPr bwMode="auto">
                          <a:xfrm>
                            <a:off x="962660" y="70485"/>
                            <a:ext cx="70485" cy="107315"/>
                          </a:xfrm>
                          <a:custGeom>
                            <a:avLst/>
                            <a:gdLst>
                              <a:gd name="T0" fmla="*/ 93 w 221"/>
                              <a:gd name="T1" fmla="*/ 339 h 339"/>
                              <a:gd name="T2" fmla="*/ 93 w 221"/>
                              <a:gd name="T3" fmla="*/ 40 h 339"/>
                              <a:gd name="T4" fmla="*/ 0 w 221"/>
                              <a:gd name="T5" fmla="*/ 40 h 339"/>
                              <a:gd name="T6" fmla="*/ 0 w 221"/>
                              <a:gd name="T7" fmla="*/ 0 h 339"/>
                              <a:gd name="T8" fmla="*/ 221 w 221"/>
                              <a:gd name="T9" fmla="*/ 0 h 339"/>
                              <a:gd name="T10" fmla="*/ 221 w 221"/>
                              <a:gd name="T11" fmla="*/ 40 h 339"/>
                              <a:gd name="T12" fmla="*/ 129 w 221"/>
                              <a:gd name="T13" fmla="*/ 40 h 339"/>
                              <a:gd name="T14" fmla="*/ 129 w 221"/>
                              <a:gd name="T15" fmla="*/ 339 h 339"/>
                              <a:gd name="T16" fmla="*/ 93 w 221"/>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9">
                                <a:moveTo>
                                  <a:pt x="93" y="339"/>
                                </a:moveTo>
                                <a:lnTo>
                                  <a:pt x="93" y="40"/>
                                </a:lnTo>
                                <a:lnTo>
                                  <a:pt x="0" y="40"/>
                                </a:lnTo>
                                <a:lnTo>
                                  <a:pt x="0" y="0"/>
                                </a:lnTo>
                                <a:lnTo>
                                  <a:pt x="221" y="0"/>
                                </a:lnTo>
                                <a:lnTo>
                                  <a:pt x="221" y="40"/>
                                </a:lnTo>
                                <a:lnTo>
                                  <a:pt x="129" y="40"/>
                                </a:lnTo>
                                <a:lnTo>
                                  <a:pt x="129" y="339"/>
                                </a:lnTo>
                                <a:lnTo>
                                  <a:pt x="93"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19"/>
                        <wps:cNvSpPr>
                          <a:spLocks/>
                        </wps:cNvSpPr>
                        <wps:spPr bwMode="auto">
                          <a:xfrm>
                            <a:off x="1052195" y="70485"/>
                            <a:ext cx="66040" cy="107315"/>
                          </a:xfrm>
                          <a:custGeom>
                            <a:avLst/>
                            <a:gdLst>
                              <a:gd name="T0" fmla="*/ 0 w 207"/>
                              <a:gd name="T1" fmla="*/ 339 h 339"/>
                              <a:gd name="T2" fmla="*/ 0 w 207"/>
                              <a:gd name="T3" fmla="*/ 0 h 339"/>
                              <a:gd name="T4" fmla="*/ 201 w 207"/>
                              <a:gd name="T5" fmla="*/ 0 h 339"/>
                              <a:gd name="T6" fmla="*/ 201 w 207"/>
                              <a:gd name="T7" fmla="*/ 40 h 339"/>
                              <a:gd name="T8" fmla="*/ 36 w 207"/>
                              <a:gd name="T9" fmla="*/ 40 h 339"/>
                              <a:gd name="T10" fmla="*/ 36 w 207"/>
                              <a:gd name="T11" fmla="*/ 144 h 339"/>
                              <a:gd name="T12" fmla="*/ 191 w 207"/>
                              <a:gd name="T13" fmla="*/ 144 h 339"/>
                              <a:gd name="T14" fmla="*/ 191 w 207"/>
                              <a:gd name="T15" fmla="*/ 184 h 339"/>
                              <a:gd name="T16" fmla="*/ 36 w 207"/>
                              <a:gd name="T17" fmla="*/ 184 h 339"/>
                              <a:gd name="T18" fmla="*/ 36 w 207"/>
                              <a:gd name="T19" fmla="*/ 299 h 339"/>
                              <a:gd name="T20" fmla="*/ 207 w 207"/>
                              <a:gd name="T21" fmla="*/ 299 h 339"/>
                              <a:gd name="T22" fmla="*/ 207 w 207"/>
                              <a:gd name="T23" fmla="*/ 339 h 339"/>
                              <a:gd name="T24" fmla="*/ 0 w 207"/>
                              <a:gd name="T25"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7" h="339">
                                <a:moveTo>
                                  <a:pt x="0" y="339"/>
                                </a:moveTo>
                                <a:lnTo>
                                  <a:pt x="0" y="0"/>
                                </a:lnTo>
                                <a:lnTo>
                                  <a:pt x="201" y="0"/>
                                </a:lnTo>
                                <a:lnTo>
                                  <a:pt x="201" y="40"/>
                                </a:lnTo>
                                <a:lnTo>
                                  <a:pt x="36" y="40"/>
                                </a:lnTo>
                                <a:lnTo>
                                  <a:pt x="36" y="144"/>
                                </a:lnTo>
                                <a:lnTo>
                                  <a:pt x="191" y="144"/>
                                </a:lnTo>
                                <a:lnTo>
                                  <a:pt x="191" y="184"/>
                                </a:lnTo>
                                <a:lnTo>
                                  <a:pt x="36" y="184"/>
                                </a:lnTo>
                                <a:lnTo>
                                  <a:pt x="36" y="299"/>
                                </a:lnTo>
                                <a:lnTo>
                                  <a:pt x="207" y="299"/>
                                </a:lnTo>
                                <a:lnTo>
                                  <a:pt x="207"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20"/>
                        <wps:cNvSpPr>
                          <a:spLocks noEditPoints="1"/>
                        </wps:cNvSpPr>
                        <wps:spPr bwMode="auto">
                          <a:xfrm>
                            <a:off x="177800" y="238125"/>
                            <a:ext cx="73025" cy="107950"/>
                          </a:xfrm>
                          <a:custGeom>
                            <a:avLst/>
                            <a:gdLst>
                              <a:gd name="T0" fmla="*/ 0 w 230"/>
                              <a:gd name="T1" fmla="*/ 0 h 338"/>
                              <a:gd name="T2" fmla="*/ 112 w 230"/>
                              <a:gd name="T3" fmla="*/ 0 h 338"/>
                              <a:gd name="T4" fmla="*/ 136 w 230"/>
                              <a:gd name="T5" fmla="*/ 2 h 338"/>
                              <a:gd name="T6" fmla="*/ 158 w 230"/>
                              <a:gd name="T7" fmla="*/ 8 h 338"/>
                              <a:gd name="T8" fmla="*/ 178 w 230"/>
                              <a:gd name="T9" fmla="*/ 20 h 338"/>
                              <a:gd name="T10" fmla="*/ 197 w 230"/>
                              <a:gd name="T11" fmla="*/ 40 h 338"/>
                              <a:gd name="T12" fmla="*/ 214 w 230"/>
                              <a:gd name="T13" fmla="*/ 69 h 338"/>
                              <a:gd name="T14" fmla="*/ 224 w 230"/>
                              <a:gd name="T15" fmla="*/ 105 h 338"/>
                              <a:gd name="T16" fmla="*/ 230 w 230"/>
                              <a:gd name="T17" fmla="*/ 145 h 338"/>
                              <a:gd name="T18" fmla="*/ 230 w 230"/>
                              <a:gd name="T19" fmla="*/ 186 h 338"/>
                              <a:gd name="T20" fmla="*/ 226 w 230"/>
                              <a:gd name="T21" fmla="*/ 220 h 338"/>
                              <a:gd name="T22" fmla="*/ 219 w 230"/>
                              <a:gd name="T23" fmla="*/ 250 h 338"/>
                              <a:gd name="T24" fmla="*/ 210 w 230"/>
                              <a:gd name="T25" fmla="*/ 275 h 338"/>
                              <a:gd name="T26" fmla="*/ 198 w 230"/>
                              <a:gd name="T27" fmla="*/ 294 h 338"/>
                              <a:gd name="T28" fmla="*/ 186 w 230"/>
                              <a:gd name="T29" fmla="*/ 309 h 338"/>
                              <a:gd name="T30" fmla="*/ 171 w 230"/>
                              <a:gd name="T31" fmla="*/ 321 h 338"/>
                              <a:gd name="T32" fmla="*/ 155 w 230"/>
                              <a:gd name="T33" fmla="*/ 329 h 338"/>
                              <a:gd name="T34" fmla="*/ 136 w 230"/>
                              <a:gd name="T35" fmla="*/ 335 h 338"/>
                              <a:gd name="T36" fmla="*/ 113 w 230"/>
                              <a:gd name="T37" fmla="*/ 338 h 338"/>
                              <a:gd name="T38" fmla="*/ 0 w 230"/>
                              <a:gd name="T39" fmla="*/ 338 h 338"/>
                              <a:gd name="T40" fmla="*/ 96 w 230"/>
                              <a:gd name="T41" fmla="*/ 299 h 338"/>
                              <a:gd name="T42" fmla="*/ 121 w 230"/>
                              <a:gd name="T43" fmla="*/ 297 h 338"/>
                              <a:gd name="T44" fmla="*/ 140 w 230"/>
                              <a:gd name="T45" fmla="*/ 293 h 338"/>
                              <a:gd name="T46" fmla="*/ 154 w 230"/>
                              <a:gd name="T47" fmla="*/ 284 h 338"/>
                              <a:gd name="T48" fmla="*/ 165 w 230"/>
                              <a:gd name="T49" fmla="*/ 275 h 338"/>
                              <a:gd name="T50" fmla="*/ 176 w 230"/>
                              <a:gd name="T51" fmla="*/ 256 h 338"/>
                              <a:gd name="T52" fmla="*/ 186 w 230"/>
                              <a:gd name="T53" fmla="*/ 232 h 338"/>
                              <a:gd name="T54" fmla="*/ 191 w 230"/>
                              <a:gd name="T55" fmla="*/ 202 h 338"/>
                              <a:gd name="T56" fmla="*/ 193 w 230"/>
                              <a:gd name="T57" fmla="*/ 166 h 338"/>
                              <a:gd name="T58" fmla="*/ 189 w 230"/>
                              <a:gd name="T59" fmla="*/ 120 h 338"/>
                              <a:gd name="T60" fmla="*/ 185 w 230"/>
                              <a:gd name="T61" fmla="*/ 101 h 338"/>
                              <a:gd name="T62" fmla="*/ 179 w 230"/>
                              <a:gd name="T63" fmla="*/ 84 h 338"/>
                              <a:gd name="T64" fmla="*/ 162 w 230"/>
                              <a:gd name="T65" fmla="*/ 61 h 338"/>
                              <a:gd name="T66" fmla="*/ 154 w 230"/>
                              <a:gd name="T67" fmla="*/ 53 h 338"/>
                              <a:gd name="T68" fmla="*/ 143 w 230"/>
                              <a:gd name="T69" fmla="*/ 47 h 338"/>
                              <a:gd name="T70" fmla="*/ 125 w 230"/>
                              <a:gd name="T71" fmla="*/ 41 h 338"/>
                              <a:gd name="T72" fmla="*/ 95 w 230"/>
                              <a:gd name="T73" fmla="*/ 39 h 338"/>
                              <a:gd name="T74" fmla="*/ 37 w 230"/>
                              <a:gd name="T75" fmla="*/ 299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0" h="338">
                                <a:moveTo>
                                  <a:pt x="0" y="338"/>
                                </a:moveTo>
                                <a:lnTo>
                                  <a:pt x="0" y="0"/>
                                </a:lnTo>
                                <a:lnTo>
                                  <a:pt x="96" y="0"/>
                                </a:lnTo>
                                <a:lnTo>
                                  <a:pt x="112" y="0"/>
                                </a:lnTo>
                                <a:lnTo>
                                  <a:pt x="125" y="1"/>
                                </a:lnTo>
                                <a:lnTo>
                                  <a:pt x="136" y="2"/>
                                </a:lnTo>
                                <a:lnTo>
                                  <a:pt x="146" y="4"/>
                                </a:lnTo>
                                <a:lnTo>
                                  <a:pt x="158" y="8"/>
                                </a:lnTo>
                                <a:lnTo>
                                  <a:pt x="168" y="13"/>
                                </a:lnTo>
                                <a:lnTo>
                                  <a:pt x="178" y="20"/>
                                </a:lnTo>
                                <a:lnTo>
                                  <a:pt x="187" y="29"/>
                                </a:lnTo>
                                <a:lnTo>
                                  <a:pt x="197" y="40"/>
                                </a:lnTo>
                                <a:lnTo>
                                  <a:pt x="206" y="54"/>
                                </a:lnTo>
                                <a:lnTo>
                                  <a:pt x="214" y="69"/>
                                </a:lnTo>
                                <a:lnTo>
                                  <a:pt x="220" y="86"/>
                                </a:lnTo>
                                <a:lnTo>
                                  <a:pt x="224" y="105"/>
                                </a:lnTo>
                                <a:lnTo>
                                  <a:pt x="228" y="124"/>
                                </a:lnTo>
                                <a:lnTo>
                                  <a:pt x="230" y="145"/>
                                </a:lnTo>
                                <a:lnTo>
                                  <a:pt x="230" y="167"/>
                                </a:lnTo>
                                <a:lnTo>
                                  <a:pt x="230" y="186"/>
                                </a:lnTo>
                                <a:lnTo>
                                  <a:pt x="228" y="203"/>
                                </a:lnTo>
                                <a:lnTo>
                                  <a:pt x="226" y="220"/>
                                </a:lnTo>
                                <a:lnTo>
                                  <a:pt x="223" y="235"/>
                                </a:lnTo>
                                <a:lnTo>
                                  <a:pt x="219" y="250"/>
                                </a:lnTo>
                                <a:lnTo>
                                  <a:pt x="215" y="262"/>
                                </a:lnTo>
                                <a:lnTo>
                                  <a:pt x="210" y="275"/>
                                </a:lnTo>
                                <a:lnTo>
                                  <a:pt x="205" y="285"/>
                                </a:lnTo>
                                <a:lnTo>
                                  <a:pt x="198" y="294"/>
                                </a:lnTo>
                                <a:lnTo>
                                  <a:pt x="192" y="302"/>
                                </a:lnTo>
                                <a:lnTo>
                                  <a:pt x="186" y="309"/>
                                </a:lnTo>
                                <a:lnTo>
                                  <a:pt x="179" y="316"/>
                                </a:lnTo>
                                <a:lnTo>
                                  <a:pt x="171" y="321"/>
                                </a:lnTo>
                                <a:lnTo>
                                  <a:pt x="164" y="326"/>
                                </a:lnTo>
                                <a:lnTo>
                                  <a:pt x="155" y="329"/>
                                </a:lnTo>
                                <a:lnTo>
                                  <a:pt x="145" y="332"/>
                                </a:lnTo>
                                <a:lnTo>
                                  <a:pt x="136" y="335"/>
                                </a:lnTo>
                                <a:lnTo>
                                  <a:pt x="125" y="337"/>
                                </a:lnTo>
                                <a:lnTo>
                                  <a:pt x="113" y="338"/>
                                </a:lnTo>
                                <a:lnTo>
                                  <a:pt x="101" y="338"/>
                                </a:lnTo>
                                <a:lnTo>
                                  <a:pt x="0" y="338"/>
                                </a:lnTo>
                                <a:close/>
                                <a:moveTo>
                                  <a:pt x="37" y="299"/>
                                </a:moveTo>
                                <a:lnTo>
                                  <a:pt x="96" y="299"/>
                                </a:lnTo>
                                <a:lnTo>
                                  <a:pt x="110" y="298"/>
                                </a:lnTo>
                                <a:lnTo>
                                  <a:pt x="121" y="297"/>
                                </a:lnTo>
                                <a:lnTo>
                                  <a:pt x="132" y="295"/>
                                </a:lnTo>
                                <a:lnTo>
                                  <a:pt x="140" y="293"/>
                                </a:lnTo>
                                <a:lnTo>
                                  <a:pt x="147" y="288"/>
                                </a:lnTo>
                                <a:lnTo>
                                  <a:pt x="154" y="284"/>
                                </a:lnTo>
                                <a:lnTo>
                                  <a:pt x="160" y="280"/>
                                </a:lnTo>
                                <a:lnTo>
                                  <a:pt x="165" y="275"/>
                                </a:lnTo>
                                <a:lnTo>
                                  <a:pt x="171" y="265"/>
                                </a:lnTo>
                                <a:lnTo>
                                  <a:pt x="176" y="256"/>
                                </a:lnTo>
                                <a:lnTo>
                                  <a:pt x="182" y="245"/>
                                </a:lnTo>
                                <a:lnTo>
                                  <a:pt x="186" y="232"/>
                                </a:lnTo>
                                <a:lnTo>
                                  <a:pt x="189" y="218"/>
                                </a:lnTo>
                                <a:lnTo>
                                  <a:pt x="191" y="202"/>
                                </a:lnTo>
                                <a:lnTo>
                                  <a:pt x="192" y="185"/>
                                </a:lnTo>
                                <a:lnTo>
                                  <a:pt x="193" y="166"/>
                                </a:lnTo>
                                <a:lnTo>
                                  <a:pt x="192" y="141"/>
                                </a:lnTo>
                                <a:lnTo>
                                  <a:pt x="189" y="120"/>
                                </a:lnTo>
                                <a:lnTo>
                                  <a:pt x="187" y="109"/>
                                </a:lnTo>
                                <a:lnTo>
                                  <a:pt x="185" y="101"/>
                                </a:lnTo>
                                <a:lnTo>
                                  <a:pt x="182" y="92"/>
                                </a:lnTo>
                                <a:lnTo>
                                  <a:pt x="179" y="84"/>
                                </a:lnTo>
                                <a:lnTo>
                                  <a:pt x="170" y="72"/>
                                </a:lnTo>
                                <a:lnTo>
                                  <a:pt x="162" y="61"/>
                                </a:lnTo>
                                <a:lnTo>
                                  <a:pt x="158" y="56"/>
                                </a:lnTo>
                                <a:lnTo>
                                  <a:pt x="154" y="53"/>
                                </a:lnTo>
                                <a:lnTo>
                                  <a:pt x="148" y="49"/>
                                </a:lnTo>
                                <a:lnTo>
                                  <a:pt x="143" y="47"/>
                                </a:lnTo>
                                <a:lnTo>
                                  <a:pt x="135" y="43"/>
                                </a:lnTo>
                                <a:lnTo>
                                  <a:pt x="125" y="41"/>
                                </a:lnTo>
                                <a:lnTo>
                                  <a:pt x="111" y="39"/>
                                </a:lnTo>
                                <a:lnTo>
                                  <a:pt x="95" y="39"/>
                                </a:lnTo>
                                <a:lnTo>
                                  <a:pt x="37" y="39"/>
                                </a:lnTo>
                                <a:lnTo>
                                  <a:pt x="37" y="29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21"/>
                        <wps:cNvSpPr>
                          <a:spLocks noChangeArrowheads="1"/>
                        </wps:cNvSpPr>
                        <wps:spPr bwMode="auto">
                          <a:xfrm>
                            <a:off x="276225" y="238125"/>
                            <a:ext cx="11430" cy="107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Freeform 22"/>
                        <wps:cNvSpPr>
                          <a:spLocks/>
                        </wps:cNvSpPr>
                        <wps:spPr bwMode="auto">
                          <a:xfrm>
                            <a:off x="311150" y="236220"/>
                            <a:ext cx="70485" cy="111125"/>
                          </a:xfrm>
                          <a:custGeom>
                            <a:avLst/>
                            <a:gdLst>
                              <a:gd name="T0" fmla="*/ 36 w 221"/>
                              <a:gd name="T1" fmla="*/ 245 h 351"/>
                              <a:gd name="T2" fmla="*/ 45 w 221"/>
                              <a:gd name="T3" fmla="*/ 275 h 351"/>
                              <a:gd name="T4" fmla="*/ 65 w 221"/>
                              <a:gd name="T5" fmla="*/ 295 h 351"/>
                              <a:gd name="T6" fmla="*/ 94 w 221"/>
                              <a:gd name="T7" fmla="*/ 308 h 351"/>
                              <a:gd name="T8" fmla="*/ 126 w 221"/>
                              <a:gd name="T9" fmla="*/ 310 h 351"/>
                              <a:gd name="T10" fmla="*/ 153 w 221"/>
                              <a:gd name="T11" fmla="*/ 304 h 351"/>
                              <a:gd name="T12" fmla="*/ 173 w 221"/>
                              <a:gd name="T13" fmla="*/ 289 h 351"/>
                              <a:gd name="T14" fmla="*/ 183 w 221"/>
                              <a:gd name="T15" fmla="*/ 268 h 351"/>
                              <a:gd name="T16" fmla="*/ 184 w 221"/>
                              <a:gd name="T17" fmla="*/ 245 h 351"/>
                              <a:gd name="T18" fmla="*/ 177 w 221"/>
                              <a:gd name="T19" fmla="*/ 226 h 351"/>
                              <a:gd name="T20" fmla="*/ 161 w 221"/>
                              <a:gd name="T21" fmla="*/ 210 h 351"/>
                              <a:gd name="T22" fmla="*/ 135 w 221"/>
                              <a:gd name="T23" fmla="*/ 198 h 351"/>
                              <a:gd name="T24" fmla="*/ 86 w 221"/>
                              <a:gd name="T25" fmla="*/ 184 h 351"/>
                              <a:gd name="T26" fmla="*/ 49 w 221"/>
                              <a:gd name="T27" fmla="*/ 168 h 351"/>
                              <a:gd name="T28" fmla="*/ 26 w 221"/>
                              <a:gd name="T29" fmla="*/ 145 h 351"/>
                              <a:gd name="T30" fmla="*/ 12 w 221"/>
                              <a:gd name="T31" fmla="*/ 116 h 351"/>
                              <a:gd name="T32" fmla="*/ 11 w 221"/>
                              <a:gd name="T33" fmla="*/ 82 h 351"/>
                              <a:gd name="T34" fmla="*/ 21 w 221"/>
                              <a:gd name="T35" fmla="*/ 46 h 351"/>
                              <a:gd name="T36" fmla="*/ 46 w 221"/>
                              <a:gd name="T37" fmla="*/ 18 h 351"/>
                              <a:gd name="T38" fmla="*/ 81 w 221"/>
                              <a:gd name="T39" fmla="*/ 4 h 351"/>
                              <a:gd name="T40" fmla="*/ 123 w 221"/>
                              <a:gd name="T41" fmla="*/ 1 h 351"/>
                              <a:gd name="T42" fmla="*/ 163 w 221"/>
                              <a:gd name="T43" fmla="*/ 13 h 351"/>
                              <a:gd name="T44" fmla="*/ 192 w 221"/>
                              <a:gd name="T45" fmla="*/ 37 h 351"/>
                              <a:gd name="T46" fmla="*/ 208 w 221"/>
                              <a:gd name="T47" fmla="*/ 73 h 351"/>
                              <a:gd name="T48" fmla="*/ 177 w 221"/>
                              <a:gd name="T49" fmla="*/ 105 h 351"/>
                              <a:gd name="T50" fmla="*/ 168 w 221"/>
                              <a:gd name="T51" fmla="*/ 71 h 351"/>
                              <a:gd name="T52" fmla="*/ 157 w 221"/>
                              <a:gd name="T53" fmla="*/ 57 h 351"/>
                              <a:gd name="T54" fmla="*/ 143 w 221"/>
                              <a:gd name="T55" fmla="*/ 46 h 351"/>
                              <a:gd name="T56" fmla="*/ 124 w 221"/>
                              <a:gd name="T57" fmla="*/ 41 h 351"/>
                              <a:gd name="T58" fmla="*/ 101 w 221"/>
                              <a:gd name="T59" fmla="*/ 40 h 351"/>
                              <a:gd name="T60" fmla="*/ 81 w 221"/>
                              <a:gd name="T61" fmla="*/ 44 h 351"/>
                              <a:gd name="T62" fmla="*/ 65 w 221"/>
                              <a:gd name="T63" fmla="*/ 51 h 351"/>
                              <a:gd name="T64" fmla="*/ 49 w 221"/>
                              <a:gd name="T65" fmla="*/ 71 h 351"/>
                              <a:gd name="T66" fmla="*/ 46 w 221"/>
                              <a:gd name="T67" fmla="*/ 99 h 351"/>
                              <a:gd name="T68" fmla="*/ 56 w 221"/>
                              <a:gd name="T69" fmla="*/ 121 h 351"/>
                              <a:gd name="T70" fmla="*/ 69 w 221"/>
                              <a:gd name="T71" fmla="*/ 130 h 351"/>
                              <a:gd name="T72" fmla="*/ 112 w 221"/>
                              <a:gd name="T73" fmla="*/ 145 h 351"/>
                              <a:gd name="T74" fmla="*/ 164 w 221"/>
                              <a:gd name="T75" fmla="*/ 162 h 351"/>
                              <a:gd name="T76" fmla="*/ 195 w 221"/>
                              <a:gd name="T77" fmla="*/ 183 h 351"/>
                              <a:gd name="T78" fmla="*/ 215 w 221"/>
                              <a:gd name="T79" fmla="*/ 212 h 351"/>
                              <a:gd name="T80" fmla="*/ 221 w 221"/>
                              <a:gd name="T81" fmla="*/ 250 h 351"/>
                              <a:gd name="T82" fmla="*/ 214 w 221"/>
                              <a:gd name="T83" fmla="*/ 288 h 351"/>
                              <a:gd name="T84" fmla="*/ 193 w 221"/>
                              <a:gd name="T85" fmla="*/ 321 h 351"/>
                              <a:gd name="T86" fmla="*/ 160 w 221"/>
                              <a:gd name="T87" fmla="*/ 343 h 351"/>
                              <a:gd name="T88" fmla="*/ 118 w 221"/>
                              <a:gd name="T89" fmla="*/ 351 h 351"/>
                              <a:gd name="T90" fmla="*/ 75 w 221"/>
                              <a:gd name="T91" fmla="*/ 345 h 351"/>
                              <a:gd name="T92" fmla="*/ 55 w 221"/>
                              <a:gd name="T93" fmla="*/ 338 h 351"/>
                              <a:gd name="T94" fmla="*/ 37 w 221"/>
                              <a:gd name="T95" fmla="*/ 326 h 351"/>
                              <a:gd name="T96" fmla="*/ 22 w 221"/>
                              <a:gd name="T97" fmla="*/ 310 h 351"/>
                              <a:gd name="T98" fmla="*/ 8 w 221"/>
                              <a:gd name="T99" fmla="*/ 284 h 351"/>
                              <a:gd name="T100" fmla="*/ 0 w 221"/>
                              <a:gd name="T101" fmla="*/ 23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1">
                                <a:moveTo>
                                  <a:pt x="0" y="236"/>
                                </a:moveTo>
                                <a:lnTo>
                                  <a:pt x="34" y="233"/>
                                </a:lnTo>
                                <a:lnTo>
                                  <a:pt x="36" y="245"/>
                                </a:lnTo>
                                <a:lnTo>
                                  <a:pt x="38" y="256"/>
                                </a:lnTo>
                                <a:lnTo>
                                  <a:pt x="41" y="266"/>
                                </a:lnTo>
                                <a:lnTo>
                                  <a:pt x="45" y="275"/>
                                </a:lnTo>
                                <a:lnTo>
                                  <a:pt x="50" y="282"/>
                                </a:lnTo>
                                <a:lnTo>
                                  <a:pt x="57" y="289"/>
                                </a:lnTo>
                                <a:lnTo>
                                  <a:pt x="65" y="295"/>
                                </a:lnTo>
                                <a:lnTo>
                                  <a:pt x="73" y="301"/>
                                </a:lnTo>
                                <a:lnTo>
                                  <a:pt x="84" y="305"/>
                                </a:lnTo>
                                <a:lnTo>
                                  <a:pt x="94" y="308"/>
                                </a:lnTo>
                                <a:lnTo>
                                  <a:pt x="104" y="310"/>
                                </a:lnTo>
                                <a:lnTo>
                                  <a:pt x="116" y="311"/>
                                </a:lnTo>
                                <a:lnTo>
                                  <a:pt x="126" y="310"/>
                                </a:lnTo>
                                <a:lnTo>
                                  <a:pt x="136" y="309"/>
                                </a:lnTo>
                                <a:lnTo>
                                  <a:pt x="145" y="307"/>
                                </a:lnTo>
                                <a:lnTo>
                                  <a:pt x="153" y="304"/>
                                </a:lnTo>
                                <a:lnTo>
                                  <a:pt x="161" y="300"/>
                                </a:lnTo>
                                <a:lnTo>
                                  <a:pt x="168" y="294"/>
                                </a:lnTo>
                                <a:lnTo>
                                  <a:pt x="173" y="289"/>
                                </a:lnTo>
                                <a:lnTo>
                                  <a:pt x="177" y="283"/>
                                </a:lnTo>
                                <a:lnTo>
                                  <a:pt x="181" y="276"/>
                                </a:lnTo>
                                <a:lnTo>
                                  <a:pt x="183" y="268"/>
                                </a:lnTo>
                                <a:lnTo>
                                  <a:pt x="184" y="261"/>
                                </a:lnTo>
                                <a:lnTo>
                                  <a:pt x="186" y="254"/>
                                </a:lnTo>
                                <a:lnTo>
                                  <a:pt x="184" y="245"/>
                                </a:lnTo>
                                <a:lnTo>
                                  <a:pt x="183" y="238"/>
                                </a:lnTo>
                                <a:lnTo>
                                  <a:pt x="181" y="232"/>
                                </a:lnTo>
                                <a:lnTo>
                                  <a:pt x="177" y="226"/>
                                </a:lnTo>
                                <a:lnTo>
                                  <a:pt x="173" y="219"/>
                                </a:lnTo>
                                <a:lnTo>
                                  <a:pt x="168" y="214"/>
                                </a:lnTo>
                                <a:lnTo>
                                  <a:pt x="161" y="210"/>
                                </a:lnTo>
                                <a:lnTo>
                                  <a:pt x="152" y="206"/>
                                </a:lnTo>
                                <a:lnTo>
                                  <a:pt x="145" y="203"/>
                                </a:lnTo>
                                <a:lnTo>
                                  <a:pt x="135" y="198"/>
                                </a:lnTo>
                                <a:lnTo>
                                  <a:pt x="120" y="194"/>
                                </a:lnTo>
                                <a:lnTo>
                                  <a:pt x="103" y="189"/>
                                </a:lnTo>
                                <a:lnTo>
                                  <a:pt x="86" y="184"/>
                                </a:lnTo>
                                <a:lnTo>
                                  <a:pt x="70" y="178"/>
                                </a:lnTo>
                                <a:lnTo>
                                  <a:pt x="59" y="172"/>
                                </a:lnTo>
                                <a:lnTo>
                                  <a:pt x="49" y="168"/>
                                </a:lnTo>
                                <a:lnTo>
                                  <a:pt x="40" y="161"/>
                                </a:lnTo>
                                <a:lnTo>
                                  <a:pt x="32" y="154"/>
                                </a:lnTo>
                                <a:lnTo>
                                  <a:pt x="26" y="145"/>
                                </a:lnTo>
                                <a:lnTo>
                                  <a:pt x="19" y="136"/>
                                </a:lnTo>
                                <a:lnTo>
                                  <a:pt x="15" y="127"/>
                                </a:lnTo>
                                <a:lnTo>
                                  <a:pt x="12" y="116"/>
                                </a:lnTo>
                                <a:lnTo>
                                  <a:pt x="10" y="106"/>
                                </a:lnTo>
                                <a:lnTo>
                                  <a:pt x="10" y="94"/>
                                </a:lnTo>
                                <a:lnTo>
                                  <a:pt x="11" y="82"/>
                                </a:lnTo>
                                <a:lnTo>
                                  <a:pt x="13" y="69"/>
                                </a:lnTo>
                                <a:lnTo>
                                  <a:pt x="16" y="58"/>
                                </a:lnTo>
                                <a:lnTo>
                                  <a:pt x="21" y="46"/>
                                </a:lnTo>
                                <a:lnTo>
                                  <a:pt x="29" y="36"/>
                                </a:lnTo>
                                <a:lnTo>
                                  <a:pt x="37" y="26"/>
                                </a:lnTo>
                                <a:lnTo>
                                  <a:pt x="46" y="18"/>
                                </a:lnTo>
                                <a:lnTo>
                                  <a:pt x="57" y="12"/>
                                </a:lnTo>
                                <a:lnTo>
                                  <a:pt x="68" y="7"/>
                                </a:lnTo>
                                <a:lnTo>
                                  <a:pt x="81" y="4"/>
                                </a:lnTo>
                                <a:lnTo>
                                  <a:pt x="94" y="1"/>
                                </a:lnTo>
                                <a:lnTo>
                                  <a:pt x="108" y="0"/>
                                </a:lnTo>
                                <a:lnTo>
                                  <a:pt x="123" y="1"/>
                                </a:lnTo>
                                <a:lnTo>
                                  <a:pt x="137" y="4"/>
                                </a:lnTo>
                                <a:lnTo>
                                  <a:pt x="150" y="8"/>
                                </a:lnTo>
                                <a:lnTo>
                                  <a:pt x="163" y="13"/>
                                </a:lnTo>
                                <a:lnTo>
                                  <a:pt x="174" y="19"/>
                                </a:lnTo>
                                <a:lnTo>
                                  <a:pt x="183" y="27"/>
                                </a:lnTo>
                                <a:lnTo>
                                  <a:pt x="192" y="37"/>
                                </a:lnTo>
                                <a:lnTo>
                                  <a:pt x="199" y="48"/>
                                </a:lnTo>
                                <a:lnTo>
                                  <a:pt x="204" y="61"/>
                                </a:lnTo>
                                <a:lnTo>
                                  <a:pt x="208" y="73"/>
                                </a:lnTo>
                                <a:lnTo>
                                  <a:pt x="211" y="87"/>
                                </a:lnTo>
                                <a:lnTo>
                                  <a:pt x="213" y="102"/>
                                </a:lnTo>
                                <a:lnTo>
                                  <a:pt x="177" y="105"/>
                                </a:lnTo>
                                <a:lnTo>
                                  <a:pt x="175" y="90"/>
                                </a:lnTo>
                                <a:lnTo>
                                  <a:pt x="171" y="76"/>
                                </a:lnTo>
                                <a:lnTo>
                                  <a:pt x="168" y="71"/>
                                </a:lnTo>
                                <a:lnTo>
                                  <a:pt x="165" y="66"/>
                                </a:lnTo>
                                <a:lnTo>
                                  <a:pt x="162" y="61"/>
                                </a:lnTo>
                                <a:lnTo>
                                  <a:pt x="157" y="57"/>
                                </a:lnTo>
                                <a:lnTo>
                                  <a:pt x="153" y="53"/>
                                </a:lnTo>
                                <a:lnTo>
                                  <a:pt x="149" y="49"/>
                                </a:lnTo>
                                <a:lnTo>
                                  <a:pt x="143" y="46"/>
                                </a:lnTo>
                                <a:lnTo>
                                  <a:pt x="138" y="44"/>
                                </a:lnTo>
                                <a:lnTo>
                                  <a:pt x="132" y="42"/>
                                </a:lnTo>
                                <a:lnTo>
                                  <a:pt x="124" y="41"/>
                                </a:lnTo>
                                <a:lnTo>
                                  <a:pt x="117" y="40"/>
                                </a:lnTo>
                                <a:lnTo>
                                  <a:pt x="110" y="40"/>
                                </a:lnTo>
                                <a:lnTo>
                                  <a:pt x="101" y="40"/>
                                </a:lnTo>
                                <a:lnTo>
                                  <a:pt x="94" y="41"/>
                                </a:lnTo>
                                <a:lnTo>
                                  <a:pt x="87" y="42"/>
                                </a:lnTo>
                                <a:lnTo>
                                  <a:pt x="81" y="44"/>
                                </a:lnTo>
                                <a:lnTo>
                                  <a:pt x="74" y="46"/>
                                </a:lnTo>
                                <a:lnTo>
                                  <a:pt x="69" y="48"/>
                                </a:lnTo>
                                <a:lnTo>
                                  <a:pt x="65" y="51"/>
                                </a:lnTo>
                                <a:lnTo>
                                  <a:pt x="61" y="55"/>
                                </a:lnTo>
                                <a:lnTo>
                                  <a:pt x="54" y="63"/>
                                </a:lnTo>
                                <a:lnTo>
                                  <a:pt x="49" y="71"/>
                                </a:lnTo>
                                <a:lnTo>
                                  <a:pt x="46" y="81"/>
                                </a:lnTo>
                                <a:lnTo>
                                  <a:pt x="45" y="91"/>
                                </a:lnTo>
                                <a:lnTo>
                                  <a:pt x="46" y="99"/>
                                </a:lnTo>
                                <a:lnTo>
                                  <a:pt x="48" y="108"/>
                                </a:lnTo>
                                <a:lnTo>
                                  <a:pt x="52" y="115"/>
                                </a:lnTo>
                                <a:lnTo>
                                  <a:pt x="56" y="121"/>
                                </a:lnTo>
                                <a:lnTo>
                                  <a:pt x="60" y="124"/>
                                </a:lnTo>
                                <a:lnTo>
                                  <a:pt x="64" y="127"/>
                                </a:lnTo>
                                <a:lnTo>
                                  <a:pt x="69" y="130"/>
                                </a:lnTo>
                                <a:lnTo>
                                  <a:pt x="75" y="133"/>
                                </a:lnTo>
                                <a:lnTo>
                                  <a:pt x="91" y="139"/>
                                </a:lnTo>
                                <a:lnTo>
                                  <a:pt x="112" y="145"/>
                                </a:lnTo>
                                <a:lnTo>
                                  <a:pt x="133" y="152"/>
                                </a:lnTo>
                                <a:lnTo>
                                  <a:pt x="149" y="157"/>
                                </a:lnTo>
                                <a:lnTo>
                                  <a:pt x="164" y="162"/>
                                </a:lnTo>
                                <a:lnTo>
                                  <a:pt x="173" y="167"/>
                                </a:lnTo>
                                <a:lnTo>
                                  <a:pt x="184" y="174"/>
                                </a:lnTo>
                                <a:lnTo>
                                  <a:pt x="195" y="183"/>
                                </a:lnTo>
                                <a:lnTo>
                                  <a:pt x="203" y="191"/>
                                </a:lnTo>
                                <a:lnTo>
                                  <a:pt x="209" y="202"/>
                                </a:lnTo>
                                <a:lnTo>
                                  <a:pt x="215" y="212"/>
                                </a:lnTo>
                                <a:lnTo>
                                  <a:pt x="218" y="223"/>
                                </a:lnTo>
                                <a:lnTo>
                                  <a:pt x="220" y="236"/>
                                </a:lnTo>
                                <a:lnTo>
                                  <a:pt x="221" y="250"/>
                                </a:lnTo>
                                <a:lnTo>
                                  <a:pt x="220" y="263"/>
                                </a:lnTo>
                                <a:lnTo>
                                  <a:pt x="218" y="276"/>
                                </a:lnTo>
                                <a:lnTo>
                                  <a:pt x="214" y="288"/>
                                </a:lnTo>
                                <a:lnTo>
                                  <a:pt x="208" y="301"/>
                                </a:lnTo>
                                <a:lnTo>
                                  <a:pt x="201" y="312"/>
                                </a:lnTo>
                                <a:lnTo>
                                  <a:pt x="193" y="321"/>
                                </a:lnTo>
                                <a:lnTo>
                                  <a:pt x="182" y="331"/>
                                </a:lnTo>
                                <a:lnTo>
                                  <a:pt x="172" y="338"/>
                                </a:lnTo>
                                <a:lnTo>
                                  <a:pt x="160" y="343"/>
                                </a:lnTo>
                                <a:lnTo>
                                  <a:pt x="146" y="348"/>
                                </a:lnTo>
                                <a:lnTo>
                                  <a:pt x="133" y="351"/>
                                </a:lnTo>
                                <a:lnTo>
                                  <a:pt x="118" y="351"/>
                                </a:lnTo>
                                <a:lnTo>
                                  <a:pt x="99" y="351"/>
                                </a:lnTo>
                                <a:lnTo>
                                  <a:pt x="83" y="348"/>
                                </a:lnTo>
                                <a:lnTo>
                                  <a:pt x="75" y="345"/>
                                </a:lnTo>
                                <a:lnTo>
                                  <a:pt x="68" y="343"/>
                                </a:lnTo>
                                <a:lnTo>
                                  <a:pt x="61" y="341"/>
                                </a:lnTo>
                                <a:lnTo>
                                  <a:pt x="55" y="338"/>
                                </a:lnTo>
                                <a:lnTo>
                                  <a:pt x="48" y="334"/>
                                </a:lnTo>
                                <a:lnTo>
                                  <a:pt x="42" y="330"/>
                                </a:lnTo>
                                <a:lnTo>
                                  <a:pt x="37" y="326"/>
                                </a:lnTo>
                                <a:lnTo>
                                  <a:pt x="32" y="321"/>
                                </a:lnTo>
                                <a:lnTo>
                                  <a:pt x="27" y="315"/>
                                </a:lnTo>
                                <a:lnTo>
                                  <a:pt x="22" y="310"/>
                                </a:lnTo>
                                <a:lnTo>
                                  <a:pt x="18" y="304"/>
                                </a:lnTo>
                                <a:lnTo>
                                  <a:pt x="14" y="297"/>
                                </a:lnTo>
                                <a:lnTo>
                                  <a:pt x="8" y="284"/>
                                </a:lnTo>
                                <a:lnTo>
                                  <a:pt x="4" y="268"/>
                                </a:lnTo>
                                <a:lnTo>
                                  <a:pt x="1" y="253"/>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23"/>
                        <wps:cNvSpPr>
                          <a:spLocks/>
                        </wps:cNvSpPr>
                        <wps:spPr bwMode="auto">
                          <a:xfrm>
                            <a:off x="401320" y="236220"/>
                            <a:ext cx="78105" cy="111125"/>
                          </a:xfrm>
                          <a:custGeom>
                            <a:avLst/>
                            <a:gdLst>
                              <a:gd name="T0" fmla="*/ 243 w 246"/>
                              <a:gd name="T1" fmla="*/ 252 h 351"/>
                              <a:gd name="T2" fmla="*/ 230 w 246"/>
                              <a:gd name="T3" fmla="*/ 286 h 351"/>
                              <a:gd name="T4" fmla="*/ 212 w 246"/>
                              <a:gd name="T5" fmla="*/ 314 h 351"/>
                              <a:gd name="T6" fmla="*/ 189 w 246"/>
                              <a:gd name="T7" fmla="*/ 335 h 351"/>
                              <a:gd name="T8" fmla="*/ 162 w 246"/>
                              <a:gd name="T9" fmla="*/ 348 h 351"/>
                              <a:gd name="T10" fmla="*/ 131 w 246"/>
                              <a:gd name="T11" fmla="*/ 351 h 351"/>
                              <a:gd name="T12" fmla="*/ 100 w 246"/>
                              <a:gd name="T13" fmla="*/ 348 h 351"/>
                              <a:gd name="T14" fmla="*/ 73 w 246"/>
                              <a:gd name="T15" fmla="*/ 338 h 351"/>
                              <a:gd name="T16" fmla="*/ 51 w 246"/>
                              <a:gd name="T17" fmla="*/ 323 h 351"/>
                              <a:gd name="T18" fmla="*/ 33 w 246"/>
                              <a:gd name="T19" fmla="*/ 302 h 351"/>
                              <a:gd name="T20" fmla="*/ 19 w 246"/>
                              <a:gd name="T21" fmla="*/ 275 h 351"/>
                              <a:gd name="T22" fmla="*/ 4 w 246"/>
                              <a:gd name="T23" fmla="*/ 220 h 351"/>
                              <a:gd name="T24" fmla="*/ 0 w 246"/>
                              <a:gd name="T25" fmla="*/ 160 h 351"/>
                              <a:gd name="T26" fmla="*/ 4 w 246"/>
                              <a:gd name="T27" fmla="*/ 123 h 351"/>
                              <a:gd name="T28" fmla="*/ 13 w 246"/>
                              <a:gd name="T29" fmla="*/ 91 h 351"/>
                              <a:gd name="T30" fmla="*/ 26 w 246"/>
                              <a:gd name="T31" fmla="*/ 62 h 351"/>
                              <a:gd name="T32" fmla="*/ 43 w 246"/>
                              <a:gd name="T33" fmla="*/ 39 h 351"/>
                              <a:gd name="T34" fmla="*/ 65 w 246"/>
                              <a:gd name="T35" fmla="*/ 21 h 351"/>
                              <a:gd name="T36" fmla="*/ 88 w 246"/>
                              <a:gd name="T37" fmla="*/ 9 h 351"/>
                              <a:gd name="T38" fmla="*/ 113 w 246"/>
                              <a:gd name="T39" fmla="*/ 1 h 351"/>
                              <a:gd name="T40" fmla="*/ 141 w 246"/>
                              <a:gd name="T41" fmla="*/ 1 h 351"/>
                              <a:gd name="T42" fmla="*/ 170 w 246"/>
                              <a:gd name="T43" fmla="*/ 7 h 351"/>
                              <a:gd name="T44" fmla="*/ 194 w 246"/>
                              <a:gd name="T45" fmla="*/ 20 h 351"/>
                              <a:gd name="T46" fmla="*/ 215 w 246"/>
                              <a:gd name="T47" fmla="*/ 41 h 351"/>
                              <a:gd name="T48" fmla="*/ 231 w 246"/>
                              <a:gd name="T49" fmla="*/ 67 h 351"/>
                              <a:gd name="T50" fmla="*/ 241 w 246"/>
                              <a:gd name="T51" fmla="*/ 99 h 351"/>
                              <a:gd name="T52" fmla="*/ 193 w 246"/>
                              <a:gd name="T53" fmla="*/ 78 h 351"/>
                              <a:gd name="T54" fmla="*/ 182 w 246"/>
                              <a:gd name="T55" fmla="*/ 61 h 351"/>
                              <a:gd name="T56" fmla="*/ 167 w 246"/>
                              <a:gd name="T57" fmla="*/ 48 h 351"/>
                              <a:gd name="T58" fmla="*/ 151 w 246"/>
                              <a:gd name="T59" fmla="*/ 41 h 351"/>
                              <a:gd name="T60" fmla="*/ 131 w 246"/>
                              <a:gd name="T61" fmla="*/ 39 h 351"/>
                              <a:gd name="T62" fmla="*/ 108 w 246"/>
                              <a:gd name="T63" fmla="*/ 41 h 351"/>
                              <a:gd name="T64" fmla="*/ 88 w 246"/>
                              <a:gd name="T65" fmla="*/ 49 h 351"/>
                              <a:gd name="T66" fmla="*/ 72 w 246"/>
                              <a:gd name="T67" fmla="*/ 63 h 351"/>
                              <a:gd name="T68" fmla="*/ 59 w 246"/>
                              <a:gd name="T69" fmla="*/ 80 h 351"/>
                              <a:gd name="T70" fmla="*/ 49 w 246"/>
                              <a:gd name="T71" fmla="*/ 100 h 351"/>
                              <a:gd name="T72" fmla="*/ 41 w 246"/>
                              <a:gd name="T73" fmla="*/ 140 h 351"/>
                              <a:gd name="T74" fmla="*/ 39 w 246"/>
                              <a:gd name="T75" fmla="*/ 194 h 351"/>
                              <a:gd name="T76" fmla="*/ 49 w 246"/>
                              <a:gd name="T77" fmla="*/ 248 h 351"/>
                              <a:gd name="T78" fmla="*/ 58 w 246"/>
                              <a:gd name="T79" fmla="*/ 270 h 351"/>
                              <a:gd name="T80" fmla="*/ 71 w 246"/>
                              <a:gd name="T81" fmla="*/ 288 h 351"/>
                              <a:gd name="T82" fmla="*/ 92 w 246"/>
                              <a:gd name="T83" fmla="*/ 304 h 351"/>
                              <a:gd name="T84" fmla="*/ 128 w 246"/>
                              <a:gd name="T85" fmla="*/ 313 h 351"/>
                              <a:gd name="T86" fmla="*/ 150 w 246"/>
                              <a:gd name="T87" fmla="*/ 310 h 351"/>
                              <a:gd name="T88" fmla="*/ 169 w 246"/>
                              <a:gd name="T89" fmla="*/ 301 h 351"/>
                              <a:gd name="T90" fmla="*/ 186 w 246"/>
                              <a:gd name="T91" fmla="*/ 285 h 351"/>
                              <a:gd name="T92" fmla="*/ 199 w 246"/>
                              <a:gd name="T93" fmla="*/ 264 h 351"/>
                              <a:gd name="T94" fmla="*/ 208 w 246"/>
                              <a:gd name="T95" fmla="*/ 237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6" h="351">
                                <a:moveTo>
                                  <a:pt x="210" y="227"/>
                                </a:moveTo>
                                <a:lnTo>
                                  <a:pt x="246" y="238"/>
                                </a:lnTo>
                                <a:lnTo>
                                  <a:pt x="243" y="252"/>
                                </a:lnTo>
                                <a:lnTo>
                                  <a:pt x="239" y="264"/>
                                </a:lnTo>
                                <a:lnTo>
                                  <a:pt x="235" y="276"/>
                                </a:lnTo>
                                <a:lnTo>
                                  <a:pt x="230" y="286"/>
                                </a:lnTo>
                                <a:lnTo>
                                  <a:pt x="224" y="296"/>
                                </a:lnTo>
                                <a:lnTo>
                                  <a:pt x="218" y="306"/>
                                </a:lnTo>
                                <a:lnTo>
                                  <a:pt x="212" y="314"/>
                                </a:lnTo>
                                <a:lnTo>
                                  <a:pt x="205" y="323"/>
                                </a:lnTo>
                                <a:lnTo>
                                  <a:pt x="197" y="329"/>
                                </a:lnTo>
                                <a:lnTo>
                                  <a:pt x="189" y="335"/>
                                </a:lnTo>
                                <a:lnTo>
                                  <a:pt x="180" y="340"/>
                                </a:lnTo>
                                <a:lnTo>
                                  <a:pt x="172" y="344"/>
                                </a:lnTo>
                                <a:lnTo>
                                  <a:pt x="162" y="348"/>
                                </a:lnTo>
                                <a:lnTo>
                                  <a:pt x="152" y="350"/>
                                </a:lnTo>
                                <a:lnTo>
                                  <a:pt x="141" y="351"/>
                                </a:lnTo>
                                <a:lnTo>
                                  <a:pt x="131" y="351"/>
                                </a:lnTo>
                                <a:lnTo>
                                  <a:pt x="120" y="351"/>
                                </a:lnTo>
                                <a:lnTo>
                                  <a:pt x="109" y="350"/>
                                </a:lnTo>
                                <a:lnTo>
                                  <a:pt x="100" y="348"/>
                                </a:lnTo>
                                <a:lnTo>
                                  <a:pt x="90" y="345"/>
                                </a:lnTo>
                                <a:lnTo>
                                  <a:pt x="81" y="342"/>
                                </a:lnTo>
                                <a:lnTo>
                                  <a:pt x="73" y="338"/>
                                </a:lnTo>
                                <a:lnTo>
                                  <a:pt x="66" y="334"/>
                                </a:lnTo>
                                <a:lnTo>
                                  <a:pt x="58" y="329"/>
                                </a:lnTo>
                                <a:lnTo>
                                  <a:pt x="51" y="323"/>
                                </a:lnTo>
                                <a:lnTo>
                                  <a:pt x="45" y="316"/>
                                </a:lnTo>
                                <a:lnTo>
                                  <a:pt x="39" y="309"/>
                                </a:lnTo>
                                <a:lnTo>
                                  <a:pt x="33" y="302"/>
                                </a:lnTo>
                                <a:lnTo>
                                  <a:pt x="28" y="293"/>
                                </a:lnTo>
                                <a:lnTo>
                                  <a:pt x="23" y="284"/>
                                </a:lnTo>
                                <a:lnTo>
                                  <a:pt x="19" y="275"/>
                                </a:lnTo>
                                <a:lnTo>
                                  <a:pt x="15" y="264"/>
                                </a:lnTo>
                                <a:lnTo>
                                  <a:pt x="8" y="242"/>
                                </a:lnTo>
                                <a:lnTo>
                                  <a:pt x="4" y="220"/>
                                </a:lnTo>
                                <a:lnTo>
                                  <a:pt x="1" y="197"/>
                                </a:lnTo>
                                <a:lnTo>
                                  <a:pt x="0" y="173"/>
                                </a:lnTo>
                                <a:lnTo>
                                  <a:pt x="0" y="160"/>
                                </a:lnTo>
                                <a:lnTo>
                                  <a:pt x="1" y="147"/>
                                </a:lnTo>
                                <a:lnTo>
                                  <a:pt x="2" y="136"/>
                                </a:lnTo>
                                <a:lnTo>
                                  <a:pt x="4" y="123"/>
                                </a:lnTo>
                                <a:lnTo>
                                  <a:pt x="6" y="112"/>
                                </a:lnTo>
                                <a:lnTo>
                                  <a:pt x="9" y="102"/>
                                </a:lnTo>
                                <a:lnTo>
                                  <a:pt x="13" y="91"/>
                                </a:lnTo>
                                <a:lnTo>
                                  <a:pt x="17" y="81"/>
                                </a:lnTo>
                                <a:lnTo>
                                  <a:pt x="21" y="71"/>
                                </a:lnTo>
                                <a:lnTo>
                                  <a:pt x="26" y="62"/>
                                </a:lnTo>
                                <a:lnTo>
                                  <a:pt x="31" y="54"/>
                                </a:lnTo>
                                <a:lnTo>
                                  <a:pt x="36" y="46"/>
                                </a:lnTo>
                                <a:lnTo>
                                  <a:pt x="43" y="39"/>
                                </a:lnTo>
                                <a:lnTo>
                                  <a:pt x="50" y="33"/>
                                </a:lnTo>
                                <a:lnTo>
                                  <a:pt x="56" y="26"/>
                                </a:lnTo>
                                <a:lnTo>
                                  <a:pt x="65" y="21"/>
                                </a:lnTo>
                                <a:lnTo>
                                  <a:pt x="72" y="16"/>
                                </a:lnTo>
                                <a:lnTo>
                                  <a:pt x="80" y="12"/>
                                </a:lnTo>
                                <a:lnTo>
                                  <a:pt x="88" y="9"/>
                                </a:lnTo>
                                <a:lnTo>
                                  <a:pt x="97" y="6"/>
                                </a:lnTo>
                                <a:lnTo>
                                  <a:pt x="105" y="4"/>
                                </a:lnTo>
                                <a:lnTo>
                                  <a:pt x="113" y="1"/>
                                </a:lnTo>
                                <a:lnTo>
                                  <a:pt x="123" y="0"/>
                                </a:lnTo>
                                <a:lnTo>
                                  <a:pt x="132" y="0"/>
                                </a:lnTo>
                                <a:lnTo>
                                  <a:pt x="141" y="1"/>
                                </a:lnTo>
                                <a:lnTo>
                                  <a:pt x="152" y="2"/>
                                </a:lnTo>
                                <a:lnTo>
                                  <a:pt x="161" y="5"/>
                                </a:lnTo>
                                <a:lnTo>
                                  <a:pt x="170" y="7"/>
                                </a:lnTo>
                                <a:lnTo>
                                  <a:pt x="179" y="11"/>
                                </a:lnTo>
                                <a:lnTo>
                                  <a:pt x="187" y="15"/>
                                </a:lnTo>
                                <a:lnTo>
                                  <a:pt x="194" y="20"/>
                                </a:lnTo>
                                <a:lnTo>
                                  <a:pt x="202" y="26"/>
                                </a:lnTo>
                                <a:lnTo>
                                  <a:pt x="209" y="34"/>
                                </a:lnTo>
                                <a:lnTo>
                                  <a:pt x="215" y="41"/>
                                </a:lnTo>
                                <a:lnTo>
                                  <a:pt x="221" y="48"/>
                                </a:lnTo>
                                <a:lnTo>
                                  <a:pt x="227" y="58"/>
                                </a:lnTo>
                                <a:lnTo>
                                  <a:pt x="231" y="67"/>
                                </a:lnTo>
                                <a:lnTo>
                                  <a:pt x="235" y="78"/>
                                </a:lnTo>
                                <a:lnTo>
                                  <a:pt x="239" y="88"/>
                                </a:lnTo>
                                <a:lnTo>
                                  <a:pt x="241" y="99"/>
                                </a:lnTo>
                                <a:lnTo>
                                  <a:pt x="206" y="110"/>
                                </a:lnTo>
                                <a:lnTo>
                                  <a:pt x="200" y="92"/>
                                </a:lnTo>
                                <a:lnTo>
                                  <a:pt x="193" y="78"/>
                                </a:lnTo>
                                <a:lnTo>
                                  <a:pt x="190" y="71"/>
                                </a:lnTo>
                                <a:lnTo>
                                  <a:pt x="186" y="65"/>
                                </a:lnTo>
                                <a:lnTo>
                                  <a:pt x="182" y="61"/>
                                </a:lnTo>
                                <a:lnTo>
                                  <a:pt x="178" y="56"/>
                                </a:lnTo>
                                <a:lnTo>
                                  <a:pt x="173" y="51"/>
                                </a:lnTo>
                                <a:lnTo>
                                  <a:pt x="167" y="48"/>
                                </a:lnTo>
                                <a:lnTo>
                                  <a:pt x="162" y="45"/>
                                </a:lnTo>
                                <a:lnTo>
                                  <a:pt x="157" y="43"/>
                                </a:lnTo>
                                <a:lnTo>
                                  <a:pt x="151" y="41"/>
                                </a:lnTo>
                                <a:lnTo>
                                  <a:pt x="145" y="40"/>
                                </a:lnTo>
                                <a:lnTo>
                                  <a:pt x="137" y="39"/>
                                </a:lnTo>
                                <a:lnTo>
                                  <a:pt x="131" y="39"/>
                                </a:lnTo>
                                <a:lnTo>
                                  <a:pt x="123" y="39"/>
                                </a:lnTo>
                                <a:lnTo>
                                  <a:pt x="115" y="40"/>
                                </a:lnTo>
                                <a:lnTo>
                                  <a:pt x="108" y="41"/>
                                </a:lnTo>
                                <a:lnTo>
                                  <a:pt x="102" y="43"/>
                                </a:lnTo>
                                <a:lnTo>
                                  <a:pt x="95" y="46"/>
                                </a:lnTo>
                                <a:lnTo>
                                  <a:pt x="88" y="49"/>
                                </a:lnTo>
                                <a:lnTo>
                                  <a:pt x="83" y="54"/>
                                </a:lnTo>
                                <a:lnTo>
                                  <a:pt x="77" y="58"/>
                                </a:lnTo>
                                <a:lnTo>
                                  <a:pt x="72" y="63"/>
                                </a:lnTo>
                                <a:lnTo>
                                  <a:pt x="68" y="68"/>
                                </a:lnTo>
                                <a:lnTo>
                                  <a:pt x="62" y="73"/>
                                </a:lnTo>
                                <a:lnTo>
                                  <a:pt x="59" y="80"/>
                                </a:lnTo>
                                <a:lnTo>
                                  <a:pt x="55" y="86"/>
                                </a:lnTo>
                                <a:lnTo>
                                  <a:pt x="52" y="93"/>
                                </a:lnTo>
                                <a:lnTo>
                                  <a:pt x="49" y="100"/>
                                </a:lnTo>
                                <a:lnTo>
                                  <a:pt x="47" y="108"/>
                                </a:lnTo>
                                <a:lnTo>
                                  <a:pt x="43" y="123"/>
                                </a:lnTo>
                                <a:lnTo>
                                  <a:pt x="41" y="140"/>
                                </a:lnTo>
                                <a:lnTo>
                                  <a:pt x="39" y="157"/>
                                </a:lnTo>
                                <a:lnTo>
                                  <a:pt x="39" y="173"/>
                                </a:lnTo>
                                <a:lnTo>
                                  <a:pt x="39" y="194"/>
                                </a:lnTo>
                                <a:lnTo>
                                  <a:pt x="41" y="214"/>
                                </a:lnTo>
                                <a:lnTo>
                                  <a:pt x="44" y="232"/>
                                </a:lnTo>
                                <a:lnTo>
                                  <a:pt x="49" y="248"/>
                                </a:lnTo>
                                <a:lnTo>
                                  <a:pt x="51" y="257"/>
                                </a:lnTo>
                                <a:lnTo>
                                  <a:pt x="54" y="264"/>
                                </a:lnTo>
                                <a:lnTo>
                                  <a:pt x="58" y="270"/>
                                </a:lnTo>
                                <a:lnTo>
                                  <a:pt x="61" y="277"/>
                                </a:lnTo>
                                <a:lnTo>
                                  <a:pt x="66" y="283"/>
                                </a:lnTo>
                                <a:lnTo>
                                  <a:pt x="71" y="288"/>
                                </a:lnTo>
                                <a:lnTo>
                                  <a:pt x="76" y="292"/>
                                </a:lnTo>
                                <a:lnTo>
                                  <a:pt x="81" y="296"/>
                                </a:lnTo>
                                <a:lnTo>
                                  <a:pt x="92" y="304"/>
                                </a:lnTo>
                                <a:lnTo>
                                  <a:pt x="104" y="309"/>
                                </a:lnTo>
                                <a:lnTo>
                                  <a:pt x="115" y="312"/>
                                </a:lnTo>
                                <a:lnTo>
                                  <a:pt x="128" y="313"/>
                                </a:lnTo>
                                <a:lnTo>
                                  <a:pt x="135" y="312"/>
                                </a:lnTo>
                                <a:lnTo>
                                  <a:pt x="142" y="311"/>
                                </a:lnTo>
                                <a:lnTo>
                                  <a:pt x="150" y="310"/>
                                </a:lnTo>
                                <a:lnTo>
                                  <a:pt x="157" y="307"/>
                                </a:lnTo>
                                <a:lnTo>
                                  <a:pt x="163" y="305"/>
                                </a:lnTo>
                                <a:lnTo>
                                  <a:pt x="169" y="301"/>
                                </a:lnTo>
                                <a:lnTo>
                                  <a:pt x="175" y="296"/>
                                </a:lnTo>
                                <a:lnTo>
                                  <a:pt x="181" y="291"/>
                                </a:lnTo>
                                <a:lnTo>
                                  <a:pt x="186" y="285"/>
                                </a:lnTo>
                                <a:lnTo>
                                  <a:pt x="190" y="279"/>
                                </a:lnTo>
                                <a:lnTo>
                                  <a:pt x="194" y="271"/>
                                </a:lnTo>
                                <a:lnTo>
                                  <a:pt x="199" y="264"/>
                                </a:lnTo>
                                <a:lnTo>
                                  <a:pt x="202" y="256"/>
                                </a:lnTo>
                                <a:lnTo>
                                  <a:pt x="205" y="246"/>
                                </a:lnTo>
                                <a:lnTo>
                                  <a:pt x="208" y="237"/>
                                </a:lnTo>
                                <a:lnTo>
                                  <a:pt x="210" y="22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24"/>
                        <wps:cNvSpPr>
                          <a:spLocks noEditPoints="1"/>
                        </wps:cNvSpPr>
                        <wps:spPr bwMode="auto">
                          <a:xfrm>
                            <a:off x="500380" y="238125"/>
                            <a:ext cx="78105" cy="107950"/>
                          </a:xfrm>
                          <a:custGeom>
                            <a:avLst/>
                            <a:gdLst>
                              <a:gd name="T0" fmla="*/ 0 w 245"/>
                              <a:gd name="T1" fmla="*/ 0 h 338"/>
                              <a:gd name="T2" fmla="*/ 141 w 245"/>
                              <a:gd name="T3" fmla="*/ 0 h 338"/>
                              <a:gd name="T4" fmla="*/ 169 w 245"/>
                              <a:gd name="T5" fmla="*/ 5 h 338"/>
                              <a:gd name="T6" fmla="*/ 189 w 245"/>
                              <a:gd name="T7" fmla="*/ 14 h 338"/>
                              <a:gd name="T8" fmla="*/ 204 w 245"/>
                              <a:gd name="T9" fmla="*/ 30 h 338"/>
                              <a:gd name="T10" fmla="*/ 216 w 245"/>
                              <a:gd name="T11" fmla="*/ 53 h 338"/>
                              <a:gd name="T12" fmla="*/ 222 w 245"/>
                              <a:gd name="T13" fmla="*/ 78 h 338"/>
                              <a:gd name="T14" fmla="*/ 222 w 245"/>
                              <a:gd name="T15" fmla="*/ 101 h 338"/>
                              <a:gd name="T16" fmla="*/ 220 w 245"/>
                              <a:gd name="T17" fmla="*/ 117 h 338"/>
                              <a:gd name="T18" fmla="*/ 215 w 245"/>
                              <a:gd name="T19" fmla="*/ 132 h 338"/>
                              <a:gd name="T20" fmla="*/ 208 w 245"/>
                              <a:gd name="T21" fmla="*/ 147 h 338"/>
                              <a:gd name="T22" fmla="*/ 198 w 245"/>
                              <a:gd name="T23" fmla="*/ 158 h 338"/>
                              <a:gd name="T24" fmla="*/ 186 w 245"/>
                              <a:gd name="T25" fmla="*/ 169 h 338"/>
                              <a:gd name="T26" fmla="*/ 171 w 245"/>
                              <a:gd name="T27" fmla="*/ 177 h 338"/>
                              <a:gd name="T28" fmla="*/ 154 w 245"/>
                              <a:gd name="T29" fmla="*/ 182 h 338"/>
                              <a:gd name="T30" fmla="*/ 157 w 245"/>
                              <a:gd name="T31" fmla="*/ 192 h 338"/>
                              <a:gd name="T32" fmla="*/ 174 w 245"/>
                              <a:gd name="T33" fmla="*/ 210 h 338"/>
                              <a:gd name="T34" fmla="*/ 190 w 245"/>
                              <a:gd name="T35" fmla="*/ 233 h 338"/>
                              <a:gd name="T36" fmla="*/ 245 w 245"/>
                              <a:gd name="T37" fmla="*/ 338 h 338"/>
                              <a:gd name="T38" fmla="*/ 162 w 245"/>
                              <a:gd name="T39" fmla="*/ 268 h 338"/>
                              <a:gd name="T40" fmla="*/ 147 w 245"/>
                              <a:gd name="T41" fmla="*/ 240 h 338"/>
                              <a:gd name="T42" fmla="*/ 136 w 245"/>
                              <a:gd name="T43" fmla="*/ 221 h 338"/>
                              <a:gd name="T44" fmla="*/ 126 w 245"/>
                              <a:gd name="T45" fmla="*/ 207 h 338"/>
                              <a:gd name="T46" fmla="*/ 117 w 245"/>
                              <a:gd name="T47" fmla="*/ 199 h 338"/>
                              <a:gd name="T48" fmla="*/ 101 w 245"/>
                              <a:gd name="T49" fmla="*/ 189 h 338"/>
                              <a:gd name="T50" fmla="*/ 80 w 245"/>
                              <a:gd name="T51" fmla="*/ 188 h 338"/>
                              <a:gd name="T52" fmla="*/ 37 w 245"/>
                              <a:gd name="T53" fmla="*/ 338 h 338"/>
                              <a:gd name="T54" fmla="*/ 37 w 245"/>
                              <a:gd name="T55" fmla="*/ 149 h 338"/>
                              <a:gd name="T56" fmla="*/ 128 w 245"/>
                              <a:gd name="T57" fmla="*/ 149 h 338"/>
                              <a:gd name="T58" fmla="*/ 147 w 245"/>
                              <a:gd name="T59" fmla="*/ 146 h 338"/>
                              <a:gd name="T60" fmla="*/ 162 w 245"/>
                              <a:gd name="T61" fmla="*/ 139 h 338"/>
                              <a:gd name="T62" fmla="*/ 173 w 245"/>
                              <a:gd name="T63" fmla="*/ 129 h 338"/>
                              <a:gd name="T64" fmla="*/ 181 w 245"/>
                              <a:gd name="T65" fmla="*/ 115 h 338"/>
                              <a:gd name="T66" fmla="*/ 184 w 245"/>
                              <a:gd name="T67" fmla="*/ 100 h 338"/>
                              <a:gd name="T68" fmla="*/ 184 w 245"/>
                              <a:gd name="T69" fmla="*/ 80 h 338"/>
                              <a:gd name="T70" fmla="*/ 176 w 245"/>
                              <a:gd name="T71" fmla="*/ 60 h 338"/>
                              <a:gd name="T72" fmla="*/ 166 w 245"/>
                              <a:gd name="T73" fmla="*/ 49 h 338"/>
                              <a:gd name="T74" fmla="*/ 158 w 245"/>
                              <a:gd name="T75" fmla="*/ 42 h 338"/>
                              <a:gd name="T76" fmla="*/ 146 w 245"/>
                              <a:gd name="T77" fmla="*/ 39 h 338"/>
                              <a:gd name="T78" fmla="*/ 133 w 245"/>
                              <a:gd name="T79" fmla="*/ 37 h 338"/>
                              <a:gd name="T80" fmla="*/ 37 w 245"/>
                              <a:gd name="T81" fmla="*/ 37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5" h="338">
                                <a:moveTo>
                                  <a:pt x="0" y="338"/>
                                </a:moveTo>
                                <a:lnTo>
                                  <a:pt x="0" y="0"/>
                                </a:lnTo>
                                <a:lnTo>
                                  <a:pt x="123" y="0"/>
                                </a:lnTo>
                                <a:lnTo>
                                  <a:pt x="141" y="0"/>
                                </a:lnTo>
                                <a:lnTo>
                                  <a:pt x="157" y="2"/>
                                </a:lnTo>
                                <a:lnTo>
                                  <a:pt x="169" y="5"/>
                                </a:lnTo>
                                <a:lnTo>
                                  <a:pt x="181" y="8"/>
                                </a:lnTo>
                                <a:lnTo>
                                  <a:pt x="189" y="14"/>
                                </a:lnTo>
                                <a:lnTo>
                                  <a:pt x="197" y="22"/>
                                </a:lnTo>
                                <a:lnTo>
                                  <a:pt x="204" y="30"/>
                                </a:lnTo>
                                <a:lnTo>
                                  <a:pt x="211" y="40"/>
                                </a:lnTo>
                                <a:lnTo>
                                  <a:pt x="216" y="53"/>
                                </a:lnTo>
                                <a:lnTo>
                                  <a:pt x="220" y="65"/>
                                </a:lnTo>
                                <a:lnTo>
                                  <a:pt x="222" y="78"/>
                                </a:lnTo>
                                <a:lnTo>
                                  <a:pt x="223" y="91"/>
                                </a:lnTo>
                                <a:lnTo>
                                  <a:pt x="222" y="101"/>
                                </a:lnTo>
                                <a:lnTo>
                                  <a:pt x="221" y="109"/>
                                </a:lnTo>
                                <a:lnTo>
                                  <a:pt x="220" y="117"/>
                                </a:lnTo>
                                <a:lnTo>
                                  <a:pt x="218" y="125"/>
                                </a:lnTo>
                                <a:lnTo>
                                  <a:pt x="215" y="132"/>
                                </a:lnTo>
                                <a:lnTo>
                                  <a:pt x="212" y="139"/>
                                </a:lnTo>
                                <a:lnTo>
                                  <a:pt x="208" y="147"/>
                                </a:lnTo>
                                <a:lnTo>
                                  <a:pt x="203" y="153"/>
                                </a:lnTo>
                                <a:lnTo>
                                  <a:pt x="198" y="158"/>
                                </a:lnTo>
                                <a:lnTo>
                                  <a:pt x="193" y="164"/>
                                </a:lnTo>
                                <a:lnTo>
                                  <a:pt x="186" y="169"/>
                                </a:lnTo>
                                <a:lnTo>
                                  <a:pt x="180" y="173"/>
                                </a:lnTo>
                                <a:lnTo>
                                  <a:pt x="171" y="177"/>
                                </a:lnTo>
                                <a:lnTo>
                                  <a:pt x="163" y="180"/>
                                </a:lnTo>
                                <a:lnTo>
                                  <a:pt x="154" y="182"/>
                                </a:lnTo>
                                <a:lnTo>
                                  <a:pt x="144" y="184"/>
                                </a:lnTo>
                                <a:lnTo>
                                  <a:pt x="157" y="192"/>
                                </a:lnTo>
                                <a:lnTo>
                                  <a:pt x="166" y="201"/>
                                </a:lnTo>
                                <a:lnTo>
                                  <a:pt x="174" y="210"/>
                                </a:lnTo>
                                <a:lnTo>
                                  <a:pt x="183" y="222"/>
                                </a:lnTo>
                                <a:lnTo>
                                  <a:pt x="190" y="233"/>
                                </a:lnTo>
                                <a:lnTo>
                                  <a:pt x="197" y="246"/>
                                </a:lnTo>
                                <a:lnTo>
                                  <a:pt x="245" y="338"/>
                                </a:lnTo>
                                <a:lnTo>
                                  <a:pt x="199" y="338"/>
                                </a:lnTo>
                                <a:lnTo>
                                  <a:pt x="162" y="268"/>
                                </a:lnTo>
                                <a:lnTo>
                                  <a:pt x="155" y="253"/>
                                </a:lnTo>
                                <a:lnTo>
                                  <a:pt x="147" y="240"/>
                                </a:lnTo>
                                <a:lnTo>
                                  <a:pt x="141" y="230"/>
                                </a:lnTo>
                                <a:lnTo>
                                  <a:pt x="136" y="221"/>
                                </a:lnTo>
                                <a:lnTo>
                                  <a:pt x="131" y="213"/>
                                </a:lnTo>
                                <a:lnTo>
                                  <a:pt x="126" y="207"/>
                                </a:lnTo>
                                <a:lnTo>
                                  <a:pt x="121" y="202"/>
                                </a:lnTo>
                                <a:lnTo>
                                  <a:pt x="117" y="199"/>
                                </a:lnTo>
                                <a:lnTo>
                                  <a:pt x="109" y="192"/>
                                </a:lnTo>
                                <a:lnTo>
                                  <a:pt x="101" y="189"/>
                                </a:lnTo>
                                <a:lnTo>
                                  <a:pt x="92" y="188"/>
                                </a:lnTo>
                                <a:lnTo>
                                  <a:pt x="80" y="188"/>
                                </a:lnTo>
                                <a:lnTo>
                                  <a:pt x="37" y="188"/>
                                </a:lnTo>
                                <a:lnTo>
                                  <a:pt x="37" y="338"/>
                                </a:lnTo>
                                <a:lnTo>
                                  <a:pt x="0" y="338"/>
                                </a:lnTo>
                                <a:close/>
                                <a:moveTo>
                                  <a:pt x="37" y="149"/>
                                </a:moveTo>
                                <a:lnTo>
                                  <a:pt x="116" y="149"/>
                                </a:lnTo>
                                <a:lnTo>
                                  <a:pt x="128" y="149"/>
                                </a:lnTo>
                                <a:lnTo>
                                  <a:pt x="139" y="148"/>
                                </a:lnTo>
                                <a:lnTo>
                                  <a:pt x="147" y="146"/>
                                </a:lnTo>
                                <a:lnTo>
                                  <a:pt x="156" y="142"/>
                                </a:lnTo>
                                <a:lnTo>
                                  <a:pt x="162" y="139"/>
                                </a:lnTo>
                                <a:lnTo>
                                  <a:pt x="168" y="134"/>
                                </a:lnTo>
                                <a:lnTo>
                                  <a:pt x="173" y="129"/>
                                </a:lnTo>
                                <a:lnTo>
                                  <a:pt x="177" y="123"/>
                                </a:lnTo>
                                <a:lnTo>
                                  <a:pt x="181" y="115"/>
                                </a:lnTo>
                                <a:lnTo>
                                  <a:pt x="183" y="108"/>
                                </a:lnTo>
                                <a:lnTo>
                                  <a:pt x="184" y="100"/>
                                </a:lnTo>
                                <a:lnTo>
                                  <a:pt x="185" y="91"/>
                                </a:lnTo>
                                <a:lnTo>
                                  <a:pt x="184" y="80"/>
                                </a:lnTo>
                                <a:lnTo>
                                  <a:pt x="181" y="69"/>
                                </a:lnTo>
                                <a:lnTo>
                                  <a:pt x="176" y="60"/>
                                </a:lnTo>
                                <a:lnTo>
                                  <a:pt x="170" y="52"/>
                                </a:lnTo>
                                <a:lnTo>
                                  <a:pt x="166" y="49"/>
                                </a:lnTo>
                                <a:lnTo>
                                  <a:pt x="162" y="46"/>
                                </a:lnTo>
                                <a:lnTo>
                                  <a:pt x="158" y="42"/>
                                </a:lnTo>
                                <a:lnTo>
                                  <a:pt x="151" y="40"/>
                                </a:lnTo>
                                <a:lnTo>
                                  <a:pt x="146" y="39"/>
                                </a:lnTo>
                                <a:lnTo>
                                  <a:pt x="139" y="38"/>
                                </a:lnTo>
                                <a:lnTo>
                                  <a:pt x="133" y="37"/>
                                </a:lnTo>
                                <a:lnTo>
                                  <a:pt x="124" y="37"/>
                                </a:lnTo>
                                <a:lnTo>
                                  <a:pt x="37" y="37"/>
                                </a:lnTo>
                                <a:lnTo>
                                  <a:pt x="37" y="14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25"/>
                        <wps:cNvSpPr>
                          <a:spLocks/>
                        </wps:cNvSpPr>
                        <wps:spPr bwMode="auto">
                          <a:xfrm>
                            <a:off x="596900" y="238125"/>
                            <a:ext cx="66040" cy="107950"/>
                          </a:xfrm>
                          <a:custGeom>
                            <a:avLst/>
                            <a:gdLst>
                              <a:gd name="T0" fmla="*/ 0 w 208"/>
                              <a:gd name="T1" fmla="*/ 338 h 338"/>
                              <a:gd name="T2" fmla="*/ 0 w 208"/>
                              <a:gd name="T3" fmla="*/ 0 h 338"/>
                              <a:gd name="T4" fmla="*/ 202 w 208"/>
                              <a:gd name="T5" fmla="*/ 0 h 338"/>
                              <a:gd name="T6" fmla="*/ 202 w 208"/>
                              <a:gd name="T7" fmla="*/ 39 h 338"/>
                              <a:gd name="T8" fmla="*/ 36 w 208"/>
                              <a:gd name="T9" fmla="*/ 39 h 338"/>
                              <a:gd name="T10" fmla="*/ 36 w 208"/>
                              <a:gd name="T11" fmla="*/ 143 h 338"/>
                              <a:gd name="T12" fmla="*/ 190 w 208"/>
                              <a:gd name="T13" fmla="*/ 143 h 338"/>
                              <a:gd name="T14" fmla="*/ 190 w 208"/>
                              <a:gd name="T15" fmla="*/ 183 h 338"/>
                              <a:gd name="T16" fmla="*/ 36 w 208"/>
                              <a:gd name="T17" fmla="*/ 183 h 338"/>
                              <a:gd name="T18" fmla="*/ 36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2" y="0"/>
                                </a:lnTo>
                                <a:lnTo>
                                  <a:pt x="202" y="39"/>
                                </a:lnTo>
                                <a:lnTo>
                                  <a:pt x="36" y="39"/>
                                </a:lnTo>
                                <a:lnTo>
                                  <a:pt x="36" y="143"/>
                                </a:lnTo>
                                <a:lnTo>
                                  <a:pt x="190" y="143"/>
                                </a:lnTo>
                                <a:lnTo>
                                  <a:pt x="190" y="183"/>
                                </a:lnTo>
                                <a:lnTo>
                                  <a:pt x="36" y="183"/>
                                </a:lnTo>
                                <a:lnTo>
                                  <a:pt x="36"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6"/>
                        <wps:cNvSpPr>
                          <a:spLocks/>
                        </wps:cNvSpPr>
                        <wps:spPr bwMode="auto">
                          <a:xfrm>
                            <a:off x="678815" y="238125"/>
                            <a:ext cx="70485" cy="107950"/>
                          </a:xfrm>
                          <a:custGeom>
                            <a:avLst/>
                            <a:gdLst>
                              <a:gd name="T0" fmla="*/ 92 w 221"/>
                              <a:gd name="T1" fmla="*/ 338 h 338"/>
                              <a:gd name="T2" fmla="*/ 92 w 221"/>
                              <a:gd name="T3" fmla="*/ 39 h 338"/>
                              <a:gd name="T4" fmla="*/ 0 w 221"/>
                              <a:gd name="T5" fmla="*/ 39 h 338"/>
                              <a:gd name="T6" fmla="*/ 0 w 221"/>
                              <a:gd name="T7" fmla="*/ 0 h 338"/>
                              <a:gd name="T8" fmla="*/ 221 w 221"/>
                              <a:gd name="T9" fmla="*/ 0 h 338"/>
                              <a:gd name="T10" fmla="*/ 221 w 221"/>
                              <a:gd name="T11" fmla="*/ 39 h 338"/>
                              <a:gd name="T12" fmla="*/ 129 w 221"/>
                              <a:gd name="T13" fmla="*/ 39 h 338"/>
                              <a:gd name="T14" fmla="*/ 129 w 221"/>
                              <a:gd name="T15" fmla="*/ 338 h 338"/>
                              <a:gd name="T16" fmla="*/ 92 w 221"/>
                              <a:gd name="T17"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8">
                                <a:moveTo>
                                  <a:pt x="92" y="338"/>
                                </a:moveTo>
                                <a:lnTo>
                                  <a:pt x="92" y="39"/>
                                </a:lnTo>
                                <a:lnTo>
                                  <a:pt x="0" y="39"/>
                                </a:lnTo>
                                <a:lnTo>
                                  <a:pt x="0" y="0"/>
                                </a:lnTo>
                                <a:lnTo>
                                  <a:pt x="221" y="0"/>
                                </a:lnTo>
                                <a:lnTo>
                                  <a:pt x="221" y="39"/>
                                </a:lnTo>
                                <a:lnTo>
                                  <a:pt x="129" y="39"/>
                                </a:lnTo>
                                <a:lnTo>
                                  <a:pt x="129" y="338"/>
                                </a:lnTo>
                                <a:lnTo>
                                  <a:pt x="92"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27"/>
                        <wps:cNvSpPr>
                          <a:spLocks/>
                        </wps:cNvSpPr>
                        <wps:spPr bwMode="auto">
                          <a:xfrm>
                            <a:off x="768350" y="238125"/>
                            <a:ext cx="66040" cy="107950"/>
                          </a:xfrm>
                          <a:custGeom>
                            <a:avLst/>
                            <a:gdLst>
                              <a:gd name="T0" fmla="*/ 0 w 208"/>
                              <a:gd name="T1" fmla="*/ 338 h 338"/>
                              <a:gd name="T2" fmla="*/ 0 w 208"/>
                              <a:gd name="T3" fmla="*/ 0 h 338"/>
                              <a:gd name="T4" fmla="*/ 202 w 208"/>
                              <a:gd name="T5" fmla="*/ 0 h 338"/>
                              <a:gd name="T6" fmla="*/ 202 w 208"/>
                              <a:gd name="T7" fmla="*/ 39 h 338"/>
                              <a:gd name="T8" fmla="*/ 37 w 208"/>
                              <a:gd name="T9" fmla="*/ 39 h 338"/>
                              <a:gd name="T10" fmla="*/ 37 w 208"/>
                              <a:gd name="T11" fmla="*/ 143 h 338"/>
                              <a:gd name="T12" fmla="*/ 191 w 208"/>
                              <a:gd name="T13" fmla="*/ 143 h 338"/>
                              <a:gd name="T14" fmla="*/ 191 w 208"/>
                              <a:gd name="T15" fmla="*/ 183 h 338"/>
                              <a:gd name="T16" fmla="*/ 37 w 208"/>
                              <a:gd name="T17" fmla="*/ 183 h 338"/>
                              <a:gd name="T18" fmla="*/ 37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2" y="0"/>
                                </a:lnTo>
                                <a:lnTo>
                                  <a:pt x="202" y="39"/>
                                </a:lnTo>
                                <a:lnTo>
                                  <a:pt x="37" y="39"/>
                                </a:lnTo>
                                <a:lnTo>
                                  <a:pt x="37" y="143"/>
                                </a:lnTo>
                                <a:lnTo>
                                  <a:pt x="191" y="143"/>
                                </a:lnTo>
                                <a:lnTo>
                                  <a:pt x="191" y="183"/>
                                </a:lnTo>
                                <a:lnTo>
                                  <a:pt x="37" y="183"/>
                                </a:lnTo>
                                <a:lnTo>
                                  <a:pt x="37"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Rectangle 28"/>
                        <wps:cNvSpPr>
                          <a:spLocks noChangeArrowheads="1"/>
                        </wps:cNvSpPr>
                        <wps:spPr bwMode="auto">
                          <a:xfrm>
                            <a:off x="852170" y="300355"/>
                            <a:ext cx="33020" cy="1333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Freeform 29"/>
                        <wps:cNvSpPr>
                          <a:spLocks/>
                        </wps:cNvSpPr>
                        <wps:spPr bwMode="auto">
                          <a:xfrm>
                            <a:off x="898525" y="238125"/>
                            <a:ext cx="70485" cy="107950"/>
                          </a:xfrm>
                          <a:custGeom>
                            <a:avLst/>
                            <a:gdLst>
                              <a:gd name="T0" fmla="*/ 92 w 221"/>
                              <a:gd name="T1" fmla="*/ 338 h 338"/>
                              <a:gd name="T2" fmla="*/ 92 w 221"/>
                              <a:gd name="T3" fmla="*/ 39 h 338"/>
                              <a:gd name="T4" fmla="*/ 0 w 221"/>
                              <a:gd name="T5" fmla="*/ 39 h 338"/>
                              <a:gd name="T6" fmla="*/ 0 w 221"/>
                              <a:gd name="T7" fmla="*/ 0 h 338"/>
                              <a:gd name="T8" fmla="*/ 221 w 221"/>
                              <a:gd name="T9" fmla="*/ 0 h 338"/>
                              <a:gd name="T10" fmla="*/ 221 w 221"/>
                              <a:gd name="T11" fmla="*/ 39 h 338"/>
                              <a:gd name="T12" fmla="*/ 128 w 221"/>
                              <a:gd name="T13" fmla="*/ 39 h 338"/>
                              <a:gd name="T14" fmla="*/ 128 w 221"/>
                              <a:gd name="T15" fmla="*/ 338 h 338"/>
                              <a:gd name="T16" fmla="*/ 92 w 221"/>
                              <a:gd name="T17"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8">
                                <a:moveTo>
                                  <a:pt x="92" y="338"/>
                                </a:moveTo>
                                <a:lnTo>
                                  <a:pt x="92" y="39"/>
                                </a:lnTo>
                                <a:lnTo>
                                  <a:pt x="0" y="39"/>
                                </a:lnTo>
                                <a:lnTo>
                                  <a:pt x="0" y="0"/>
                                </a:lnTo>
                                <a:lnTo>
                                  <a:pt x="221" y="0"/>
                                </a:lnTo>
                                <a:lnTo>
                                  <a:pt x="221" y="39"/>
                                </a:lnTo>
                                <a:lnTo>
                                  <a:pt x="128" y="39"/>
                                </a:lnTo>
                                <a:lnTo>
                                  <a:pt x="128" y="338"/>
                                </a:lnTo>
                                <a:lnTo>
                                  <a:pt x="92"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Rectangle 30"/>
                        <wps:cNvSpPr>
                          <a:spLocks noChangeArrowheads="1"/>
                        </wps:cNvSpPr>
                        <wps:spPr bwMode="auto">
                          <a:xfrm>
                            <a:off x="989965" y="238125"/>
                            <a:ext cx="11430" cy="107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Freeform 31"/>
                        <wps:cNvSpPr>
                          <a:spLocks/>
                        </wps:cNvSpPr>
                        <wps:spPr bwMode="auto">
                          <a:xfrm>
                            <a:off x="1028700" y="238125"/>
                            <a:ext cx="84455" cy="107950"/>
                          </a:xfrm>
                          <a:custGeom>
                            <a:avLst/>
                            <a:gdLst>
                              <a:gd name="T0" fmla="*/ 0 w 266"/>
                              <a:gd name="T1" fmla="*/ 338 h 338"/>
                              <a:gd name="T2" fmla="*/ 0 w 266"/>
                              <a:gd name="T3" fmla="*/ 0 h 338"/>
                              <a:gd name="T4" fmla="*/ 55 w 266"/>
                              <a:gd name="T5" fmla="*/ 0 h 338"/>
                              <a:gd name="T6" fmla="*/ 121 w 266"/>
                              <a:gd name="T7" fmla="*/ 239 h 338"/>
                              <a:gd name="T8" fmla="*/ 126 w 266"/>
                              <a:gd name="T9" fmla="*/ 255 h 338"/>
                              <a:gd name="T10" fmla="*/ 129 w 266"/>
                              <a:gd name="T11" fmla="*/ 269 h 338"/>
                              <a:gd name="T12" fmla="*/ 132 w 266"/>
                              <a:gd name="T13" fmla="*/ 280 h 338"/>
                              <a:gd name="T14" fmla="*/ 134 w 266"/>
                              <a:gd name="T15" fmla="*/ 289 h 338"/>
                              <a:gd name="T16" fmla="*/ 137 w 266"/>
                              <a:gd name="T17" fmla="*/ 279 h 338"/>
                              <a:gd name="T18" fmla="*/ 140 w 266"/>
                              <a:gd name="T19" fmla="*/ 267 h 338"/>
                              <a:gd name="T20" fmla="*/ 144 w 266"/>
                              <a:gd name="T21" fmla="*/ 252 h 338"/>
                              <a:gd name="T22" fmla="*/ 149 w 266"/>
                              <a:gd name="T23" fmla="*/ 235 h 338"/>
                              <a:gd name="T24" fmla="*/ 216 w 266"/>
                              <a:gd name="T25" fmla="*/ 0 h 338"/>
                              <a:gd name="T26" fmla="*/ 266 w 266"/>
                              <a:gd name="T27" fmla="*/ 0 h 338"/>
                              <a:gd name="T28" fmla="*/ 266 w 266"/>
                              <a:gd name="T29" fmla="*/ 338 h 338"/>
                              <a:gd name="T30" fmla="*/ 229 w 266"/>
                              <a:gd name="T31" fmla="*/ 338 h 338"/>
                              <a:gd name="T32" fmla="*/ 229 w 266"/>
                              <a:gd name="T33" fmla="*/ 55 h 338"/>
                              <a:gd name="T34" fmla="*/ 148 w 266"/>
                              <a:gd name="T35" fmla="*/ 338 h 338"/>
                              <a:gd name="T36" fmla="*/ 115 w 266"/>
                              <a:gd name="T37" fmla="*/ 338 h 338"/>
                              <a:gd name="T38" fmla="*/ 35 w 266"/>
                              <a:gd name="T39" fmla="*/ 50 h 338"/>
                              <a:gd name="T40" fmla="*/ 35 w 266"/>
                              <a:gd name="T41" fmla="*/ 338 h 338"/>
                              <a:gd name="T42" fmla="*/ 0 w 266"/>
                              <a:gd name="T43"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6" h="338">
                                <a:moveTo>
                                  <a:pt x="0" y="338"/>
                                </a:moveTo>
                                <a:lnTo>
                                  <a:pt x="0" y="0"/>
                                </a:lnTo>
                                <a:lnTo>
                                  <a:pt x="55" y="0"/>
                                </a:lnTo>
                                <a:lnTo>
                                  <a:pt x="121" y="239"/>
                                </a:lnTo>
                                <a:lnTo>
                                  <a:pt x="126" y="255"/>
                                </a:lnTo>
                                <a:lnTo>
                                  <a:pt x="129" y="269"/>
                                </a:lnTo>
                                <a:lnTo>
                                  <a:pt x="132" y="280"/>
                                </a:lnTo>
                                <a:lnTo>
                                  <a:pt x="134" y="289"/>
                                </a:lnTo>
                                <a:lnTo>
                                  <a:pt x="137" y="279"/>
                                </a:lnTo>
                                <a:lnTo>
                                  <a:pt x="140" y="267"/>
                                </a:lnTo>
                                <a:lnTo>
                                  <a:pt x="144" y="252"/>
                                </a:lnTo>
                                <a:lnTo>
                                  <a:pt x="149" y="235"/>
                                </a:lnTo>
                                <a:lnTo>
                                  <a:pt x="216" y="0"/>
                                </a:lnTo>
                                <a:lnTo>
                                  <a:pt x="266" y="0"/>
                                </a:lnTo>
                                <a:lnTo>
                                  <a:pt x="266" y="338"/>
                                </a:lnTo>
                                <a:lnTo>
                                  <a:pt x="229" y="338"/>
                                </a:lnTo>
                                <a:lnTo>
                                  <a:pt x="229" y="55"/>
                                </a:lnTo>
                                <a:lnTo>
                                  <a:pt x="148" y="338"/>
                                </a:lnTo>
                                <a:lnTo>
                                  <a:pt x="115" y="338"/>
                                </a:lnTo>
                                <a:lnTo>
                                  <a:pt x="35" y="50"/>
                                </a:lnTo>
                                <a:lnTo>
                                  <a:pt x="35"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32"/>
                        <wps:cNvSpPr>
                          <a:spLocks/>
                        </wps:cNvSpPr>
                        <wps:spPr bwMode="auto">
                          <a:xfrm>
                            <a:off x="1138555" y="238125"/>
                            <a:ext cx="66040" cy="107950"/>
                          </a:xfrm>
                          <a:custGeom>
                            <a:avLst/>
                            <a:gdLst>
                              <a:gd name="T0" fmla="*/ 0 w 208"/>
                              <a:gd name="T1" fmla="*/ 338 h 338"/>
                              <a:gd name="T2" fmla="*/ 0 w 208"/>
                              <a:gd name="T3" fmla="*/ 0 h 338"/>
                              <a:gd name="T4" fmla="*/ 201 w 208"/>
                              <a:gd name="T5" fmla="*/ 0 h 338"/>
                              <a:gd name="T6" fmla="*/ 201 w 208"/>
                              <a:gd name="T7" fmla="*/ 39 h 338"/>
                              <a:gd name="T8" fmla="*/ 37 w 208"/>
                              <a:gd name="T9" fmla="*/ 39 h 338"/>
                              <a:gd name="T10" fmla="*/ 37 w 208"/>
                              <a:gd name="T11" fmla="*/ 143 h 338"/>
                              <a:gd name="T12" fmla="*/ 191 w 208"/>
                              <a:gd name="T13" fmla="*/ 143 h 338"/>
                              <a:gd name="T14" fmla="*/ 191 w 208"/>
                              <a:gd name="T15" fmla="*/ 183 h 338"/>
                              <a:gd name="T16" fmla="*/ 37 w 208"/>
                              <a:gd name="T17" fmla="*/ 183 h 338"/>
                              <a:gd name="T18" fmla="*/ 37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1" y="0"/>
                                </a:lnTo>
                                <a:lnTo>
                                  <a:pt x="201" y="39"/>
                                </a:lnTo>
                                <a:lnTo>
                                  <a:pt x="37" y="39"/>
                                </a:lnTo>
                                <a:lnTo>
                                  <a:pt x="37" y="143"/>
                                </a:lnTo>
                                <a:lnTo>
                                  <a:pt x="191" y="143"/>
                                </a:lnTo>
                                <a:lnTo>
                                  <a:pt x="191" y="183"/>
                                </a:lnTo>
                                <a:lnTo>
                                  <a:pt x="37" y="183"/>
                                </a:lnTo>
                                <a:lnTo>
                                  <a:pt x="37"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33"/>
                        <wps:cNvSpPr>
                          <a:spLocks/>
                        </wps:cNvSpPr>
                        <wps:spPr bwMode="auto">
                          <a:xfrm>
                            <a:off x="74295" y="406400"/>
                            <a:ext cx="84455" cy="107950"/>
                          </a:xfrm>
                          <a:custGeom>
                            <a:avLst/>
                            <a:gdLst>
                              <a:gd name="T0" fmla="*/ 0 w 266"/>
                              <a:gd name="T1" fmla="*/ 340 h 340"/>
                              <a:gd name="T2" fmla="*/ 0 w 266"/>
                              <a:gd name="T3" fmla="*/ 0 h 340"/>
                              <a:gd name="T4" fmla="*/ 56 w 266"/>
                              <a:gd name="T5" fmla="*/ 0 h 340"/>
                              <a:gd name="T6" fmla="*/ 121 w 266"/>
                              <a:gd name="T7" fmla="*/ 241 h 340"/>
                              <a:gd name="T8" fmla="*/ 125 w 266"/>
                              <a:gd name="T9" fmla="*/ 257 h 340"/>
                              <a:gd name="T10" fmla="*/ 130 w 266"/>
                              <a:gd name="T11" fmla="*/ 270 h 340"/>
                              <a:gd name="T12" fmla="*/ 133 w 266"/>
                              <a:gd name="T13" fmla="*/ 282 h 340"/>
                              <a:gd name="T14" fmla="*/ 135 w 266"/>
                              <a:gd name="T15" fmla="*/ 291 h 340"/>
                              <a:gd name="T16" fmla="*/ 137 w 266"/>
                              <a:gd name="T17" fmla="*/ 281 h 340"/>
                              <a:gd name="T18" fmla="*/ 141 w 266"/>
                              <a:gd name="T19" fmla="*/ 268 h 340"/>
                              <a:gd name="T20" fmla="*/ 145 w 266"/>
                              <a:gd name="T21" fmla="*/ 254 h 340"/>
                              <a:gd name="T22" fmla="*/ 149 w 266"/>
                              <a:gd name="T23" fmla="*/ 237 h 340"/>
                              <a:gd name="T24" fmla="*/ 216 w 266"/>
                              <a:gd name="T25" fmla="*/ 0 h 340"/>
                              <a:gd name="T26" fmla="*/ 266 w 266"/>
                              <a:gd name="T27" fmla="*/ 0 h 340"/>
                              <a:gd name="T28" fmla="*/ 266 w 266"/>
                              <a:gd name="T29" fmla="*/ 340 h 340"/>
                              <a:gd name="T30" fmla="*/ 230 w 266"/>
                              <a:gd name="T31" fmla="*/ 340 h 340"/>
                              <a:gd name="T32" fmla="*/ 230 w 266"/>
                              <a:gd name="T33" fmla="*/ 55 h 340"/>
                              <a:gd name="T34" fmla="*/ 149 w 266"/>
                              <a:gd name="T35" fmla="*/ 340 h 340"/>
                              <a:gd name="T36" fmla="*/ 116 w 266"/>
                              <a:gd name="T37" fmla="*/ 340 h 340"/>
                              <a:gd name="T38" fmla="*/ 35 w 266"/>
                              <a:gd name="T39" fmla="*/ 51 h 340"/>
                              <a:gd name="T40" fmla="*/ 35 w 266"/>
                              <a:gd name="T41" fmla="*/ 340 h 340"/>
                              <a:gd name="T42" fmla="*/ 0 w 266"/>
                              <a:gd name="T43"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6" h="340">
                                <a:moveTo>
                                  <a:pt x="0" y="340"/>
                                </a:moveTo>
                                <a:lnTo>
                                  <a:pt x="0" y="0"/>
                                </a:lnTo>
                                <a:lnTo>
                                  <a:pt x="56" y="0"/>
                                </a:lnTo>
                                <a:lnTo>
                                  <a:pt x="121" y="241"/>
                                </a:lnTo>
                                <a:lnTo>
                                  <a:pt x="125" y="257"/>
                                </a:lnTo>
                                <a:lnTo>
                                  <a:pt x="130" y="270"/>
                                </a:lnTo>
                                <a:lnTo>
                                  <a:pt x="133" y="282"/>
                                </a:lnTo>
                                <a:lnTo>
                                  <a:pt x="135" y="291"/>
                                </a:lnTo>
                                <a:lnTo>
                                  <a:pt x="137" y="281"/>
                                </a:lnTo>
                                <a:lnTo>
                                  <a:pt x="141" y="268"/>
                                </a:lnTo>
                                <a:lnTo>
                                  <a:pt x="145" y="254"/>
                                </a:lnTo>
                                <a:lnTo>
                                  <a:pt x="149" y="237"/>
                                </a:lnTo>
                                <a:lnTo>
                                  <a:pt x="216" y="0"/>
                                </a:lnTo>
                                <a:lnTo>
                                  <a:pt x="266" y="0"/>
                                </a:lnTo>
                                <a:lnTo>
                                  <a:pt x="266" y="340"/>
                                </a:lnTo>
                                <a:lnTo>
                                  <a:pt x="230" y="340"/>
                                </a:lnTo>
                                <a:lnTo>
                                  <a:pt x="230" y="55"/>
                                </a:lnTo>
                                <a:lnTo>
                                  <a:pt x="149" y="340"/>
                                </a:lnTo>
                                <a:lnTo>
                                  <a:pt x="116" y="340"/>
                                </a:lnTo>
                                <a:lnTo>
                                  <a:pt x="35" y="51"/>
                                </a:lnTo>
                                <a:lnTo>
                                  <a:pt x="35"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34"/>
                        <wps:cNvSpPr>
                          <a:spLocks noEditPoints="1"/>
                        </wps:cNvSpPr>
                        <wps:spPr bwMode="auto">
                          <a:xfrm>
                            <a:off x="175260" y="406400"/>
                            <a:ext cx="82550" cy="107950"/>
                          </a:xfrm>
                          <a:custGeom>
                            <a:avLst/>
                            <a:gdLst>
                              <a:gd name="T0" fmla="*/ 0 w 260"/>
                              <a:gd name="T1" fmla="*/ 340 h 340"/>
                              <a:gd name="T2" fmla="*/ 107 w 260"/>
                              <a:gd name="T3" fmla="*/ 0 h 340"/>
                              <a:gd name="T4" fmla="*/ 146 w 260"/>
                              <a:gd name="T5" fmla="*/ 0 h 340"/>
                              <a:gd name="T6" fmla="*/ 260 w 260"/>
                              <a:gd name="T7" fmla="*/ 340 h 340"/>
                              <a:gd name="T8" fmla="*/ 218 w 260"/>
                              <a:gd name="T9" fmla="*/ 340 h 340"/>
                              <a:gd name="T10" fmla="*/ 186 w 260"/>
                              <a:gd name="T11" fmla="*/ 237 h 340"/>
                              <a:gd name="T12" fmla="*/ 69 w 260"/>
                              <a:gd name="T13" fmla="*/ 237 h 340"/>
                              <a:gd name="T14" fmla="*/ 38 w 260"/>
                              <a:gd name="T15" fmla="*/ 340 h 340"/>
                              <a:gd name="T16" fmla="*/ 0 w 260"/>
                              <a:gd name="T17" fmla="*/ 340 h 340"/>
                              <a:gd name="T18" fmla="*/ 80 w 260"/>
                              <a:gd name="T19" fmla="*/ 200 h 340"/>
                              <a:gd name="T20" fmla="*/ 174 w 260"/>
                              <a:gd name="T21" fmla="*/ 200 h 340"/>
                              <a:gd name="T22" fmla="*/ 145 w 260"/>
                              <a:gd name="T23" fmla="*/ 107 h 340"/>
                              <a:gd name="T24" fmla="*/ 139 w 260"/>
                              <a:gd name="T25" fmla="*/ 86 h 340"/>
                              <a:gd name="T26" fmla="*/ 134 w 260"/>
                              <a:gd name="T27" fmla="*/ 68 h 340"/>
                              <a:gd name="T28" fmla="*/ 128 w 260"/>
                              <a:gd name="T29" fmla="*/ 51 h 340"/>
                              <a:gd name="T30" fmla="*/ 125 w 260"/>
                              <a:gd name="T31" fmla="*/ 36 h 340"/>
                              <a:gd name="T32" fmla="*/ 122 w 260"/>
                              <a:gd name="T33" fmla="*/ 52 h 340"/>
                              <a:gd name="T34" fmla="*/ 119 w 260"/>
                              <a:gd name="T35" fmla="*/ 69 h 340"/>
                              <a:gd name="T36" fmla="*/ 115 w 260"/>
                              <a:gd name="T37" fmla="*/ 85 h 340"/>
                              <a:gd name="T38" fmla="*/ 110 w 260"/>
                              <a:gd name="T39" fmla="*/ 101 h 340"/>
                              <a:gd name="T40" fmla="*/ 80 w 260"/>
                              <a:gd name="T41" fmla="*/ 20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0" h="340">
                                <a:moveTo>
                                  <a:pt x="0" y="340"/>
                                </a:moveTo>
                                <a:lnTo>
                                  <a:pt x="107" y="0"/>
                                </a:lnTo>
                                <a:lnTo>
                                  <a:pt x="146" y="0"/>
                                </a:lnTo>
                                <a:lnTo>
                                  <a:pt x="260" y="340"/>
                                </a:lnTo>
                                <a:lnTo>
                                  <a:pt x="218" y="340"/>
                                </a:lnTo>
                                <a:lnTo>
                                  <a:pt x="186" y="237"/>
                                </a:lnTo>
                                <a:lnTo>
                                  <a:pt x="69" y="237"/>
                                </a:lnTo>
                                <a:lnTo>
                                  <a:pt x="38" y="340"/>
                                </a:lnTo>
                                <a:lnTo>
                                  <a:pt x="0" y="340"/>
                                </a:lnTo>
                                <a:close/>
                                <a:moveTo>
                                  <a:pt x="80" y="200"/>
                                </a:moveTo>
                                <a:lnTo>
                                  <a:pt x="174" y="200"/>
                                </a:lnTo>
                                <a:lnTo>
                                  <a:pt x="145" y="107"/>
                                </a:lnTo>
                                <a:lnTo>
                                  <a:pt x="139" y="86"/>
                                </a:lnTo>
                                <a:lnTo>
                                  <a:pt x="134" y="68"/>
                                </a:lnTo>
                                <a:lnTo>
                                  <a:pt x="128" y="51"/>
                                </a:lnTo>
                                <a:lnTo>
                                  <a:pt x="125" y="36"/>
                                </a:lnTo>
                                <a:lnTo>
                                  <a:pt x="122" y="52"/>
                                </a:lnTo>
                                <a:lnTo>
                                  <a:pt x="119" y="69"/>
                                </a:lnTo>
                                <a:lnTo>
                                  <a:pt x="115" y="85"/>
                                </a:lnTo>
                                <a:lnTo>
                                  <a:pt x="110" y="101"/>
                                </a:lnTo>
                                <a:lnTo>
                                  <a:pt x="80" y="2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5"/>
                        <wps:cNvSpPr>
                          <a:spLocks noEditPoints="1"/>
                        </wps:cNvSpPr>
                        <wps:spPr bwMode="auto">
                          <a:xfrm>
                            <a:off x="274320" y="406400"/>
                            <a:ext cx="78105" cy="107950"/>
                          </a:xfrm>
                          <a:custGeom>
                            <a:avLst/>
                            <a:gdLst>
                              <a:gd name="T0" fmla="*/ 0 w 246"/>
                              <a:gd name="T1" fmla="*/ 0 h 340"/>
                              <a:gd name="T2" fmla="*/ 141 w 246"/>
                              <a:gd name="T3" fmla="*/ 1 h 340"/>
                              <a:gd name="T4" fmla="*/ 170 w 246"/>
                              <a:gd name="T5" fmla="*/ 5 h 340"/>
                              <a:gd name="T6" fmla="*/ 190 w 246"/>
                              <a:gd name="T7" fmla="*/ 15 h 340"/>
                              <a:gd name="T8" fmla="*/ 205 w 246"/>
                              <a:gd name="T9" fmla="*/ 31 h 340"/>
                              <a:gd name="T10" fmla="*/ 216 w 246"/>
                              <a:gd name="T11" fmla="*/ 53 h 340"/>
                              <a:gd name="T12" fmla="*/ 222 w 246"/>
                              <a:gd name="T13" fmla="*/ 79 h 340"/>
                              <a:gd name="T14" fmla="*/ 222 w 246"/>
                              <a:gd name="T15" fmla="*/ 102 h 340"/>
                              <a:gd name="T16" fmla="*/ 220 w 246"/>
                              <a:gd name="T17" fmla="*/ 119 h 340"/>
                              <a:gd name="T18" fmla="*/ 215 w 246"/>
                              <a:gd name="T19" fmla="*/ 134 h 340"/>
                              <a:gd name="T20" fmla="*/ 208 w 246"/>
                              <a:gd name="T21" fmla="*/ 147 h 340"/>
                              <a:gd name="T22" fmla="*/ 199 w 246"/>
                              <a:gd name="T23" fmla="*/ 160 h 340"/>
                              <a:gd name="T24" fmla="*/ 186 w 246"/>
                              <a:gd name="T25" fmla="*/ 170 h 340"/>
                              <a:gd name="T26" fmla="*/ 172 w 246"/>
                              <a:gd name="T27" fmla="*/ 177 h 340"/>
                              <a:gd name="T28" fmla="*/ 154 w 246"/>
                              <a:gd name="T29" fmla="*/ 184 h 340"/>
                              <a:gd name="T30" fmla="*/ 158 w 246"/>
                              <a:gd name="T31" fmla="*/ 194 h 340"/>
                              <a:gd name="T32" fmla="*/ 175 w 246"/>
                              <a:gd name="T33" fmla="*/ 212 h 340"/>
                              <a:gd name="T34" fmla="*/ 190 w 246"/>
                              <a:gd name="T35" fmla="*/ 235 h 340"/>
                              <a:gd name="T36" fmla="*/ 246 w 246"/>
                              <a:gd name="T37" fmla="*/ 340 h 340"/>
                              <a:gd name="T38" fmla="*/ 163 w 246"/>
                              <a:gd name="T39" fmla="*/ 269 h 340"/>
                              <a:gd name="T40" fmla="*/ 148 w 246"/>
                              <a:gd name="T41" fmla="*/ 242 h 340"/>
                              <a:gd name="T42" fmla="*/ 136 w 246"/>
                              <a:gd name="T43" fmla="*/ 222 h 340"/>
                              <a:gd name="T44" fmla="*/ 126 w 246"/>
                              <a:gd name="T45" fmla="*/ 209 h 340"/>
                              <a:gd name="T46" fmla="*/ 118 w 246"/>
                              <a:gd name="T47" fmla="*/ 199 h 340"/>
                              <a:gd name="T48" fmla="*/ 101 w 246"/>
                              <a:gd name="T49" fmla="*/ 191 h 340"/>
                              <a:gd name="T50" fmla="*/ 80 w 246"/>
                              <a:gd name="T51" fmla="*/ 189 h 340"/>
                              <a:gd name="T52" fmla="*/ 38 w 246"/>
                              <a:gd name="T53" fmla="*/ 340 h 340"/>
                              <a:gd name="T54" fmla="*/ 38 w 246"/>
                              <a:gd name="T55" fmla="*/ 150 h 340"/>
                              <a:gd name="T56" fmla="*/ 129 w 246"/>
                              <a:gd name="T57" fmla="*/ 150 h 340"/>
                              <a:gd name="T58" fmla="*/ 149 w 246"/>
                              <a:gd name="T59" fmla="*/ 146 h 340"/>
                              <a:gd name="T60" fmla="*/ 163 w 246"/>
                              <a:gd name="T61" fmla="*/ 140 h 340"/>
                              <a:gd name="T62" fmla="*/ 174 w 246"/>
                              <a:gd name="T63" fmla="*/ 131 h 340"/>
                              <a:gd name="T64" fmla="*/ 181 w 246"/>
                              <a:gd name="T65" fmla="*/ 116 h 340"/>
                              <a:gd name="T66" fmla="*/ 185 w 246"/>
                              <a:gd name="T67" fmla="*/ 101 h 340"/>
                              <a:gd name="T68" fmla="*/ 184 w 246"/>
                              <a:gd name="T69" fmla="*/ 82 h 340"/>
                              <a:gd name="T70" fmla="*/ 177 w 246"/>
                              <a:gd name="T71" fmla="*/ 62 h 340"/>
                              <a:gd name="T72" fmla="*/ 167 w 246"/>
                              <a:gd name="T73" fmla="*/ 50 h 340"/>
                              <a:gd name="T74" fmla="*/ 158 w 246"/>
                              <a:gd name="T75" fmla="*/ 44 h 340"/>
                              <a:gd name="T76" fmla="*/ 147 w 246"/>
                              <a:gd name="T77" fmla="*/ 40 h 340"/>
                              <a:gd name="T78" fmla="*/ 133 w 246"/>
                              <a:gd name="T79" fmla="*/ 39 h 340"/>
                              <a:gd name="T80" fmla="*/ 38 w 246"/>
                              <a:gd name="T81" fmla="*/ 38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6" h="340">
                                <a:moveTo>
                                  <a:pt x="0" y="340"/>
                                </a:moveTo>
                                <a:lnTo>
                                  <a:pt x="0" y="0"/>
                                </a:lnTo>
                                <a:lnTo>
                                  <a:pt x="124" y="0"/>
                                </a:lnTo>
                                <a:lnTo>
                                  <a:pt x="141" y="1"/>
                                </a:lnTo>
                                <a:lnTo>
                                  <a:pt x="157" y="3"/>
                                </a:lnTo>
                                <a:lnTo>
                                  <a:pt x="170" y="5"/>
                                </a:lnTo>
                                <a:lnTo>
                                  <a:pt x="181" y="10"/>
                                </a:lnTo>
                                <a:lnTo>
                                  <a:pt x="190" y="15"/>
                                </a:lnTo>
                                <a:lnTo>
                                  <a:pt x="198" y="22"/>
                                </a:lnTo>
                                <a:lnTo>
                                  <a:pt x="205" y="31"/>
                                </a:lnTo>
                                <a:lnTo>
                                  <a:pt x="212" y="42"/>
                                </a:lnTo>
                                <a:lnTo>
                                  <a:pt x="216" y="53"/>
                                </a:lnTo>
                                <a:lnTo>
                                  <a:pt x="220" y="66"/>
                                </a:lnTo>
                                <a:lnTo>
                                  <a:pt x="222" y="79"/>
                                </a:lnTo>
                                <a:lnTo>
                                  <a:pt x="224" y="93"/>
                                </a:lnTo>
                                <a:lnTo>
                                  <a:pt x="222" y="102"/>
                                </a:lnTo>
                                <a:lnTo>
                                  <a:pt x="221" y="111"/>
                                </a:lnTo>
                                <a:lnTo>
                                  <a:pt x="220" y="119"/>
                                </a:lnTo>
                                <a:lnTo>
                                  <a:pt x="218" y="126"/>
                                </a:lnTo>
                                <a:lnTo>
                                  <a:pt x="215" y="134"/>
                                </a:lnTo>
                                <a:lnTo>
                                  <a:pt x="212" y="141"/>
                                </a:lnTo>
                                <a:lnTo>
                                  <a:pt x="208" y="147"/>
                                </a:lnTo>
                                <a:lnTo>
                                  <a:pt x="204" y="153"/>
                                </a:lnTo>
                                <a:lnTo>
                                  <a:pt x="199" y="160"/>
                                </a:lnTo>
                                <a:lnTo>
                                  <a:pt x="193" y="165"/>
                                </a:lnTo>
                                <a:lnTo>
                                  <a:pt x="186" y="170"/>
                                </a:lnTo>
                                <a:lnTo>
                                  <a:pt x="180" y="174"/>
                                </a:lnTo>
                                <a:lnTo>
                                  <a:pt x="172" y="177"/>
                                </a:lnTo>
                                <a:lnTo>
                                  <a:pt x="163" y="181"/>
                                </a:lnTo>
                                <a:lnTo>
                                  <a:pt x="154" y="184"/>
                                </a:lnTo>
                                <a:lnTo>
                                  <a:pt x="145" y="186"/>
                                </a:lnTo>
                                <a:lnTo>
                                  <a:pt x="158" y="194"/>
                                </a:lnTo>
                                <a:lnTo>
                                  <a:pt x="167" y="202"/>
                                </a:lnTo>
                                <a:lnTo>
                                  <a:pt x="175" y="212"/>
                                </a:lnTo>
                                <a:lnTo>
                                  <a:pt x="183" y="222"/>
                                </a:lnTo>
                                <a:lnTo>
                                  <a:pt x="190" y="235"/>
                                </a:lnTo>
                                <a:lnTo>
                                  <a:pt x="198" y="247"/>
                                </a:lnTo>
                                <a:lnTo>
                                  <a:pt x="246" y="340"/>
                                </a:lnTo>
                                <a:lnTo>
                                  <a:pt x="200" y="340"/>
                                </a:lnTo>
                                <a:lnTo>
                                  <a:pt x="163" y="269"/>
                                </a:lnTo>
                                <a:lnTo>
                                  <a:pt x="155" y="255"/>
                                </a:lnTo>
                                <a:lnTo>
                                  <a:pt x="148" y="242"/>
                                </a:lnTo>
                                <a:lnTo>
                                  <a:pt x="141" y="232"/>
                                </a:lnTo>
                                <a:lnTo>
                                  <a:pt x="136" y="222"/>
                                </a:lnTo>
                                <a:lnTo>
                                  <a:pt x="131" y="215"/>
                                </a:lnTo>
                                <a:lnTo>
                                  <a:pt x="126" y="209"/>
                                </a:lnTo>
                                <a:lnTo>
                                  <a:pt x="122" y="203"/>
                                </a:lnTo>
                                <a:lnTo>
                                  <a:pt x="118" y="199"/>
                                </a:lnTo>
                                <a:lnTo>
                                  <a:pt x="109" y="194"/>
                                </a:lnTo>
                                <a:lnTo>
                                  <a:pt x="101" y="191"/>
                                </a:lnTo>
                                <a:lnTo>
                                  <a:pt x="93" y="190"/>
                                </a:lnTo>
                                <a:lnTo>
                                  <a:pt x="80" y="189"/>
                                </a:lnTo>
                                <a:lnTo>
                                  <a:pt x="38" y="189"/>
                                </a:lnTo>
                                <a:lnTo>
                                  <a:pt x="38" y="340"/>
                                </a:lnTo>
                                <a:lnTo>
                                  <a:pt x="0" y="340"/>
                                </a:lnTo>
                                <a:close/>
                                <a:moveTo>
                                  <a:pt x="38" y="150"/>
                                </a:moveTo>
                                <a:lnTo>
                                  <a:pt x="117" y="150"/>
                                </a:lnTo>
                                <a:lnTo>
                                  <a:pt x="129" y="150"/>
                                </a:lnTo>
                                <a:lnTo>
                                  <a:pt x="139" y="148"/>
                                </a:lnTo>
                                <a:lnTo>
                                  <a:pt x="149" y="146"/>
                                </a:lnTo>
                                <a:lnTo>
                                  <a:pt x="156" y="144"/>
                                </a:lnTo>
                                <a:lnTo>
                                  <a:pt x="163" y="140"/>
                                </a:lnTo>
                                <a:lnTo>
                                  <a:pt x="168" y="136"/>
                                </a:lnTo>
                                <a:lnTo>
                                  <a:pt x="174" y="131"/>
                                </a:lnTo>
                                <a:lnTo>
                                  <a:pt x="178" y="123"/>
                                </a:lnTo>
                                <a:lnTo>
                                  <a:pt x="181" y="116"/>
                                </a:lnTo>
                                <a:lnTo>
                                  <a:pt x="183" y="109"/>
                                </a:lnTo>
                                <a:lnTo>
                                  <a:pt x="185" y="101"/>
                                </a:lnTo>
                                <a:lnTo>
                                  <a:pt x="185" y="93"/>
                                </a:lnTo>
                                <a:lnTo>
                                  <a:pt x="184" y="82"/>
                                </a:lnTo>
                                <a:lnTo>
                                  <a:pt x="182" y="71"/>
                                </a:lnTo>
                                <a:lnTo>
                                  <a:pt x="177" y="62"/>
                                </a:lnTo>
                                <a:lnTo>
                                  <a:pt x="171" y="53"/>
                                </a:lnTo>
                                <a:lnTo>
                                  <a:pt x="167" y="50"/>
                                </a:lnTo>
                                <a:lnTo>
                                  <a:pt x="162" y="47"/>
                                </a:lnTo>
                                <a:lnTo>
                                  <a:pt x="158" y="44"/>
                                </a:lnTo>
                                <a:lnTo>
                                  <a:pt x="152" y="42"/>
                                </a:lnTo>
                                <a:lnTo>
                                  <a:pt x="147" y="40"/>
                                </a:lnTo>
                                <a:lnTo>
                                  <a:pt x="140" y="39"/>
                                </a:lnTo>
                                <a:lnTo>
                                  <a:pt x="133" y="39"/>
                                </a:lnTo>
                                <a:lnTo>
                                  <a:pt x="126" y="38"/>
                                </a:lnTo>
                                <a:lnTo>
                                  <a:pt x="38" y="38"/>
                                </a:lnTo>
                                <a:lnTo>
                                  <a:pt x="38" y="1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36"/>
                        <wps:cNvSpPr>
                          <a:spLocks/>
                        </wps:cNvSpPr>
                        <wps:spPr bwMode="auto">
                          <a:xfrm>
                            <a:off x="369570" y="406400"/>
                            <a:ext cx="73025" cy="107950"/>
                          </a:xfrm>
                          <a:custGeom>
                            <a:avLst/>
                            <a:gdLst>
                              <a:gd name="T0" fmla="*/ 0 w 230"/>
                              <a:gd name="T1" fmla="*/ 340 h 340"/>
                              <a:gd name="T2" fmla="*/ 0 w 230"/>
                              <a:gd name="T3" fmla="*/ 0 h 340"/>
                              <a:gd name="T4" fmla="*/ 37 w 230"/>
                              <a:gd name="T5" fmla="*/ 0 h 340"/>
                              <a:gd name="T6" fmla="*/ 37 w 230"/>
                              <a:gd name="T7" fmla="*/ 169 h 340"/>
                              <a:gd name="T8" fmla="*/ 175 w 230"/>
                              <a:gd name="T9" fmla="*/ 0 h 340"/>
                              <a:gd name="T10" fmla="*/ 225 w 230"/>
                              <a:gd name="T11" fmla="*/ 0 h 340"/>
                              <a:gd name="T12" fmla="*/ 108 w 230"/>
                              <a:gd name="T13" fmla="*/ 138 h 340"/>
                              <a:gd name="T14" fmla="*/ 230 w 230"/>
                              <a:gd name="T15" fmla="*/ 340 h 340"/>
                              <a:gd name="T16" fmla="*/ 181 w 230"/>
                              <a:gd name="T17" fmla="*/ 340 h 340"/>
                              <a:gd name="T18" fmla="*/ 83 w 230"/>
                              <a:gd name="T19" fmla="*/ 168 h 340"/>
                              <a:gd name="T20" fmla="*/ 37 w 230"/>
                              <a:gd name="T21" fmla="*/ 222 h 340"/>
                              <a:gd name="T22" fmla="*/ 37 w 230"/>
                              <a:gd name="T23" fmla="*/ 340 h 340"/>
                              <a:gd name="T24" fmla="*/ 0 w 230"/>
                              <a:gd name="T25"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0" h="340">
                                <a:moveTo>
                                  <a:pt x="0" y="340"/>
                                </a:moveTo>
                                <a:lnTo>
                                  <a:pt x="0" y="0"/>
                                </a:lnTo>
                                <a:lnTo>
                                  <a:pt x="37" y="0"/>
                                </a:lnTo>
                                <a:lnTo>
                                  <a:pt x="37" y="169"/>
                                </a:lnTo>
                                <a:lnTo>
                                  <a:pt x="175" y="0"/>
                                </a:lnTo>
                                <a:lnTo>
                                  <a:pt x="225" y="0"/>
                                </a:lnTo>
                                <a:lnTo>
                                  <a:pt x="108" y="138"/>
                                </a:lnTo>
                                <a:lnTo>
                                  <a:pt x="230" y="340"/>
                                </a:lnTo>
                                <a:lnTo>
                                  <a:pt x="181" y="340"/>
                                </a:lnTo>
                                <a:lnTo>
                                  <a:pt x="83" y="168"/>
                                </a:lnTo>
                                <a:lnTo>
                                  <a:pt x="37" y="222"/>
                                </a:lnTo>
                                <a:lnTo>
                                  <a:pt x="37"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37"/>
                        <wps:cNvSpPr>
                          <a:spLocks noEditPoints="1"/>
                        </wps:cNvSpPr>
                        <wps:spPr bwMode="auto">
                          <a:xfrm>
                            <a:off x="455930" y="404495"/>
                            <a:ext cx="84455" cy="111125"/>
                          </a:xfrm>
                          <a:custGeom>
                            <a:avLst/>
                            <a:gdLst>
                              <a:gd name="T0" fmla="*/ 2 w 265"/>
                              <a:gd name="T1" fmla="*/ 140 h 350"/>
                              <a:gd name="T2" fmla="*/ 14 w 265"/>
                              <a:gd name="T3" fmla="*/ 89 h 350"/>
                              <a:gd name="T4" fmla="*/ 37 w 265"/>
                              <a:gd name="T5" fmla="*/ 47 h 350"/>
                              <a:gd name="T6" fmla="*/ 68 w 265"/>
                              <a:gd name="T7" fmla="*/ 18 h 350"/>
                              <a:gd name="T8" fmla="*/ 104 w 265"/>
                              <a:gd name="T9" fmla="*/ 2 h 350"/>
                              <a:gd name="T10" fmla="*/ 142 w 265"/>
                              <a:gd name="T11" fmla="*/ 0 h 350"/>
                              <a:gd name="T12" fmla="*/ 170 w 265"/>
                              <a:gd name="T13" fmla="*/ 5 h 350"/>
                              <a:gd name="T14" fmla="*/ 195 w 265"/>
                              <a:gd name="T15" fmla="*/ 17 h 350"/>
                              <a:gd name="T16" fmla="*/ 217 w 265"/>
                              <a:gd name="T17" fmla="*/ 34 h 350"/>
                              <a:gd name="T18" fmla="*/ 235 w 265"/>
                              <a:gd name="T19" fmla="*/ 57 h 350"/>
                              <a:gd name="T20" fmla="*/ 250 w 265"/>
                              <a:gd name="T21" fmla="*/ 84 h 350"/>
                              <a:gd name="T22" fmla="*/ 259 w 265"/>
                              <a:gd name="T23" fmla="*/ 116 h 350"/>
                              <a:gd name="T24" fmla="*/ 264 w 265"/>
                              <a:gd name="T25" fmla="*/ 151 h 350"/>
                              <a:gd name="T26" fmla="*/ 265 w 265"/>
                              <a:gd name="T27" fmla="*/ 189 h 350"/>
                              <a:gd name="T28" fmla="*/ 261 w 265"/>
                              <a:gd name="T29" fmla="*/ 224 h 350"/>
                              <a:gd name="T30" fmla="*/ 253 w 265"/>
                              <a:gd name="T31" fmla="*/ 257 h 350"/>
                              <a:gd name="T32" fmla="*/ 240 w 265"/>
                              <a:gd name="T33" fmla="*/ 287 h 350"/>
                              <a:gd name="T34" fmla="*/ 222 w 265"/>
                              <a:gd name="T35" fmla="*/ 311 h 350"/>
                              <a:gd name="T36" fmla="*/ 200 w 265"/>
                              <a:gd name="T37" fmla="*/ 329 h 350"/>
                              <a:gd name="T38" fmla="*/ 176 w 265"/>
                              <a:gd name="T39" fmla="*/ 342 h 350"/>
                              <a:gd name="T40" fmla="*/ 150 w 265"/>
                              <a:gd name="T41" fmla="*/ 349 h 350"/>
                              <a:gd name="T42" fmla="*/ 123 w 265"/>
                              <a:gd name="T43" fmla="*/ 350 h 350"/>
                              <a:gd name="T44" fmla="*/ 95 w 265"/>
                              <a:gd name="T45" fmla="*/ 345 h 350"/>
                              <a:gd name="T46" fmla="*/ 70 w 265"/>
                              <a:gd name="T47" fmla="*/ 333 h 350"/>
                              <a:gd name="T48" fmla="*/ 47 w 265"/>
                              <a:gd name="T49" fmla="*/ 315 h 350"/>
                              <a:gd name="T50" fmla="*/ 30 w 265"/>
                              <a:gd name="T51" fmla="*/ 292 h 350"/>
                              <a:gd name="T52" fmla="*/ 15 w 265"/>
                              <a:gd name="T53" fmla="*/ 264 h 350"/>
                              <a:gd name="T54" fmla="*/ 6 w 265"/>
                              <a:gd name="T55" fmla="*/ 234 h 350"/>
                              <a:gd name="T56" fmla="*/ 0 w 265"/>
                              <a:gd name="T57" fmla="*/ 179 h 350"/>
                              <a:gd name="T58" fmla="*/ 39 w 265"/>
                              <a:gd name="T59" fmla="*/ 210 h 350"/>
                              <a:gd name="T60" fmla="*/ 48 w 265"/>
                              <a:gd name="T61" fmla="*/ 247 h 350"/>
                              <a:gd name="T62" fmla="*/ 65 w 265"/>
                              <a:gd name="T63" fmla="*/ 276 h 350"/>
                              <a:gd name="T64" fmla="*/ 87 w 265"/>
                              <a:gd name="T65" fmla="*/ 298 h 350"/>
                              <a:gd name="T66" fmla="*/ 113 w 265"/>
                              <a:gd name="T67" fmla="*/ 310 h 350"/>
                              <a:gd name="T68" fmla="*/ 143 w 265"/>
                              <a:gd name="T69" fmla="*/ 312 h 350"/>
                              <a:gd name="T70" fmla="*/ 170 w 265"/>
                              <a:gd name="T71" fmla="*/ 303 h 350"/>
                              <a:gd name="T72" fmla="*/ 194 w 265"/>
                              <a:gd name="T73" fmla="*/ 285 h 350"/>
                              <a:gd name="T74" fmla="*/ 212 w 265"/>
                              <a:gd name="T75" fmla="*/ 256 h 350"/>
                              <a:gd name="T76" fmla="*/ 224 w 265"/>
                              <a:gd name="T77" fmla="*/ 220 h 350"/>
                              <a:gd name="T78" fmla="*/ 228 w 265"/>
                              <a:gd name="T79" fmla="*/ 175 h 350"/>
                              <a:gd name="T80" fmla="*/ 221 w 265"/>
                              <a:gd name="T81" fmla="*/ 119 h 350"/>
                              <a:gd name="T82" fmla="*/ 202 w 265"/>
                              <a:gd name="T83" fmla="*/ 76 h 350"/>
                              <a:gd name="T84" fmla="*/ 188 w 265"/>
                              <a:gd name="T85" fmla="*/ 59 h 350"/>
                              <a:gd name="T86" fmla="*/ 171 w 265"/>
                              <a:gd name="T87" fmla="*/ 48 h 350"/>
                              <a:gd name="T88" fmla="*/ 153 w 265"/>
                              <a:gd name="T89" fmla="*/ 41 h 350"/>
                              <a:gd name="T90" fmla="*/ 134 w 265"/>
                              <a:gd name="T91" fmla="*/ 39 h 350"/>
                              <a:gd name="T92" fmla="*/ 106 w 265"/>
                              <a:gd name="T93" fmla="*/ 43 h 350"/>
                              <a:gd name="T94" fmla="*/ 81 w 265"/>
                              <a:gd name="T95" fmla="*/ 56 h 350"/>
                              <a:gd name="T96" fmla="*/ 59 w 265"/>
                              <a:gd name="T97" fmla="*/ 80 h 350"/>
                              <a:gd name="T98" fmla="*/ 44 w 265"/>
                              <a:gd name="T99" fmla="*/ 115 h 350"/>
                              <a:gd name="T100" fmla="*/ 38 w 265"/>
                              <a:gd name="T101" fmla="*/ 162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5" h="350">
                                <a:moveTo>
                                  <a:pt x="0" y="179"/>
                                </a:moveTo>
                                <a:lnTo>
                                  <a:pt x="0" y="158"/>
                                </a:lnTo>
                                <a:lnTo>
                                  <a:pt x="2" y="140"/>
                                </a:lnTo>
                                <a:lnTo>
                                  <a:pt x="5" y="121"/>
                                </a:lnTo>
                                <a:lnTo>
                                  <a:pt x="9" y="104"/>
                                </a:lnTo>
                                <a:lnTo>
                                  <a:pt x="14" y="89"/>
                                </a:lnTo>
                                <a:lnTo>
                                  <a:pt x="20" y="73"/>
                                </a:lnTo>
                                <a:lnTo>
                                  <a:pt x="28" y="59"/>
                                </a:lnTo>
                                <a:lnTo>
                                  <a:pt x="37" y="47"/>
                                </a:lnTo>
                                <a:lnTo>
                                  <a:pt x="46" y="36"/>
                                </a:lnTo>
                                <a:lnTo>
                                  <a:pt x="57" y="26"/>
                                </a:lnTo>
                                <a:lnTo>
                                  <a:pt x="68" y="18"/>
                                </a:lnTo>
                                <a:lnTo>
                                  <a:pt x="80" y="11"/>
                                </a:lnTo>
                                <a:lnTo>
                                  <a:pt x="92" y="6"/>
                                </a:lnTo>
                                <a:lnTo>
                                  <a:pt x="104" y="2"/>
                                </a:lnTo>
                                <a:lnTo>
                                  <a:pt x="118" y="0"/>
                                </a:lnTo>
                                <a:lnTo>
                                  <a:pt x="133" y="0"/>
                                </a:lnTo>
                                <a:lnTo>
                                  <a:pt x="142" y="0"/>
                                </a:lnTo>
                                <a:lnTo>
                                  <a:pt x="151" y="1"/>
                                </a:lnTo>
                                <a:lnTo>
                                  <a:pt x="161" y="3"/>
                                </a:lnTo>
                                <a:lnTo>
                                  <a:pt x="170" y="5"/>
                                </a:lnTo>
                                <a:lnTo>
                                  <a:pt x="178" y="8"/>
                                </a:lnTo>
                                <a:lnTo>
                                  <a:pt x="187" y="12"/>
                                </a:lnTo>
                                <a:lnTo>
                                  <a:pt x="195" y="17"/>
                                </a:lnTo>
                                <a:lnTo>
                                  <a:pt x="202" y="22"/>
                                </a:lnTo>
                                <a:lnTo>
                                  <a:pt x="209" y="28"/>
                                </a:lnTo>
                                <a:lnTo>
                                  <a:pt x="217" y="34"/>
                                </a:lnTo>
                                <a:lnTo>
                                  <a:pt x="224" y="42"/>
                                </a:lnTo>
                                <a:lnTo>
                                  <a:pt x="230" y="49"/>
                                </a:lnTo>
                                <a:lnTo>
                                  <a:pt x="235" y="57"/>
                                </a:lnTo>
                                <a:lnTo>
                                  <a:pt x="241" y="66"/>
                                </a:lnTo>
                                <a:lnTo>
                                  <a:pt x="246" y="75"/>
                                </a:lnTo>
                                <a:lnTo>
                                  <a:pt x="250" y="84"/>
                                </a:lnTo>
                                <a:lnTo>
                                  <a:pt x="253" y="95"/>
                                </a:lnTo>
                                <a:lnTo>
                                  <a:pt x="257" y="105"/>
                                </a:lnTo>
                                <a:lnTo>
                                  <a:pt x="259" y="116"/>
                                </a:lnTo>
                                <a:lnTo>
                                  <a:pt x="261" y="127"/>
                                </a:lnTo>
                                <a:lnTo>
                                  <a:pt x="263" y="139"/>
                                </a:lnTo>
                                <a:lnTo>
                                  <a:pt x="264" y="151"/>
                                </a:lnTo>
                                <a:lnTo>
                                  <a:pt x="265" y="163"/>
                                </a:lnTo>
                                <a:lnTo>
                                  <a:pt x="265" y="175"/>
                                </a:lnTo>
                                <a:lnTo>
                                  <a:pt x="265" y="189"/>
                                </a:lnTo>
                                <a:lnTo>
                                  <a:pt x="264" y="200"/>
                                </a:lnTo>
                                <a:lnTo>
                                  <a:pt x="263" y="213"/>
                                </a:lnTo>
                                <a:lnTo>
                                  <a:pt x="261" y="224"/>
                                </a:lnTo>
                                <a:lnTo>
                                  <a:pt x="259" y="236"/>
                                </a:lnTo>
                                <a:lnTo>
                                  <a:pt x="256" y="247"/>
                                </a:lnTo>
                                <a:lnTo>
                                  <a:pt x="253" y="257"/>
                                </a:lnTo>
                                <a:lnTo>
                                  <a:pt x="249" y="268"/>
                                </a:lnTo>
                                <a:lnTo>
                                  <a:pt x="245" y="277"/>
                                </a:lnTo>
                                <a:lnTo>
                                  <a:pt x="240" y="287"/>
                                </a:lnTo>
                                <a:lnTo>
                                  <a:pt x="234" y="296"/>
                                </a:lnTo>
                                <a:lnTo>
                                  <a:pt x="228" y="303"/>
                                </a:lnTo>
                                <a:lnTo>
                                  <a:pt x="222" y="311"/>
                                </a:lnTo>
                                <a:lnTo>
                                  <a:pt x="215" y="318"/>
                                </a:lnTo>
                                <a:lnTo>
                                  <a:pt x="208" y="324"/>
                                </a:lnTo>
                                <a:lnTo>
                                  <a:pt x="200" y="329"/>
                                </a:lnTo>
                                <a:lnTo>
                                  <a:pt x="193" y="335"/>
                                </a:lnTo>
                                <a:lnTo>
                                  <a:pt x="184" y="339"/>
                                </a:lnTo>
                                <a:lnTo>
                                  <a:pt x="176" y="342"/>
                                </a:lnTo>
                                <a:lnTo>
                                  <a:pt x="168" y="345"/>
                                </a:lnTo>
                                <a:lnTo>
                                  <a:pt x="160" y="347"/>
                                </a:lnTo>
                                <a:lnTo>
                                  <a:pt x="150" y="349"/>
                                </a:lnTo>
                                <a:lnTo>
                                  <a:pt x="142" y="350"/>
                                </a:lnTo>
                                <a:lnTo>
                                  <a:pt x="133" y="350"/>
                                </a:lnTo>
                                <a:lnTo>
                                  <a:pt x="123" y="350"/>
                                </a:lnTo>
                                <a:lnTo>
                                  <a:pt x="114" y="349"/>
                                </a:lnTo>
                                <a:lnTo>
                                  <a:pt x="104" y="347"/>
                                </a:lnTo>
                                <a:lnTo>
                                  <a:pt x="95" y="345"/>
                                </a:lnTo>
                                <a:lnTo>
                                  <a:pt x="87" y="342"/>
                                </a:lnTo>
                                <a:lnTo>
                                  <a:pt x="78" y="338"/>
                                </a:lnTo>
                                <a:lnTo>
                                  <a:pt x="70" y="333"/>
                                </a:lnTo>
                                <a:lnTo>
                                  <a:pt x="62" y="327"/>
                                </a:lnTo>
                                <a:lnTo>
                                  <a:pt x="55" y="321"/>
                                </a:lnTo>
                                <a:lnTo>
                                  <a:pt x="47" y="315"/>
                                </a:lnTo>
                                <a:lnTo>
                                  <a:pt x="41" y="308"/>
                                </a:lnTo>
                                <a:lnTo>
                                  <a:pt x="35" y="300"/>
                                </a:lnTo>
                                <a:lnTo>
                                  <a:pt x="30" y="292"/>
                                </a:lnTo>
                                <a:lnTo>
                                  <a:pt x="24" y="284"/>
                                </a:lnTo>
                                <a:lnTo>
                                  <a:pt x="19" y="274"/>
                                </a:lnTo>
                                <a:lnTo>
                                  <a:pt x="15" y="264"/>
                                </a:lnTo>
                                <a:lnTo>
                                  <a:pt x="12" y="254"/>
                                </a:lnTo>
                                <a:lnTo>
                                  <a:pt x="9" y="244"/>
                                </a:lnTo>
                                <a:lnTo>
                                  <a:pt x="6" y="234"/>
                                </a:lnTo>
                                <a:lnTo>
                                  <a:pt x="4" y="223"/>
                                </a:lnTo>
                                <a:lnTo>
                                  <a:pt x="1" y="201"/>
                                </a:lnTo>
                                <a:lnTo>
                                  <a:pt x="0" y="179"/>
                                </a:lnTo>
                                <a:close/>
                                <a:moveTo>
                                  <a:pt x="37" y="180"/>
                                </a:moveTo>
                                <a:lnTo>
                                  <a:pt x="38" y="195"/>
                                </a:lnTo>
                                <a:lnTo>
                                  <a:pt x="39" y="210"/>
                                </a:lnTo>
                                <a:lnTo>
                                  <a:pt x="41" y="222"/>
                                </a:lnTo>
                                <a:lnTo>
                                  <a:pt x="44" y="235"/>
                                </a:lnTo>
                                <a:lnTo>
                                  <a:pt x="48" y="247"/>
                                </a:lnTo>
                                <a:lnTo>
                                  <a:pt x="53" y="257"/>
                                </a:lnTo>
                                <a:lnTo>
                                  <a:pt x="58" y="268"/>
                                </a:lnTo>
                                <a:lnTo>
                                  <a:pt x="65" y="276"/>
                                </a:lnTo>
                                <a:lnTo>
                                  <a:pt x="71" y="285"/>
                                </a:lnTo>
                                <a:lnTo>
                                  <a:pt x="78" y="292"/>
                                </a:lnTo>
                                <a:lnTo>
                                  <a:pt x="87" y="298"/>
                                </a:lnTo>
                                <a:lnTo>
                                  <a:pt x="95" y="303"/>
                                </a:lnTo>
                                <a:lnTo>
                                  <a:pt x="103" y="308"/>
                                </a:lnTo>
                                <a:lnTo>
                                  <a:pt x="113" y="310"/>
                                </a:lnTo>
                                <a:lnTo>
                                  <a:pt x="122" y="312"/>
                                </a:lnTo>
                                <a:lnTo>
                                  <a:pt x="133" y="312"/>
                                </a:lnTo>
                                <a:lnTo>
                                  <a:pt x="143" y="312"/>
                                </a:lnTo>
                                <a:lnTo>
                                  <a:pt x="152" y="310"/>
                                </a:lnTo>
                                <a:lnTo>
                                  <a:pt x="162" y="308"/>
                                </a:lnTo>
                                <a:lnTo>
                                  <a:pt x="170" y="303"/>
                                </a:lnTo>
                                <a:lnTo>
                                  <a:pt x="178" y="298"/>
                                </a:lnTo>
                                <a:lnTo>
                                  <a:pt x="187" y="292"/>
                                </a:lnTo>
                                <a:lnTo>
                                  <a:pt x="194" y="285"/>
                                </a:lnTo>
                                <a:lnTo>
                                  <a:pt x="201" y="276"/>
                                </a:lnTo>
                                <a:lnTo>
                                  <a:pt x="207" y="267"/>
                                </a:lnTo>
                                <a:lnTo>
                                  <a:pt x="212" y="256"/>
                                </a:lnTo>
                                <a:lnTo>
                                  <a:pt x="218" y="246"/>
                                </a:lnTo>
                                <a:lnTo>
                                  <a:pt x="221" y="234"/>
                                </a:lnTo>
                                <a:lnTo>
                                  <a:pt x="224" y="220"/>
                                </a:lnTo>
                                <a:lnTo>
                                  <a:pt x="226" y="206"/>
                                </a:lnTo>
                                <a:lnTo>
                                  <a:pt x="227" y="191"/>
                                </a:lnTo>
                                <a:lnTo>
                                  <a:pt x="228" y="175"/>
                                </a:lnTo>
                                <a:lnTo>
                                  <a:pt x="227" y="155"/>
                                </a:lnTo>
                                <a:lnTo>
                                  <a:pt x="225" y="137"/>
                                </a:lnTo>
                                <a:lnTo>
                                  <a:pt x="221" y="119"/>
                                </a:lnTo>
                                <a:lnTo>
                                  <a:pt x="217" y="103"/>
                                </a:lnTo>
                                <a:lnTo>
                                  <a:pt x="209" y="89"/>
                                </a:lnTo>
                                <a:lnTo>
                                  <a:pt x="202" y="76"/>
                                </a:lnTo>
                                <a:lnTo>
                                  <a:pt x="198" y="70"/>
                                </a:lnTo>
                                <a:lnTo>
                                  <a:pt x="193" y="65"/>
                                </a:lnTo>
                                <a:lnTo>
                                  <a:pt x="188" y="59"/>
                                </a:lnTo>
                                <a:lnTo>
                                  <a:pt x="182" y="55"/>
                                </a:lnTo>
                                <a:lnTo>
                                  <a:pt x="177" y="51"/>
                                </a:lnTo>
                                <a:lnTo>
                                  <a:pt x="171" y="48"/>
                                </a:lnTo>
                                <a:lnTo>
                                  <a:pt x="166" y="45"/>
                                </a:lnTo>
                                <a:lnTo>
                                  <a:pt x="160" y="43"/>
                                </a:lnTo>
                                <a:lnTo>
                                  <a:pt x="153" y="41"/>
                                </a:lnTo>
                                <a:lnTo>
                                  <a:pt x="146" y="40"/>
                                </a:lnTo>
                                <a:lnTo>
                                  <a:pt x="140" y="39"/>
                                </a:lnTo>
                                <a:lnTo>
                                  <a:pt x="134" y="39"/>
                                </a:lnTo>
                                <a:lnTo>
                                  <a:pt x="123" y="39"/>
                                </a:lnTo>
                                <a:lnTo>
                                  <a:pt x="114" y="41"/>
                                </a:lnTo>
                                <a:lnTo>
                                  <a:pt x="106" y="43"/>
                                </a:lnTo>
                                <a:lnTo>
                                  <a:pt x="96" y="46"/>
                                </a:lnTo>
                                <a:lnTo>
                                  <a:pt x="88" y="51"/>
                                </a:lnTo>
                                <a:lnTo>
                                  <a:pt x="81" y="56"/>
                                </a:lnTo>
                                <a:lnTo>
                                  <a:pt x="73" y="64"/>
                                </a:lnTo>
                                <a:lnTo>
                                  <a:pt x="66" y="71"/>
                                </a:lnTo>
                                <a:lnTo>
                                  <a:pt x="59" y="80"/>
                                </a:lnTo>
                                <a:lnTo>
                                  <a:pt x="54" y="90"/>
                                </a:lnTo>
                                <a:lnTo>
                                  <a:pt x="48" y="101"/>
                                </a:lnTo>
                                <a:lnTo>
                                  <a:pt x="44" y="115"/>
                                </a:lnTo>
                                <a:lnTo>
                                  <a:pt x="41" y="129"/>
                                </a:lnTo>
                                <a:lnTo>
                                  <a:pt x="39" y="145"/>
                                </a:lnTo>
                                <a:lnTo>
                                  <a:pt x="38" y="162"/>
                                </a:lnTo>
                                <a:lnTo>
                                  <a:pt x="37" y="1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38"/>
                        <wps:cNvSpPr>
                          <a:spLocks/>
                        </wps:cNvSpPr>
                        <wps:spPr bwMode="auto">
                          <a:xfrm>
                            <a:off x="553720" y="406400"/>
                            <a:ext cx="80645" cy="107950"/>
                          </a:xfrm>
                          <a:custGeom>
                            <a:avLst/>
                            <a:gdLst>
                              <a:gd name="T0" fmla="*/ 107 w 255"/>
                              <a:gd name="T1" fmla="*/ 340 h 340"/>
                              <a:gd name="T2" fmla="*/ 0 w 255"/>
                              <a:gd name="T3" fmla="*/ 0 h 340"/>
                              <a:gd name="T4" fmla="*/ 39 w 255"/>
                              <a:gd name="T5" fmla="*/ 0 h 340"/>
                              <a:gd name="T6" fmla="*/ 112 w 255"/>
                              <a:gd name="T7" fmla="*/ 247 h 340"/>
                              <a:gd name="T8" fmla="*/ 116 w 255"/>
                              <a:gd name="T9" fmla="*/ 262 h 340"/>
                              <a:gd name="T10" fmla="*/ 119 w 255"/>
                              <a:gd name="T11" fmla="*/ 275 h 340"/>
                              <a:gd name="T12" fmla="*/ 124 w 255"/>
                              <a:gd name="T13" fmla="*/ 289 h 340"/>
                              <a:gd name="T14" fmla="*/ 127 w 255"/>
                              <a:gd name="T15" fmla="*/ 303 h 340"/>
                              <a:gd name="T16" fmla="*/ 130 w 255"/>
                              <a:gd name="T17" fmla="*/ 289 h 340"/>
                              <a:gd name="T18" fmla="*/ 134 w 255"/>
                              <a:gd name="T19" fmla="*/ 274 h 340"/>
                              <a:gd name="T20" fmla="*/ 137 w 255"/>
                              <a:gd name="T21" fmla="*/ 261 h 340"/>
                              <a:gd name="T22" fmla="*/ 141 w 255"/>
                              <a:gd name="T23" fmla="*/ 247 h 340"/>
                              <a:gd name="T24" fmla="*/ 217 w 255"/>
                              <a:gd name="T25" fmla="*/ 0 h 340"/>
                              <a:gd name="T26" fmla="*/ 255 w 255"/>
                              <a:gd name="T27" fmla="*/ 0 h 340"/>
                              <a:gd name="T28" fmla="*/ 145 w 255"/>
                              <a:gd name="T29" fmla="*/ 340 h 340"/>
                              <a:gd name="T30" fmla="*/ 107 w 255"/>
                              <a:gd name="T31"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5" h="340">
                                <a:moveTo>
                                  <a:pt x="107" y="340"/>
                                </a:moveTo>
                                <a:lnTo>
                                  <a:pt x="0" y="0"/>
                                </a:lnTo>
                                <a:lnTo>
                                  <a:pt x="39" y="0"/>
                                </a:lnTo>
                                <a:lnTo>
                                  <a:pt x="112" y="247"/>
                                </a:lnTo>
                                <a:lnTo>
                                  <a:pt x="116" y="262"/>
                                </a:lnTo>
                                <a:lnTo>
                                  <a:pt x="119" y="275"/>
                                </a:lnTo>
                                <a:lnTo>
                                  <a:pt x="124" y="289"/>
                                </a:lnTo>
                                <a:lnTo>
                                  <a:pt x="127" y="303"/>
                                </a:lnTo>
                                <a:lnTo>
                                  <a:pt x="130" y="289"/>
                                </a:lnTo>
                                <a:lnTo>
                                  <a:pt x="134" y="274"/>
                                </a:lnTo>
                                <a:lnTo>
                                  <a:pt x="137" y="261"/>
                                </a:lnTo>
                                <a:lnTo>
                                  <a:pt x="141" y="247"/>
                                </a:lnTo>
                                <a:lnTo>
                                  <a:pt x="217" y="0"/>
                                </a:lnTo>
                                <a:lnTo>
                                  <a:pt x="255" y="0"/>
                                </a:lnTo>
                                <a:lnTo>
                                  <a:pt x="145" y="340"/>
                                </a:lnTo>
                                <a:lnTo>
                                  <a:pt x="107"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39"/>
                        <wps:cNvSpPr>
                          <a:spLocks noEditPoints="1"/>
                        </wps:cNvSpPr>
                        <wps:spPr bwMode="auto">
                          <a:xfrm>
                            <a:off x="678815" y="406400"/>
                            <a:ext cx="67310" cy="107950"/>
                          </a:xfrm>
                          <a:custGeom>
                            <a:avLst/>
                            <a:gdLst>
                              <a:gd name="T0" fmla="*/ 0 w 212"/>
                              <a:gd name="T1" fmla="*/ 0 h 340"/>
                              <a:gd name="T2" fmla="*/ 117 w 212"/>
                              <a:gd name="T3" fmla="*/ 1 h 340"/>
                              <a:gd name="T4" fmla="*/ 139 w 212"/>
                              <a:gd name="T5" fmla="*/ 2 h 340"/>
                              <a:gd name="T6" fmla="*/ 157 w 212"/>
                              <a:gd name="T7" fmla="*/ 6 h 340"/>
                              <a:gd name="T8" fmla="*/ 174 w 212"/>
                              <a:gd name="T9" fmla="*/ 14 h 340"/>
                              <a:gd name="T10" fmla="*/ 188 w 212"/>
                              <a:gd name="T11" fmla="*/ 26 h 340"/>
                              <a:gd name="T12" fmla="*/ 199 w 212"/>
                              <a:gd name="T13" fmla="*/ 43 h 340"/>
                              <a:gd name="T14" fmla="*/ 208 w 212"/>
                              <a:gd name="T15" fmla="*/ 63 h 340"/>
                              <a:gd name="T16" fmla="*/ 212 w 212"/>
                              <a:gd name="T17" fmla="*/ 87 h 340"/>
                              <a:gd name="T18" fmla="*/ 212 w 212"/>
                              <a:gd name="T19" fmla="*/ 110 h 340"/>
                              <a:gd name="T20" fmla="*/ 209 w 212"/>
                              <a:gd name="T21" fmla="*/ 129 h 340"/>
                              <a:gd name="T22" fmla="*/ 203 w 212"/>
                              <a:gd name="T23" fmla="*/ 147 h 340"/>
                              <a:gd name="T24" fmla="*/ 195 w 212"/>
                              <a:gd name="T25" fmla="*/ 164 h 340"/>
                              <a:gd name="T26" fmla="*/ 184 w 212"/>
                              <a:gd name="T27" fmla="*/ 178 h 340"/>
                              <a:gd name="T28" fmla="*/ 167 w 212"/>
                              <a:gd name="T29" fmla="*/ 190 h 340"/>
                              <a:gd name="T30" fmla="*/ 147 w 212"/>
                              <a:gd name="T31" fmla="*/ 197 h 340"/>
                              <a:gd name="T32" fmla="*/ 122 w 212"/>
                              <a:gd name="T33" fmla="*/ 201 h 340"/>
                              <a:gd name="T34" fmla="*/ 36 w 212"/>
                              <a:gd name="T35" fmla="*/ 201 h 340"/>
                              <a:gd name="T36" fmla="*/ 0 w 212"/>
                              <a:gd name="T37" fmla="*/ 340 h 340"/>
                              <a:gd name="T38" fmla="*/ 109 w 212"/>
                              <a:gd name="T39" fmla="*/ 162 h 340"/>
                              <a:gd name="T40" fmla="*/ 125 w 212"/>
                              <a:gd name="T41" fmla="*/ 161 h 340"/>
                              <a:gd name="T42" fmla="*/ 139 w 212"/>
                              <a:gd name="T43" fmla="*/ 158 h 340"/>
                              <a:gd name="T44" fmla="*/ 150 w 212"/>
                              <a:gd name="T45" fmla="*/ 152 h 340"/>
                              <a:gd name="T46" fmla="*/ 159 w 212"/>
                              <a:gd name="T47" fmla="*/ 145 h 340"/>
                              <a:gd name="T48" fmla="*/ 166 w 212"/>
                              <a:gd name="T49" fmla="*/ 137 h 340"/>
                              <a:gd name="T50" fmla="*/ 170 w 212"/>
                              <a:gd name="T51" fmla="*/ 126 h 340"/>
                              <a:gd name="T52" fmla="*/ 173 w 212"/>
                              <a:gd name="T53" fmla="*/ 114 h 340"/>
                              <a:gd name="T54" fmla="*/ 174 w 212"/>
                              <a:gd name="T55" fmla="*/ 100 h 340"/>
                              <a:gd name="T56" fmla="*/ 172 w 212"/>
                              <a:gd name="T57" fmla="*/ 80 h 340"/>
                              <a:gd name="T58" fmla="*/ 165 w 212"/>
                              <a:gd name="T59" fmla="*/ 64 h 340"/>
                              <a:gd name="T60" fmla="*/ 155 w 212"/>
                              <a:gd name="T61" fmla="*/ 51 h 340"/>
                              <a:gd name="T62" fmla="*/ 142 w 212"/>
                              <a:gd name="T63" fmla="*/ 44 h 340"/>
                              <a:gd name="T64" fmla="*/ 129 w 212"/>
                              <a:gd name="T65" fmla="*/ 41 h 340"/>
                              <a:gd name="T66" fmla="*/ 108 w 212"/>
                              <a:gd name="T67" fmla="*/ 41 h 340"/>
                              <a:gd name="T68" fmla="*/ 36 w 212"/>
                              <a:gd name="T69" fmla="*/ 162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2" h="340">
                                <a:moveTo>
                                  <a:pt x="0" y="340"/>
                                </a:moveTo>
                                <a:lnTo>
                                  <a:pt x="0" y="0"/>
                                </a:lnTo>
                                <a:lnTo>
                                  <a:pt x="105" y="0"/>
                                </a:lnTo>
                                <a:lnTo>
                                  <a:pt x="117" y="1"/>
                                </a:lnTo>
                                <a:lnTo>
                                  <a:pt x="129" y="1"/>
                                </a:lnTo>
                                <a:lnTo>
                                  <a:pt x="139" y="2"/>
                                </a:lnTo>
                                <a:lnTo>
                                  <a:pt x="147" y="3"/>
                                </a:lnTo>
                                <a:lnTo>
                                  <a:pt x="157" y="6"/>
                                </a:lnTo>
                                <a:lnTo>
                                  <a:pt x="166" y="10"/>
                                </a:lnTo>
                                <a:lnTo>
                                  <a:pt x="174" y="14"/>
                                </a:lnTo>
                                <a:lnTo>
                                  <a:pt x="182" y="20"/>
                                </a:lnTo>
                                <a:lnTo>
                                  <a:pt x="188" y="26"/>
                                </a:lnTo>
                                <a:lnTo>
                                  <a:pt x="194" y="34"/>
                                </a:lnTo>
                                <a:lnTo>
                                  <a:pt x="199" y="43"/>
                                </a:lnTo>
                                <a:lnTo>
                                  <a:pt x="203" y="52"/>
                                </a:lnTo>
                                <a:lnTo>
                                  <a:pt x="208" y="63"/>
                                </a:lnTo>
                                <a:lnTo>
                                  <a:pt x="210" y="74"/>
                                </a:lnTo>
                                <a:lnTo>
                                  <a:pt x="212" y="87"/>
                                </a:lnTo>
                                <a:lnTo>
                                  <a:pt x="212" y="98"/>
                                </a:lnTo>
                                <a:lnTo>
                                  <a:pt x="212" y="110"/>
                                </a:lnTo>
                                <a:lnTo>
                                  <a:pt x="211" y="119"/>
                                </a:lnTo>
                                <a:lnTo>
                                  <a:pt x="209" y="129"/>
                                </a:lnTo>
                                <a:lnTo>
                                  <a:pt x="206" y="139"/>
                                </a:lnTo>
                                <a:lnTo>
                                  <a:pt x="203" y="147"/>
                                </a:lnTo>
                                <a:lnTo>
                                  <a:pt x="199" y="156"/>
                                </a:lnTo>
                                <a:lnTo>
                                  <a:pt x="195" y="164"/>
                                </a:lnTo>
                                <a:lnTo>
                                  <a:pt x="190" y="172"/>
                                </a:lnTo>
                                <a:lnTo>
                                  <a:pt x="184" y="178"/>
                                </a:lnTo>
                                <a:lnTo>
                                  <a:pt x="176" y="185"/>
                                </a:lnTo>
                                <a:lnTo>
                                  <a:pt x="167" y="190"/>
                                </a:lnTo>
                                <a:lnTo>
                                  <a:pt x="158" y="194"/>
                                </a:lnTo>
                                <a:lnTo>
                                  <a:pt x="147" y="197"/>
                                </a:lnTo>
                                <a:lnTo>
                                  <a:pt x="135" y="200"/>
                                </a:lnTo>
                                <a:lnTo>
                                  <a:pt x="122" y="201"/>
                                </a:lnTo>
                                <a:lnTo>
                                  <a:pt x="108" y="201"/>
                                </a:lnTo>
                                <a:lnTo>
                                  <a:pt x="36" y="201"/>
                                </a:lnTo>
                                <a:lnTo>
                                  <a:pt x="36" y="340"/>
                                </a:lnTo>
                                <a:lnTo>
                                  <a:pt x="0" y="340"/>
                                </a:lnTo>
                                <a:close/>
                                <a:moveTo>
                                  <a:pt x="36" y="162"/>
                                </a:moveTo>
                                <a:lnTo>
                                  <a:pt x="109" y="162"/>
                                </a:lnTo>
                                <a:lnTo>
                                  <a:pt x="117" y="162"/>
                                </a:lnTo>
                                <a:lnTo>
                                  <a:pt x="125" y="161"/>
                                </a:lnTo>
                                <a:lnTo>
                                  <a:pt x="133" y="160"/>
                                </a:lnTo>
                                <a:lnTo>
                                  <a:pt x="139" y="158"/>
                                </a:lnTo>
                                <a:lnTo>
                                  <a:pt x="145" y="156"/>
                                </a:lnTo>
                                <a:lnTo>
                                  <a:pt x="150" y="152"/>
                                </a:lnTo>
                                <a:lnTo>
                                  <a:pt x="155" y="149"/>
                                </a:lnTo>
                                <a:lnTo>
                                  <a:pt x="159" y="145"/>
                                </a:lnTo>
                                <a:lnTo>
                                  <a:pt x="163" y="141"/>
                                </a:lnTo>
                                <a:lnTo>
                                  <a:pt x="166" y="137"/>
                                </a:lnTo>
                                <a:lnTo>
                                  <a:pt x="168" y="132"/>
                                </a:lnTo>
                                <a:lnTo>
                                  <a:pt x="170" y="126"/>
                                </a:lnTo>
                                <a:lnTo>
                                  <a:pt x="172" y="120"/>
                                </a:lnTo>
                                <a:lnTo>
                                  <a:pt x="173" y="114"/>
                                </a:lnTo>
                                <a:lnTo>
                                  <a:pt x="174" y="108"/>
                                </a:lnTo>
                                <a:lnTo>
                                  <a:pt x="174" y="100"/>
                                </a:lnTo>
                                <a:lnTo>
                                  <a:pt x="173" y="90"/>
                                </a:lnTo>
                                <a:lnTo>
                                  <a:pt x="172" y="80"/>
                                </a:lnTo>
                                <a:lnTo>
                                  <a:pt x="169" y="71"/>
                                </a:lnTo>
                                <a:lnTo>
                                  <a:pt x="165" y="64"/>
                                </a:lnTo>
                                <a:lnTo>
                                  <a:pt x="161" y="56"/>
                                </a:lnTo>
                                <a:lnTo>
                                  <a:pt x="155" y="51"/>
                                </a:lnTo>
                                <a:lnTo>
                                  <a:pt x="149" y="47"/>
                                </a:lnTo>
                                <a:lnTo>
                                  <a:pt x="142" y="44"/>
                                </a:lnTo>
                                <a:lnTo>
                                  <a:pt x="136" y="42"/>
                                </a:lnTo>
                                <a:lnTo>
                                  <a:pt x="129" y="41"/>
                                </a:lnTo>
                                <a:lnTo>
                                  <a:pt x="119" y="41"/>
                                </a:lnTo>
                                <a:lnTo>
                                  <a:pt x="108" y="41"/>
                                </a:lnTo>
                                <a:lnTo>
                                  <a:pt x="36" y="41"/>
                                </a:lnTo>
                                <a:lnTo>
                                  <a:pt x="36" y="16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40"/>
                        <wps:cNvSpPr>
                          <a:spLocks noEditPoints="1"/>
                        </wps:cNvSpPr>
                        <wps:spPr bwMode="auto">
                          <a:xfrm>
                            <a:off x="768350" y="406400"/>
                            <a:ext cx="78105" cy="107950"/>
                          </a:xfrm>
                          <a:custGeom>
                            <a:avLst/>
                            <a:gdLst>
                              <a:gd name="T0" fmla="*/ 0 w 245"/>
                              <a:gd name="T1" fmla="*/ 0 h 340"/>
                              <a:gd name="T2" fmla="*/ 142 w 245"/>
                              <a:gd name="T3" fmla="*/ 1 h 340"/>
                              <a:gd name="T4" fmla="*/ 170 w 245"/>
                              <a:gd name="T5" fmla="*/ 5 h 340"/>
                              <a:gd name="T6" fmla="*/ 189 w 245"/>
                              <a:gd name="T7" fmla="*/ 15 h 340"/>
                              <a:gd name="T8" fmla="*/ 205 w 245"/>
                              <a:gd name="T9" fmla="*/ 31 h 340"/>
                              <a:gd name="T10" fmla="*/ 216 w 245"/>
                              <a:gd name="T11" fmla="*/ 53 h 340"/>
                              <a:gd name="T12" fmla="*/ 223 w 245"/>
                              <a:gd name="T13" fmla="*/ 79 h 340"/>
                              <a:gd name="T14" fmla="*/ 223 w 245"/>
                              <a:gd name="T15" fmla="*/ 102 h 340"/>
                              <a:gd name="T16" fmla="*/ 221 w 245"/>
                              <a:gd name="T17" fmla="*/ 119 h 340"/>
                              <a:gd name="T18" fmla="*/ 215 w 245"/>
                              <a:gd name="T19" fmla="*/ 134 h 340"/>
                              <a:gd name="T20" fmla="*/ 208 w 245"/>
                              <a:gd name="T21" fmla="*/ 147 h 340"/>
                              <a:gd name="T22" fmla="*/ 199 w 245"/>
                              <a:gd name="T23" fmla="*/ 160 h 340"/>
                              <a:gd name="T24" fmla="*/ 186 w 245"/>
                              <a:gd name="T25" fmla="*/ 170 h 340"/>
                              <a:gd name="T26" fmla="*/ 172 w 245"/>
                              <a:gd name="T27" fmla="*/ 177 h 340"/>
                              <a:gd name="T28" fmla="*/ 154 w 245"/>
                              <a:gd name="T29" fmla="*/ 184 h 340"/>
                              <a:gd name="T30" fmla="*/ 157 w 245"/>
                              <a:gd name="T31" fmla="*/ 194 h 340"/>
                              <a:gd name="T32" fmla="*/ 175 w 245"/>
                              <a:gd name="T33" fmla="*/ 212 h 340"/>
                              <a:gd name="T34" fmla="*/ 190 w 245"/>
                              <a:gd name="T35" fmla="*/ 235 h 340"/>
                              <a:gd name="T36" fmla="*/ 245 w 245"/>
                              <a:gd name="T37" fmla="*/ 340 h 340"/>
                              <a:gd name="T38" fmla="*/ 162 w 245"/>
                              <a:gd name="T39" fmla="*/ 269 h 340"/>
                              <a:gd name="T40" fmla="*/ 148 w 245"/>
                              <a:gd name="T41" fmla="*/ 242 h 340"/>
                              <a:gd name="T42" fmla="*/ 136 w 245"/>
                              <a:gd name="T43" fmla="*/ 222 h 340"/>
                              <a:gd name="T44" fmla="*/ 126 w 245"/>
                              <a:gd name="T45" fmla="*/ 209 h 340"/>
                              <a:gd name="T46" fmla="*/ 118 w 245"/>
                              <a:gd name="T47" fmla="*/ 199 h 340"/>
                              <a:gd name="T48" fmla="*/ 100 w 245"/>
                              <a:gd name="T49" fmla="*/ 191 h 340"/>
                              <a:gd name="T50" fmla="*/ 80 w 245"/>
                              <a:gd name="T51" fmla="*/ 189 h 340"/>
                              <a:gd name="T52" fmla="*/ 37 w 245"/>
                              <a:gd name="T53" fmla="*/ 340 h 340"/>
                              <a:gd name="T54" fmla="*/ 37 w 245"/>
                              <a:gd name="T55" fmla="*/ 150 h 340"/>
                              <a:gd name="T56" fmla="*/ 128 w 245"/>
                              <a:gd name="T57" fmla="*/ 150 h 340"/>
                              <a:gd name="T58" fmla="*/ 148 w 245"/>
                              <a:gd name="T59" fmla="*/ 146 h 340"/>
                              <a:gd name="T60" fmla="*/ 162 w 245"/>
                              <a:gd name="T61" fmla="*/ 140 h 340"/>
                              <a:gd name="T62" fmla="*/ 174 w 245"/>
                              <a:gd name="T63" fmla="*/ 131 h 340"/>
                              <a:gd name="T64" fmla="*/ 181 w 245"/>
                              <a:gd name="T65" fmla="*/ 116 h 340"/>
                              <a:gd name="T66" fmla="*/ 184 w 245"/>
                              <a:gd name="T67" fmla="*/ 101 h 340"/>
                              <a:gd name="T68" fmla="*/ 184 w 245"/>
                              <a:gd name="T69" fmla="*/ 82 h 340"/>
                              <a:gd name="T70" fmla="*/ 177 w 245"/>
                              <a:gd name="T71" fmla="*/ 62 h 340"/>
                              <a:gd name="T72" fmla="*/ 166 w 245"/>
                              <a:gd name="T73" fmla="*/ 50 h 340"/>
                              <a:gd name="T74" fmla="*/ 157 w 245"/>
                              <a:gd name="T75" fmla="*/ 44 h 340"/>
                              <a:gd name="T76" fmla="*/ 146 w 245"/>
                              <a:gd name="T77" fmla="*/ 40 h 340"/>
                              <a:gd name="T78" fmla="*/ 132 w 245"/>
                              <a:gd name="T79" fmla="*/ 39 h 340"/>
                              <a:gd name="T80" fmla="*/ 37 w 245"/>
                              <a:gd name="T81" fmla="*/ 38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5" h="340">
                                <a:moveTo>
                                  <a:pt x="0" y="340"/>
                                </a:moveTo>
                                <a:lnTo>
                                  <a:pt x="0" y="0"/>
                                </a:lnTo>
                                <a:lnTo>
                                  <a:pt x="124" y="0"/>
                                </a:lnTo>
                                <a:lnTo>
                                  <a:pt x="142" y="1"/>
                                </a:lnTo>
                                <a:lnTo>
                                  <a:pt x="156" y="3"/>
                                </a:lnTo>
                                <a:lnTo>
                                  <a:pt x="170" y="5"/>
                                </a:lnTo>
                                <a:lnTo>
                                  <a:pt x="180" y="10"/>
                                </a:lnTo>
                                <a:lnTo>
                                  <a:pt x="189" y="15"/>
                                </a:lnTo>
                                <a:lnTo>
                                  <a:pt x="198" y="22"/>
                                </a:lnTo>
                                <a:lnTo>
                                  <a:pt x="205" y="31"/>
                                </a:lnTo>
                                <a:lnTo>
                                  <a:pt x="211" y="42"/>
                                </a:lnTo>
                                <a:lnTo>
                                  <a:pt x="216" y="53"/>
                                </a:lnTo>
                                <a:lnTo>
                                  <a:pt x="221" y="66"/>
                                </a:lnTo>
                                <a:lnTo>
                                  <a:pt x="223" y="79"/>
                                </a:lnTo>
                                <a:lnTo>
                                  <a:pt x="223" y="93"/>
                                </a:lnTo>
                                <a:lnTo>
                                  <a:pt x="223" y="102"/>
                                </a:lnTo>
                                <a:lnTo>
                                  <a:pt x="222" y="111"/>
                                </a:lnTo>
                                <a:lnTo>
                                  <a:pt x="221" y="119"/>
                                </a:lnTo>
                                <a:lnTo>
                                  <a:pt x="218" y="126"/>
                                </a:lnTo>
                                <a:lnTo>
                                  <a:pt x="215" y="134"/>
                                </a:lnTo>
                                <a:lnTo>
                                  <a:pt x="212" y="141"/>
                                </a:lnTo>
                                <a:lnTo>
                                  <a:pt x="208" y="147"/>
                                </a:lnTo>
                                <a:lnTo>
                                  <a:pt x="204" y="153"/>
                                </a:lnTo>
                                <a:lnTo>
                                  <a:pt x="199" y="160"/>
                                </a:lnTo>
                                <a:lnTo>
                                  <a:pt x="192" y="165"/>
                                </a:lnTo>
                                <a:lnTo>
                                  <a:pt x="186" y="170"/>
                                </a:lnTo>
                                <a:lnTo>
                                  <a:pt x="179" y="174"/>
                                </a:lnTo>
                                <a:lnTo>
                                  <a:pt x="172" y="177"/>
                                </a:lnTo>
                                <a:lnTo>
                                  <a:pt x="163" y="181"/>
                                </a:lnTo>
                                <a:lnTo>
                                  <a:pt x="154" y="184"/>
                                </a:lnTo>
                                <a:lnTo>
                                  <a:pt x="145" y="186"/>
                                </a:lnTo>
                                <a:lnTo>
                                  <a:pt x="157" y="194"/>
                                </a:lnTo>
                                <a:lnTo>
                                  <a:pt x="166" y="202"/>
                                </a:lnTo>
                                <a:lnTo>
                                  <a:pt x="175" y="212"/>
                                </a:lnTo>
                                <a:lnTo>
                                  <a:pt x="182" y="222"/>
                                </a:lnTo>
                                <a:lnTo>
                                  <a:pt x="190" y="235"/>
                                </a:lnTo>
                                <a:lnTo>
                                  <a:pt x="198" y="247"/>
                                </a:lnTo>
                                <a:lnTo>
                                  <a:pt x="245" y="340"/>
                                </a:lnTo>
                                <a:lnTo>
                                  <a:pt x="200" y="340"/>
                                </a:lnTo>
                                <a:lnTo>
                                  <a:pt x="162" y="269"/>
                                </a:lnTo>
                                <a:lnTo>
                                  <a:pt x="155" y="255"/>
                                </a:lnTo>
                                <a:lnTo>
                                  <a:pt x="148" y="242"/>
                                </a:lnTo>
                                <a:lnTo>
                                  <a:pt x="142" y="232"/>
                                </a:lnTo>
                                <a:lnTo>
                                  <a:pt x="136" y="222"/>
                                </a:lnTo>
                                <a:lnTo>
                                  <a:pt x="131" y="215"/>
                                </a:lnTo>
                                <a:lnTo>
                                  <a:pt x="126" y="209"/>
                                </a:lnTo>
                                <a:lnTo>
                                  <a:pt x="122" y="203"/>
                                </a:lnTo>
                                <a:lnTo>
                                  <a:pt x="118" y="199"/>
                                </a:lnTo>
                                <a:lnTo>
                                  <a:pt x="109" y="194"/>
                                </a:lnTo>
                                <a:lnTo>
                                  <a:pt x="100" y="191"/>
                                </a:lnTo>
                                <a:lnTo>
                                  <a:pt x="92" y="190"/>
                                </a:lnTo>
                                <a:lnTo>
                                  <a:pt x="80" y="189"/>
                                </a:lnTo>
                                <a:lnTo>
                                  <a:pt x="37" y="189"/>
                                </a:lnTo>
                                <a:lnTo>
                                  <a:pt x="37" y="340"/>
                                </a:lnTo>
                                <a:lnTo>
                                  <a:pt x="0" y="340"/>
                                </a:lnTo>
                                <a:close/>
                                <a:moveTo>
                                  <a:pt x="37" y="150"/>
                                </a:moveTo>
                                <a:lnTo>
                                  <a:pt x="117" y="150"/>
                                </a:lnTo>
                                <a:lnTo>
                                  <a:pt x="128" y="150"/>
                                </a:lnTo>
                                <a:lnTo>
                                  <a:pt x="138" y="148"/>
                                </a:lnTo>
                                <a:lnTo>
                                  <a:pt x="148" y="146"/>
                                </a:lnTo>
                                <a:lnTo>
                                  <a:pt x="156" y="144"/>
                                </a:lnTo>
                                <a:lnTo>
                                  <a:pt x="162" y="140"/>
                                </a:lnTo>
                                <a:lnTo>
                                  <a:pt x="169" y="136"/>
                                </a:lnTo>
                                <a:lnTo>
                                  <a:pt x="174" y="131"/>
                                </a:lnTo>
                                <a:lnTo>
                                  <a:pt x="178" y="123"/>
                                </a:lnTo>
                                <a:lnTo>
                                  <a:pt x="181" y="116"/>
                                </a:lnTo>
                                <a:lnTo>
                                  <a:pt x="183" y="109"/>
                                </a:lnTo>
                                <a:lnTo>
                                  <a:pt x="184" y="101"/>
                                </a:lnTo>
                                <a:lnTo>
                                  <a:pt x="185" y="93"/>
                                </a:lnTo>
                                <a:lnTo>
                                  <a:pt x="184" y="82"/>
                                </a:lnTo>
                                <a:lnTo>
                                  <a:pt x="181" y="71"/>
                                </a:lnTo>
                                <a:lnTo>
                                  <a:pt x="177" y="62"/>
                                </a:lnTo>
                                <a:lnTo>
                                  <a:pt x="171" y="53"/>
                                </a:lnTo>
                                <a:lnTo>
                                  <a:pt x="166" y="50"/>
                                </a:lnTo>
                                <a:lnTo>
                                  <a:pt x="162" y="47"/>
                                </a:lnTo>
                                <a:lnTo>
                                  <a:pt x="157" y="44"/>
                                </a:lnTo>
                                <a:lnTo>
                                  <a:pt x="152" y="42"/>
                                </a:lnTo>
                                <a:lnTo>
                                  <a:pt x="146" y="40"/>
                                </a:lnTo>
                                <a:lnTo>
                                  <a:pt x="139" y="39"/>
                                </a:lnTo>
                                <a:lnTo>
                                  <a:pt x="132" y="39"/>
                                </a:lnTo>
                                <a:lnTo>
                                  <a:pt x="125" y="38"/>
                                </a:lnTo>
                                <a:lnTo>
                                  <a:pt x="37" y="38"/>
                                </a:lnTo>
                                <a:lnTo>
                                  <a:pt x="37" y="1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41"/>
                        <wps:cNvSpPr>
                          <a:spLocks noEditPoints="1"/>
                        </wps:cNvSpPr>
                        <wps:spPr bwMode="auto">
                          <a:xfrm>
                            <a:off x="861060" y="404495"/>
                            <a:ext cx="84455" cy="111125"/>
                          </a:xfrm>
                          <a:custGeom>
                            <a:avLst/>
                            <a:gdLst>
                              <a:gd name="T0" fmla="*/ 2 w 266"/>
                              <a:gd name="T1" fmla="*/ 140 h 350"/>
                              <a:gd name="T2" fmla="*/ 15 w 266"/>
                              <a:gd name="T3" fmla="*/ 89 h 350"/>
                              <a:gd name="T4" fmla="*/ 38 w 266"/>
                              <a:gd name="T5" fmla="*/ 47 h 350"/>
                              <a:gd name="T6" fmla="*/ 69 w 266"/>
                              <a:gd name="T7" fmla="*/ 18 h 350"/>
                              <a:gd name="T8" fmla="*/ 105 w 266"/>
                              <a:gd name="T9" fmla="*/ 2 h 350"/>
                              <a:gd name="T10" fmla="*/ 142 w 266"/>
                              <a:gd name="T11" fmla="*/ 0 h 350"/>
                              <a:gd name="T12" fmla="*/ 170 w 266"/>
                              <a:gd name="T13" fmla="*/ 5 h 350"/>
                              <a:gd name="T14" fmla="*/ 195 w 266"/>
                              <a:gd name="T15" fmla="*/ 17 h 350"/>
                              <a:gd name="T16" fmla="*/ 217 w 266"/>
                              <a:gd name="T17" fmla="*/ 34 h 350"/>
                              <a:gd name="T18" fmla="*/ 236 w 266"/>
                              <a:gd name="T19" fmla="*/ 57 h 350"/>
                              <a:gd name="T20" fmla="*/ 250 w 266"/>
                              <a:gd name="T21" fmla="*/ 84 h 350"/>
                              <a:gd name="T22" fmla="*/ 260 w 266"/>
                              <a:gd name="T23" fmla="*/ 116 h 350"/>
                              <a:gd name="T24" fmla="*/ 265 w 266"/>
                              <a:gd name="T25" fmla="*/ 151 h 350"/>
                              <a:gd name="T26" fmla="*/ 266 w 266"/>
                              <a:gd name="T27" fmla="*/ 189 h 350"/>
                              <a:gd name="T28" fmla="*/ 262 w 266"/>
                              <a:gd name="T29" fmla="*/ 224 h 350"/>
                              <a:gd name="T30" fmla="*/ 254 w 266"/>
                              <a:gd name="T31" fmla="*/ 257 h 350"/>
                              <a:gd name="T32" fmla="*/ 240 w 266"/>
                              <a:gd name="T33" fmla="*/ 287 h 350"/>
                              <a:gd name="T34" fmla="*/ 222 w 266"/>
                              <a:gd name="T35" fmla="*/ 311 h 350"/>
                              <a:gd name="T36" fmla="*/ 201 w 266"/>
                              <a:gd name="T37" fmla="*/ 329 h 350"/>
                              <a:gd name="T38" fmla="*/ 177 w 266"/>
                              <a:gd name="T39" fmla="*/ 342 h 350"/>
                              <a:gd name="T40" fmla="*/ 151 w 266"/>
                              <a:gd name="T41" fmla="*/ 349 h 350"/>
                              <a:gd name="T42" fmla="*/ 124 w 266"/>
                              <a:gd name="T43" fmla="*/ 350 h 350"/>
                              <a:gd name="T44" fmla="*/ 96 w 266"/>
                              <a:gd name="T45" fmla="*/ 345 h 350"/>
                              <a:gd name="T46" fmla="*/ 71 w 266"/>
                              <a:gd name="T47" fmla="*/ 333 h 350"/>
                              <a:gd name="T48" fmla="*/ 48 w 266"/>
                              <a:gd name="T49" fmla="*/ 315 h 350"/>
                              <a:gd name="T50" fmla="*/ 30 w 266"/>
                              <a:gd name="T51" fmla="*/ 292 h 350"/>
                              <a:gd name="T52" fmla="*/ 16 w 266"/>
                              <a:gd name="T53" fmla="*/ 264 h 350"/>
                              <a:gd name="T54" fmla="*/ 6 w 266"/>
                              <a:gd name="T55" fmla="*/ 234 h 350"/>
                              <a:gd name="T56" fmla="*/ 0 w 266"/>
                              <a:gd name="T57" fmla="*/ 179 h 350"/>
                              <a:gd name="T58" fmla="*/ 40 w 266"/>
                              <a:gd name="T59" fmla="*/ 210 h 350"/>
                              <a:gd name="T60" fmla="*/ 49 w 266"/>
                              <a:gd name="T61" fmla="*/ 247 h 350"/>
                              <a:gd name="T62" fmla="*/ 66 w 266"/>
                              <a:gd name="T63" fmla="*/ 276 h 350"/>
                              <a:gd name="T64" fmla="*/ 87 w 266"/>
                              <a:gd name="T65" fmla="*/ 298 h 350"/>
                              <a:gd name="T66" fmla="*/ 113 w 266"/>
                              <a:gd name="T67" fmla="*/ 310 h 350"/>
                              <a:gd name="T68" fmla="*/ 143 w 266"/>
                              <a:gd name="T69" fmla="*/ 312 h 350"/>
                              <a:gd name="T70" fmla="*/ 170 w 266"/>
                              <a:gd name="T71" fmla="*/ 303 h 350"/>
                              <a:gd name="T72" fmla="*/ 194 w 266"/>
                              <a:gd name="T73" fmla="*/ 285 h 350"/>
                              <a:gd name="T74" fmla="*/ 213 w 266"/>
                              <a:gd name="T75" fmla="*/ 256 h 350"/>
                              <a:gd name="T76" fmla="*/ 225 w 266"/>
                              <a:gd name="T77" fmla="*/ 220 h 350"/>
                              <a:gd name="T78" fmla="*/ 229 w 266"/>
                              <a:gd name="T79" fmla="*/ 175 h 350"/>
                              <a:gd name="T80" fmla="*/ 221 w 266"/>
                              <a:gd name="T81" fmla="*/ 119 h 350"/>
                              <a:gd name="T82" fmla="*/ 203 w 266"/>
                              <a:gd name="T83" fmla="*/ 76 h 350"/>
                              <a:gd name="T84" fmla="*/ 188 w 266"/>
                              <a:gd name="T85" fmla="*/ 59 h 350"/>
                              <a:gd name="T86" fmla="*/ 172 w 266"/>
                              <a:gd name="T87" fmla="*/ 48 h 350"/>
                              <a:gd name="T88" fmla="*/ 154 w 266"/>
                              <a:gd name="T89" fmla="*/ 41 h 350"/>
                              <a:gd name="T90" fmla="*/ 134 w 266"/>
                              <a:gd name="T91" fmla="*/ 39 h 350"/>
                              <a:gd name="T92" fmla="*/ 106 w 266"/>
                              <a:gd name="T93" fmla="*/ 43 h 350"/>
                              <a:gd name="T94" fmla="*/ 81 w 266"/>
                              <a:gd name="T95" fmla="*/ 56 h 350"/>
                              <a:gd name="T96" fmla="*/ 59 w 266"/>
                              <a:gd name="T97" fmla="*/ 80 h 350"/>
                              <a:gd name="T98" fmla="*/ 45 w 266"/>
                              <a:gd name="T99" fmla="*/ 115 h 350"/>
                              <a:gd name="T100" fmla="*/ 39 w 266"/>
                              <a:gd name="T101" fmla="*/ 162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6" h="350">
                                <a:moveTo>
                                  <a:pt x="0" y="179"/>
                                </a:moveTo>
                                <a:lnTo>
                                  <a:pt x="0" y="158"/>
                                </a:lnTo>
                                <a:lnTo>
                                  <a:pt x="2" y="140"/>
                                </a:lnTo>
                                <a:lnTo>
                                  <a:pt x="5" y="121"/>
                                </a:lnTo>
                                <a:lnTo>
                                  <a:pt x="9" y="104"/>
                                </a:lnTo>
                                <a:lnTo>
                                  <a:pt x="15" y="89"/>
                                </a:lnTo>
                                <a:lnTo>
                                  <a:pt x="21" y="73"/>
                                </a:lnTo>
                                <a:lnTo>
                                  <a:pt x="28" y="59"/>
                                </a:lnTo>
                                <a:lnTo>
                                  <a:pt x="38" y="47"/>
                                </a:lnTo>
                                <a:lnTo>
                                  <a:pt x="47" y="36"/>
                                </a:lnTo>
                                <a:lnTo>
                                  <a:pt x="57" y="26"/>
                                </a:lnTo>
                                <a:lnTo>
                                  <a:pt x="69" y="18"/>
                                </a:lnTo>
                                <a:lnTo>
                                  <a:pt x="80" y="11"/>
                                </a:lnTo>
                                <a:lnTo>
                                  <a:pt x="93" y="6"/>
                                </a:lnTo>
                                <a:lnTo>
                                  <a:pt x="105" y="2"/>
                                </a:lnTo>
                                <a:lnTo>
                                  <a:pt x="119" y="0"/>
                                </a:lnTo>
                                <a:lnTo>
                                  <a:pt x="133" y="0"/>
                                </a:lnTo>
                                <a:lnTo>
                                  <a:pt x="142" y="0"/>
                                </a:lnTo>
                                <a:lnTo>
                                  <a:pt x="152" y="1"/>
                                </a:lnTo>
                                <a:lnTo>
                                  <a:pt x="161" y="3"/>
                                </a:lnTo>
                                <a:lnTo>
                                  <a:pt x="170" y="5"/>
                                </a:lnTo>
                                <a:lnTo>
                                  <a:pt x="179" y="8"/>
                                </a:lnTo>
                                <a:lnTo>
                                  <a:pt x="187" y="12"/>
                                </a:lnTo>
                                <a:lnTo>
                                  <a:pt x="195" y="17"/>
                                </a:lnTo>
                                <a:lnTo>
                                  <a:pt x="203" y="22"/>
                                </a:lnTo>
                                <a:lnTo>
                                  <a:pt x="210" y="28"/>
                                </a:lnTo>
                                <a:lnTo>
                                  <a:pt x="217" y="34"/>
                                </a:lnTo>
                                <a:lnTo>
                                  <a:pt x="225" y="42"/>
                                </a:lnTo>
                                <a:lnTo>
                                  <a:pt x="231" y="49"/>
                                </a:lnTo>
                                <a:lnTo>
                                  <a:pt x="236" y="57"/>
                                </a:lnTo>
                                <a:lnTo>
                                  <a:pt x="241" y="66"/>
                                </a:lnTo>
                                <a:lnTo>
                                  <a:pt x="246" y="75"/>
                                </a:lnTo>
                                <a:lnTo>
                                  <a:pt x="250" y="84"/>
                                </a:lnTo>
                                <a:lnTo>
                                  <a:pt x="254" y="95"/>
                                </a:lnTo>
                                <a:lnTo>
                                  <a:pt x="258" y="105"/>
                                </a:lnTo>
                                <a:lnTo>
                                  <a:pt x="260" y="116"/>
                                </a:lnTo>
                                <a:lnTo>
                                  <a:pt x="262" y="127"/>
                                </a:lnTo>
                                <a:lnTo>
                                  <a:pt x="264" y="139"/>
                                </a:lnTo>
                                <a:lnTo>
                                  <a:pt x="265" y="151"/>
                                </a:lnTo>
                                <a:lnTo>
                                  <a:pt x="266" y="163"/>
                                </a:lnTo>
                                <a:lnTo>
                                  <a:pt x="266" y="175"/>
                                </a:lnTo>
                                <a:lnTo>
                                  <a:pt x="266" y="189"/>
                                </a:lnTo>
                                <a:lnTo>
                                  <a:pt x="265" y="200"/>
                                </a:lnTo>
                                <a:lnTo>
                                  <a:pt x="264" y="213"/>
                                </a:lnTo>
                                <a:lnTo>
                                  <a:pt x="262" y="224"/>
                                </a:lnTo>
                                <a:lnTo>
                                  <a:pt x="260" y="236"/>
                                </a:lnTo>
                                <a:lnTo>
                                  <a:pt x="257" y="247"/>
                                </a:lnTo>
                                <a:lnTo>
                                  <a:pt x="254" y="257"/>
                                </a:lnTo>
                                <a:lnTo>
                                  <a:pt x="249" y="268"/>
                                </a:lnTo>
                                <a:lnTo>
                                  <a:pt x="245" y="277"/>
                                </a:lnTo>
                                <a:lnTo>
                                  <a:pt x="240" y="287"/>
                                </a:lnTo>
                                <a:lnTo>
                                  <a:pt x="235" y="296"/>
                                </a:lnTo>
                                <a:lnTo>
                                  <a:pt x="229" y="303"/>
                                </a:lnTo>
                                <a:lnTo>
                                  <a:pt x="222" y="311"/>
                                </a:lnTo>
                                <a:lnTo>
                                  <a:pt x="215" y="318"/>
                                </a:lnTo>
                                <a:lnTo>
                                  <a:pt x="209" y="324"/>
                                </a:lnTo>
                                <a:lnTo>
                                  <a:pt x="201" y="329"/>
                                </a:lnTo>
                                <a:lnTo>
                                  <a:pt x="193" y="335"/>
                                </a:lnTo>
                                <a:lnTo>
                                  <a:pt x="185" y="339"/>
                                </a:lnTo>
                                <a:lnTo>
                                  <a:pt x="177" y="342"/>
                                </a:lnTo>
                                <a:lnTo>
                                  <a:pt x="168" y="345"/>
                                </a:lnTo>
                                <a:lnTo>
                                  <a:pt x="160" y="347"/>
                                </a:lnTo>
                                <a:lnTo>
                                  <a:pt x="151" y="349"/>
                                </a:lnTo>
                                <a:lnTo>
                                  <a:pt x="142" y="350"/>
                                </a:lnTo>
                                <a:lnTo>
                                  <a:pt x="133" y="350"/>
                                </a:lnTo>
                                <a:lnTo>
                                  <a:pt x="124" y="350"/>
                                </a:lnTo>
                                <a:lnTo>
                                  <a:pt x="114" y="349"/>
                                </a:lnTo>
                                <a:lnTo>
                                  <a:pt x="105" y="347"/>
                                </a:lnTo>
                                <a:lnTo>
                                  <a:pt x="96" y="345"/>
                                </a:lnTo>
                                <a:lnTo>
                                  <a:pt x="87" y="342"/>
                                </a:lnTo>
                                <a:lnTo>
                                  <a:pt x="79" y="338"/>
                                </a:lnTo>
                                <a:lnTo>
                                  <a:pt x="71" y="333"/>
                                </a:lnTo>
                                <a:lnTo>
                                  <a:pt x="62" y="327"/>
                                </a:lnTo>
                                <a:lnTo>
                                  <a:pt x="55" y="321"/>
                                </a:lnTo>
                                <a:lnTo>
                                  <a:pt x="48" y="315"/>
                                </a:lnTo>
                                <a:lnTo>
                                  <a:pt x="42" y="308"/>
                                </a:lnTo>
                                <a:lnTo>
                                  <a:pt x="35" y="300"/>
                                </a:lnTo>
                                <a:lnTo>
                                  <a:pt x="30" y="292"/>
                                </a:lnTo>
                                <a:lnTo>
                                  <a:pt x="25" y="284"/>
                                </a:lnTo>
                                <a:lnTo>
                                  <a:pt x="20" y="274"/>
                                </a:lnTo>
                                <a:lnTo>
                                  <a:pt x="16" y="264"/>
                                </a:lnTo>
                                <a:lnTo>
                                  <a:pt x="13" y="254"/>
                                </a:lnTo>
                                <a:lnTo>
                                  <a:pt x="9" y="244"/>
                                </a:lnTo>
                                <a:lnTo>
                                  <a:pt x="6" y="234"/>
                                </a:lnTo>
                                <a:lnTo>
                                  <a:pt x="4" y="223"/>
                                </a:lnTo>
                                <a:lnTo>
                                  <a:pt x="1" y="201"/>
                                </a:lnTo>
                                <a:lnTo>
                                  <a:pt x="0" y="179"/>
                                </a:lnTo>
                                <a:close/>
                                <a:moveTo>
                                  <a:pt x="38" y="180"/>
                                </a:moveTo>
                                <a:lnTo>
                                  <a:pt x="39" y="195"/>
                                </a:lnTo>
                                <a:lnTo>
                                  <a:pt x="40" y="210"/>
                                </a:lnTo>
                                <a:lnTo>
                                  <a:pt x="42" y="222"/>
                                </a:lnTo>
                                <a:lnTo>
                                  <a:pt x="45" y="235"/>
                                </a:lnTo>
                                <a:lnTo>
                                  <a:pt x="49" y="247"/>
                                </a:lnTo>
                                <a:lnTo>
                                  <a:pt x="53" y="257"/>
                                </a:lnTo>
                                <a:lnTo>
                                  <a:pt x="58" y="268"/>
                                </a:lnTo>
                                <a:lnTo>
                                  <a:pt x="66" y="276"/>
                                </a:lnTo>
                                <a:lnTo>
                                  <a:pt x="72" y="285"/>
                                </a:lnTo>
                                <a:lnTo>
                                  <a:pt x="79" y="292"/>
                                </a:lnTo>
                                <a:lnTo>
                                  <a:pt x="87" y="298"/>
                                </a:lnTo>
                                <a:lnTo>
                                  <a:pt x="96" y="303"/>
                                </a:lnTo>
                                <a:lnTo>
                                  <a:pt x="104" y="308"/>
                                </a:lnTo>
                                <a:lnTo>
                                  <a:pt x="113" y="310"/>
                                </a:lnTo>
                                <a:lnTo>
                                  <a:pt x="123" y="312"/>
                                </a:lnTo>
                                <a:lnTo>
                                  <a:pt x="133" y="312"/>
                                </a:lnTo>
                                <a:lnTo>
                                  <a:pt x="143" y="312"/>
                                </a:lnTo>
                                <a:lnTo>
                                  <a:pt x="153" y="310"/>
                                </a:lnTo>
                                <a:lnTo>
                                  <a:pt x="162" y="308"/>
                                </a:lnTo>
                                <a:lnTo>
                                  <a:pt x="170" y="303"/>
                                </a:lnTo>
                                <a:lnTo>
                                  <a:pt x="179" y="298"/>
                                </a:lnTo>
                                <a:lnTo>
                                  <a:pt x="187" y="292"/>
                                </a:lnTo>
                                <a:lnTo>
                                  <a:pt x="194" y="285"/>
                                </a:lnTo>
                                <a:lnTo>
                                  <a:pt x="202" y="276"/>
                                </a:lnTo>
                                <a:lnTo>
                                  <a:pt x="208" y="267"/>
                                </a:lnTo>
                                <a:lnTo>
                                  <a:pt x="213" y="256"/>
                                </a:lnTo>
                                <a:lnTo>
                                  <a:pt x="218" y="246"/>
                                </a:lnTo>
                                <a:lnTo>
                                  <a:pt x="221" y="234"/>
                                </a:lnTo>
                                <a:lnTo>
                                  <a:pt x="225" y="220"/>
                                </a:lnTo>
                                <a:lnTo>
                                  <a:pt x="227" y="206"/>
                                </a:lnTo>
                                <a:lnTo>
                                  <a:pt x="228" y="191"/>
                                </a:lnTo>
                                <a:lnTo>
                                  <a:pt x="229" y="175"/>
                                </a:lnTo>
                                <a:lnTo>
                                  <a:pt x="228" y="155"/>
                                </a:lnTo>
                                <a:lnTo>
                                  <a:pt x="226" y="137"/>
                                </a:lnTo>
                                <a:lnTo>
                                  <a:pt x="221" y="119"/>
                                </a:lnTo>
                                <a:lnTo>
                                  <a:pt x="217" y="103"/>
                                </a:lnTo>
                                <a:lnTo>
                                  <a:pt x="210" y="89"/>
                                </a:lnTo>
                                <a:lnTo>
                                  <a:pt x="203" y="76"/>
                                </a:lnTo>
                                <a:lnTo>
                                  <a:pt x="199" y="70"/>
                                </a:lnTo>
                                <a:lnTo>
                                  <a:pt x="193" y="65"/>
                                </a:lnTo>
                                <a:lnTo>
                                  <a:pt x="188" y="59"/>
                                </a:lnTo>
                                <a:lnTo>
                                  <a:pt x="183" y="55"/>
                                </a:lnTo>
                                <a:lnTo>
                                  <a:pt x="178" y="51"/>
                                </a:lnTo>
                                <a:lnTo>
                                  <a:pt x="172" y="48"/>
                                </a:lnTo>
                                <a:lnTo>
                                  <a:pt x="166" y="45"/>
                                </a:lnTo>
                                <a:lnTo>
                                  <a:pt x="160" y="43"/>
                                </a:lnTo>
                                <a:lnTo>
                                  <a:pt x="154" y="41"/>
                                </a:lnTo>
                                <a:lnTo>
                                  <a:pt x="147" y="40"/>
                                </a:lnTo>
                                <a:lnTo>
                                  <a:pt x="140" y="39"/>
                                </a:lnTo>
                                <a:lnTo>
                                  <a:pt x="134" y="39"/>
                                </a:lnTo>
                                <a:lnTo>
                                  <a:pt x="124" y="39"/>
                                </a:lnTo>
                                <a:lnTo>
                                  <a:pt x="114" y="41"/>
                                </a:lnTo>
                                <a:lnTo>
                                  <a:pt x="106" y="43"/>
                                </a:lnTo>
                                <a:lnTo>
                                  <a:pt x="97" y="46"/>
                                </a:lnTo>
                                <a:lnTo>
                                  <a:pt x="88" y="51"/>
                                </a:lnTo>
                                <a:lnTo>
                                  <a:pt x="81" y="56"/>
                                </a:lnTo>
                                <a:lnTo>
                                  <a:pt x="74" y="64"/>
                                </a:lnTo>
                                <a:lnTo>
                                  <a:pt x="67" y="71"/>
                                </a:lnTo>
                                <a:lnTo>
                                  <a:pt x="59" y="80"/>
                                </a:lnTo>
                                <a:lnTo>
                                  <a:pt x="54" y="90"/>
                                </a:lnTo>
                                <a:lnTo>
                                  <a:pt x="49" y="101"/>
                                </a:lnTo>
                                <a:lnTo>
                                  <a:pt x="45" y="115"/>
                                </a:lnTo>
                                <a:lnTo>
                                  <a:pt x="42" y="129"/>
                                </a:lnTo>
                                <a:lnTo>
                                  <a:pt x="40" y="145"/>
                                </a:lnTo>
                                <a:lnTo>
                                  <a:pt x="39" y="162"/>
                                </a:lnTo>
                                <a:lnTo>
                                  <a:pt x="38" y="1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42"/>
                        <wps:cNvSpPr>
                          <a:spLocks/>
                        </wps:cNvSpPr>
                        <wps:spPr bwMode="auto">
                          <a:xfrm>
                            <a:off x="963930" y="404495"/>
                            <a:ext cx="78105" cy="111125"/>
                          </a:xfrm>
                          <a:custGeom>
                            <a:avLst/>
                            <a:gdLst>
                              <a:gd name="T0" fmla="*/ 243 w 246"/>
                              <a:gd name="T1" fmla="*/ 250 h 350"/>
                              <a:gd name="T2" fmla="*/ 230 w 246"/>
                              <a:gd name="T3" fmla="*/ 286 h 350"/>
                              <a:gd name="T4" fmla="*/ 211 w 246"/>
                              <a:gd name="T5" fmla="*/ 314 h 350"/>
                              <a:gd name="T6" fmla="*/ 188 w 246"/>
                              <a:gd name="T7" fmla="*/ 335 h 350"/>
                              <a:gd name="T8" fmla="*/ 161 w 246"/>
                              <a:gd name="T9" fmla="*/ 346 h 350"/>
                              <a:gd name="T10" fmla="*/ 131 w 246"/>
                              <a:gd name="T11" fmla="*/ 350 h 350"/>
                              <a:gd name="T12" fmla="*/ 99 w 246"/>
                              <a:gd name="T13" fmla="*/ 347 h 350"/>
                              <a:gd name="T14" fmla="*/ 73 w 246"/>
                              <a:gd name="T15" fmla="*/ 338 h 350"/>
                              <a:gd name="T16" fmla="*/ 51 w 246"/>
                              <a:gd name="T17" fmla="*/ 322 h 350"/>
                              <a:gd name="T18" fmla="*/ 32 w 246"/>
                              <a:gd name="T19" fmla="*/ 301 h 350"/>
                              <a:gd name="T20" fmla="*/ 19 w 246"/>
                              <a:gd name="T21" fmla="*/ 274 h 350"/>
                              <a:gd name="T22" fmla="*/ 3 w 246"/>
                              <a:gd name="T23" fmla="*/ 220 h 350"/>
                              <a:gd name="T24" fmla="*/ 0 w 246"/>
                              <a:gd name="T25" fmla="*/ 159 h 350"/>
                              <a:gd name="T26" fmla="*/ 4 w 246"/>
                              <a:gd name="T27" fmla="*/ 123 h 350"/>
                              <a:gd name="T28" fmla="*/ 13 w 246"/>
                              <a:gd name="T29" fmla="*/ 91 h 350"/>
                              <a:gd name="T30" fmla="*/ 25 w 246"/>
                              <a:gd name="T31" fmla="*/ 61 h 350"/>
                              <a:gd name="T32" fmla="*/ 43 w 246"/>
                              <a:gd name="T33" fmla="*/ 39 h 350"/>
                              <a:gd name="T34" fmla="*/ 64 w 246"/>
                              <a:gd name="T35" fmla="*/ 20 h 350"/>
                              <a:gd name="T36" fmla="*/ 88 w 246"/>
                              <a:gd name="T37" fmla="*/ 7 h 350"/>
                              <a:gd name="T38" fmla="*/ 113 w 246"/>
                              <a:gd name="T39" fmla="*/ 1 h 350"/>
                              <a:gd name="T40" fmla="*/ 142 w 246"/>
                              <a:gd name="T41" fmla="*/ 0 h 350"/>
                              <a:gd name="T42" fmla="*/ 170 w 246"/>
                              <a:gd name="T43" fmla="*/ 6 h 350"/>
                              <a:gd name="T44" fmla="*/ 195 w 246"/>
                              <a:gd name="T45" fmla="*/ 20 h 350"/>
                              <a:gd name="T46" fmla="*/ 215 w 246"/>
                              <a:gd name="T47" fmla="*/ 40 h 350"/>
                              <a:gd name="T48" fmla="*/ 231 w 246"/>
                              <a:gd name="T49" fmla="*/ 67 h 350"/>
                              <a:gd name="T50" fmla="*/ 241 w 246"/>
                              <a:gd name="T51" fmla="*/ 99 h 350"/>
                              <a:gd name="T52" fmla="*/ 193 w 246"/>
                              <a:gd name="T53" fmla="*/ 77 h 350"/>
                              <a:gd name="T54" fmla="*/ 181 w 246"/>
                              <a:gd name="T55" fmla="*/ 59 h 350"/>
                              <a:gd name="T56" fmla="*/ 168 w 246"/>
                              <a:gd name="T57" fmla="*/ 48 h 350"/>
                              <a:gd name="T58" fmla="*/ 150 w 246"/>
                              <a:gd name="T59" fmla="*/ 41 h 350"/>
                              <a:gd name="T60" fmla="*/ 130 w 246"/>
                              <a:gd name="T61" fmla="*/ 39 h 350"/>
                              <a:gd name="T62" fmla="*/ 108 w 246"/>
                              <a:gd name="T63" fmla="*/ 41 h 350"/>
                              <a:gd name="T64" fmla="*/ 89 w 246"/>
                              <a:gd name="T65" fmla="*/ 49 h 350"/>
                              <a:gd name="T66" fmla="*/ 72 w 246"/>
                              <a:gd name="T67" fmla="*/ 61 h 350"/>
                              <a:gd name="T68" fmla="*/ 58 w 246"/>
                              <a:gd name="T69" fmla="*/ 79 h 350"/>
                              <a:gd name="T70" fmla="*/ 49 w 246"/>
                              <a:gd name="T71" fmla="*/ 99 h 350"/>
                              <a:gd name="T72" fmla="*/ 40 w 246"/>
                              <a:gd name="T73" fmla="*/ 140 h 350"/>
                              <a:gd name="T74" fmla="*/ 39 w 246"/>
                              <a:gd name="T75" fmla="*/ 193 h 350"/>
                              <a:gd name="T76" fmla="*/ 48 w 246"/>
                              <a:gd name="T77" fmla="*/ 248 h 350"/>
                              <a:gd name="T78" fmla="*/ 57 w 246"/>
                              <a:gd name="T79" fmla="*/ 270 h 350"/>
                              <a:gd name="T80" fmla="*/ 70 w 246"/>
                              <a:gd name="T81" fmla="*/ 287 h 350"/>
                              <a:gd name="T82" fmla="*/ 92 w 246"/>
                              <a:gd name="T83" fmla="*/ 303 h 350"/>
                              <a:gd name="T84" fmla="*/ 128 w 246"/>
                              <a:gd name="T85" fmla="*/ 312 h 350"/>
                              <a:gd name="T86" fmla="*/ 150 w 246"/>
                              <a:gd name="T87" fmla="*/ 309 h 350"/>
                              <a:gd name="T88" fmla="*/ 169 w 246"/>
                              <a:gd name="T89" fmla="*/ 300 h 350"/>
                              <a:gd name="T90" fmla="*/ 185 w 246"/>
                              <a:gd name="T91" fmla="*/ 285 h 350"/>
                              <a:gd name="T92" fmla="*/ 199 w 246"/>
                              <a:gd name="T93" fmla="*/ 264 h 350"/>
                              <a:gd name="T94" fmla="*/ 207 w 246"/>
                              <a:gd name="T95" fmla="*/ 237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6" h="350">
                                <a:moveTo>
                                  <a:pt x="209" y="226"/>
                                </a:moveTo>
                                <a:lnTo>
                                  <a:pt x="246" y="237"/>
                                </a:lnTo>
                                <a:lnTo>
                                  <a:pt x="243" y="250"/>
                                </a:lnTo>
                                <a:lnTo>
                                  <a:pt x="239" y="263"/>
                                </a:lnTo>
                                <a:lnTo>
                                  <a:pt x="235" y="275"/>
                                </a:lnTo>
                                <a:lnTo>
                                  <a:pt x="230" y="286"/>
                                </a:lnTo>
                                <a:lnTo>
                                  <a:pt x="225" y="296"/>
                                </a:lnTo>
                                <a:lnTo>
                                  <a:pt x="218" y="305"/>
                                </a:lnTo>
                                <a:lnTo>
                                  <a:pt x="211" y="314"/>
                                </a:lnTo>
                                <a:lnTo>
                                  <a:pt x="205" y="321"/>
                                </a:lnTo>
                                <a:lnTo>
                                  <a:pt x="197" y="328"/>
                                </a:lnTo>
                                <a:lnTo>
                                  <a:pt x="188" y="335"/>
                                </a:lnTo>
                                <a:lnTo>
                                  <a:pt x="180" y="339"/>
                                </a:lnTo>
                                <a:lnTo>
                                  <a:pt x="171" y="343"/>
                                </a:lnTo>
                                <a:lnTo>
                                  <a:pt x="161" y="346"/>
                                </a:lnTo>
                                <a:lnTo>
                                  <a:pt x="152" y="348"/>
                                </a:lnTo>
                                <a:lnTo>
                                  <a:pt x="142" y="350"/>
                                </a:lnTo>
                                <a:lnTo>
                                  <a:pt x="131" y="350"/>
                                </a:lnTo>
                                <a:lnTo>
                                  <a:pt x="120" y="350"/>
                                </a:lnTo>
                                <a:lnTo>
                                  <a:pt x="109" y="349"/>
                                </a:lnTo>
                                <a:lnTo>
                                  <a:pt x="99" y="347"/>
                                </a:lnTo>
                                <a:lnTo>
                                  <a:pt x="90" y="345"/>
                                </a:lnTo>
                                <a:lnTo>
                                  <a:pt x="81" y="342"/>
                                </a:lnTo>
                                <a:lnTo>
                                  <a:pt x="73" y="338"/>
                                </a:lnTo>
                                <a:lnTo>
                                  <a:pt x="65" y="334"/>
                                </a:lnTo>
                                <a:lnTo>
                                  <a:pt x="57" y="328"/>
                                </a:lnTo>
                                <a:lnTo>
                                  <a:pt x="51" y="322"/>
                                </a:lnTo>
                                <a:lnTo>
                                  <a:pt x="44" y="316"/>
                                </a:lnTo>
                                <a:lnTo>
                                  <a:pt x="39" y="309"/>
                                </a:lnTo>
                                <a:lnTo>
                                  <a:pt x="32" y="301"/>
                                </a:lnTo>
                                <a:lnTo>
                                  <a:pt x="27" y="292"/>
                                </a:lnTo>
                                <a:lnTo>
                                  <a:pt x="23" y="284"/>
                                </a:lnTo>
                                <a:lnTo>
                                  <a:pt x="19" y="274"/>
                                </a:lnTo>
                                <a:lnTo>
                                  <a:pt x="15" y="264"/>
                                </a:lnTo>
                                <a:lnTo>
                                  <a:pt x="9" y="242"/>
                                </a:lnTo>
                                <a:lnTo>
                                  <a:pt x="3" y="220"/>
                                </a:lnTo>
                                <a:lnTo>
                                  <a:pt x="1" y="196"/>
                                </a:lnTo>
                                <a:lnTo>
                                  <a:pt x="0" y="173"/>
                                </a:lnTo>
                                <a:lnTo>
                                  <a:pt x="0" y="159"/>
                                </a:lnTo>
                                <a:lnTo>
                                  <a:pt x="1" y="147"/>
                                </a:lnTo>
                                <a:lnTo>
                                  <a:pt x="2" y="134"/>
                                </a:lnTo>
                                <a:lnTo>
                                  <a:pt x="4" y="123"/>
                                </a:lnTo>
                                <a:lnTo>
                                  <a:pt x="6" y="112"/>
                                </a:lnTo>
                                <a:lnTo>
                                  <a:pt x="10" y="101"/>
                                </a:lnTo>
                                <a:lnTo>
                                  <a:pt x="13" y="91"/>
                                </a:lnTo>
                                <a:lnTo>
                                  <a:pt x="17" y="80"/>
                                </a:lnTo>
                                <a:lnTo>
                                  <a:pt x="21" y="71"/>
                                </a:lnTo>
                                <a:lnTo>
                                  <a:pt x="25" y="61"/>
                                </a:lnTo>
                                <a:lnTo>
                                  <a:pt x="31" y="53"/>
                                </a:lnTo>
                                <a:lnTo>
                                  <a:pt x="37" y="46"/>
                                </a:lnTo>
                                <a:lnTo>
                                  <a:pt x="43" y="39"/>
                                </a:lnTo>
                                <a:lnTo>
                                  <a:pt x="49" y="31"/>
                                </a:lnTo>
                                <a:lnTo>
                                  <a:pt x="56" y="26"/>
                                </a:lnTo>
                                <a:lnTo>
                                  <a:pt x="64" y="20"/>
                                </a:lnTo>
                                <a:lnTo>
                                  <a:pt x="72" y="16"/>
                                </a:lnTo>
                                <a:lnTo>
                                  <a:pt x="79" y="11"/>
                                </a:lnTo>
                                <a:lnTo>
                                  <a:pt x="88" y="7"/>
                                </a:lnTo>
                                <a:lnTo>
                                  <a:pt x="96" y="5"/>
                                </a:lnTo>
                                <a:lnTo>
                                  <a:pt x="104" y="3"/>
                                </a:lnTo>
                                <a:lnTo>
                                  <a:pt x="113" y="1"/>
                                </a:lnTo>
                                <a:lnTo>
                                  <a:pt x="122" y="0"/>
                                </a:lnTo>
                                <a:lnTo>
                                  <a:pt x="131" y="0"/>
                                </a:lnTo>
                                <a:lnTo>
                                  <a:pt x="142" y="0"/>
                                </a:lnTo>
                                <a:lnTo>
                                  <a:pt x="151" y="1"/>
                                </a:lnTo>
                                <a:lnTo>
                                  <a:pt x="161" y="3"/>
                                </a:lnTo>
                                <a:lnTo>
                                  <a:pt x="170" y="6"/>
                                </a:lnTo>
                                <a:lnTo>
                                  <a:pt x="178" y="10"/>
                                </a:lnTo>
                                <a:lnTo>
                                  <a:pt x="186" y="15"/>
                                </a:lnTo>
                                <a:lnTo>
                                  <a:pt x="195" y="20"/>
                                </a:lnTo>
                                <a:lnTo>
                                  <a:pt x="202" y="26"/>
                                </a:lnTo>
                                <a:lnTo>
                                  <a:pt x="208" y="32"/>
                                </a:lnTo>
                                <a:lnTo>
                                  <a:pt x="215" y="40"/>
                                </a:lnTo>
                                <a:lnTo>
                                  <a:pt x="220" y="48"/>
                                </a:lnTo>
                                <a:lnTo>
                                  <a:pt x="226" y="57"/>
                                </a:lnTo>
                                <a:lnTo>
                                  <a:pt x="231" y="67"/>
                                </a:lnTo>
                                <a:lnTo>
                                  <a:pt x="235" y="76"/>
                                </a:lnTo>
                                <a:lnTo>
                                  <a:pt x="238" y="88"/>
                                </a:lnTo>
                                <a:lnTo>
                                  <a:pt x="241" y="99"/>
                                </a:lnTo>
                                <a:lnTo>
                                  <a:pt x="205" y="109"/>
                                </a:lnTo>
                                <a:lnTo>
                                  <a:pt x="200" y="92"/>
                                </a:lnTo>
                                <a:lnTo>
                                  <a:pt x="193" y="77"/>
                                </a:lnTo>
                                <a:lnTo>
                                  <a:pt x="189" y="71"/>
                                </a:lnTo>
                                <a:lnTo>
                                  <a:pt x="185" y="65"/>
                                </a:lnTo>
                                <a:lnTo>
                                  <a:pt x="181" y="59"/>
                                </a:lnTo>
                                <a:lnTo>
                                  <a:pt x="177" y="55"/>
                                </a:lnTo>
                                <a:lnTo>
                                  <a:pt x="172" y="51"/>
                                </a:lnTo>
                                <a:lnTo>
                                  <a:pt x="168" y="48"/>
                                </a:lnTo>
                                <a:lnTo>
                                  <a:pt x="161" y="45"/>
                                </a:lnTo>
                                <a:lnTo>
                                  <a:pt x="156" y="43"/>
                                </a:lnTo>
                                <a:lnTo>
                                  <a:pt x="150" y="41"/>
                                </a:lnTo>
                                <a:lnTo>
                                  <a:pt x="144" y="40"/>
                                </a:lnTo>
                                <a:lnTo>
                                  <a:pt x="137" y="39"/>
                                </a:lnTo>
                                <a:lnTo>
                                  <a:pt x="130" y="39"/>
                                </a:lnTo>
                                <a:lnTo>
                                  <a:pt x="123" y="39"/>
                                </a:lnTo>
                                <a:lnTo>
                                  <a:pt x="116" y="40"/>
                                </a:lnTo>
                                <a:lnTo>
                                  <a:pt x="108" y="41"/>
                                </a:lnTo>
                                <a:lnTo>
                                  <a:pt x="101" y="43"/>
                                </a:lnTo>
                                <a:lnTo>
                                  <a:pt x="95" y="46"/>
                                </a:lnTo>
                                <a:lnTo>
                                  <a:pt x="89" y="49"/>
                                </a:lnTo>
                                <a:lnTo>
                                  <a:pt x="82" y="52"/>
                                </a:lnTo>
                                <a:lnTo>
                                  <a:pt x="77" y="57"/>
                                </a:lnTo>
                                <a:lnTo>
                                  <a:pt x="72" y="61"/>
                                </a:lnTo>
                                <a:lnTo>
                                  <a:pt x="67" y="67"/>
                                </a:lnTo>
                                <a:lnTo>
                                  <a:pt x="63" y="73"/>
                                </a:lnTo>
                                <a:lnTo>
                                  <a:pt x="58" y="79"/>
                                </a:lnTo>
                                <a:lnTo>
                                  <a:pt x="55" y="85"/>
                                </a:lnTo>
                                <a:lnTo>
                                  <a:pt x="52" y="92"/>
                                </a:lnTo>
                                <a:lnTo>
                                  <a:pt x="49" y="99"/>
                                </a:lnTo>
                                <a:lnTo>
                                  <a:pt x="47" y="107"/>
                                </a:lnTo>
                                <a:lnTo>
                                  <a:pt x="43" y="123"/>
                                </a:lnTo>
                                <a:lnTo>
                                  <a:pt x="40" y="140"/>
                                </a:lnTo>
                                <a:lnTo>
                                  <a:pt x="39" y="155"/>
                                </a:lnTo>
                                <a:lnTo>
                                  <a:pt x="38" y="172"/>
                                </a:lnTo>
                                <a:lnTo>
                                  <a:pt x="39" y="193"/>
                                </a:lnTo>
                                <a:lnTo>
                                  <a:pt x="41" y="213"/>
                                </a:lnTo>
                                <a:lnTo>
                                  <a:pt x="44" y="231"/>
                                </a:lnTo>
                                <a:lnTo>
                                  <a:pt x="48" y="248"/>
                                </a:lnTo>
                                <a:lnTo>
                                  <a:pt x="51" y="255"/>
                                </a:lnTo>
                                <a:lnTo>
                                  <a:pt x="54" y="263"/>
                                </a:lnTo>
                                <a:lnTo>
                                  <a:pt x="57" y="270"/>
                                </a:lnTo>
                                <a:lnTo>
                                  <a:pt x="62" y="276"/>
                                </a:lnTo>
                                <a:lnTo>
                                  <a:pt x="66" y="281"/>
                                </a:lnTo>
                                <a:lnTo>
                                  <a:pt x="70" y="287"/>
                                </a:lnTo>
                                <a:lnTo>
                                  <a:pt x="75" y="292"/>
                                </a:lnTo>
                                <a:lnTo>
                                  <a:pt x="80" y="296"/>
                                </a:lnTo>
                                <a:lnTo>
                                  <a:pt x="92" y="303"/>
                                </a:lnTo>
                                <a:lnTo>
                                  <a:pt x="103" y="309"/>
                                </a:lnTo>
                                <a:lnTo>
                                  <a:pt x="116" y="311"/>
                                </a:lnTo>
                                <a:lnTo>
                                  <a:pt x="128" y="312"/>
                                </a:lnTo>
                                <a:lnTo>
                                  <a:pt x="135" y="312"/>
                                </a:lnTo>
                                <a:lnTo>
                                  <a:pt x="143" y="311"/>
                                </a:lnTo>
                                <a:lnTo>
                                  <a:pt x="150" y="309"/>
                                </a:lnTo>
                                <a:lnTo>
                                  <a:pt x="156" y="306"/>
                                </a:lnTo>
                                <a:lnTo>
                                  <a:pt x="162" y="303"/>
                                </a:lnTo>
                                <a:lnTo>
                                  <a:pt x="169" y="300"/>
                                </a:lnTo>
                                <a:lnTo>
                                  <a:pt x="175" y="295"/>
                                </a:lnTo>
                                <a:lnTo>
                                  <a:pt x="180" y="291"/>
                                </a:lnTo>
                                <a:lnTo>
                                  <a:pt x="185" y="285"/>
                                </a:lnTo>
                                <a:lnTo>
                                  <a:pt x="190" y="278"/>
                                </a:lnTo>
                                <a:lnTo>
                                  <a:pt x="195" y="271"/>
                                </a:lnTo>
                                <a:lnTo>
                                  <a:pt x="199" y="264"/>
                                </a:lnTo>
                                <a:lnTo>
                                  <a:pt x="202" y="255"/>
                                </a:lnTo>
                                <a:lnTo>
                                  <a:pt x="205" y="246"/>
                                </a:lnTo>
                                <a:lnTo>
                                  <a:pt x="207" y="237"/>
                                </a:lnTo>
                                <a:lnTo>
                                  <a:pt x="209" y="22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43"/>
                        <wps:cNvSpPr>
                          <a:spLocks/>
                        </wps:cNvSpPr>
                        <wps:spPr bwMode="auto">
                          <a:xfrm>
                            <a:off x="1063625" y="406400"/>
                            <a:ext cx="66040" cy="107950"/>
                          </a:xfrm>
                          <a:custGeom>
                            <a:avLst/>
                            <a:gdLst>
                              <a:gd name="T0" fmla="*/ 0 w 208"/>
                              <a:gd name="T1" fmla="*/ 340 h 340"/>
                              <a:gd name="T2" fmla="*/ 0 w 208"/>
                              <a:gd name="T3" fmla="*/ 0 h 340"/>
                              <a:gd name="T4" fmla="*/ 201 w 208"/>
                              <a:gd name="T5" fmla="*/ 0 h 340"/>
                              <a:gd name="T6" fmla="*/ 201 w 208"/>
                              <a:gd name="T7" fmla="*/ 41 h 340"/>
                              <a:gd name="T8" fmla="*/ 36 w 208"/>
                              <a:gd name="T9" fmla="*/ 41 h 340"/>
                              <a:gd name="T10" fmla="*/ 36 w 208"/>
                              <a:gd name="T11" fmla="*/ 144 h 340"/>
                              <a:gd name="T12" fmla="*/ 191 w 208"/>
                              <a:gd name="T13" fmla="*/ 144 h 340"/>
                              <a:gd name="T14" fmla="*/ 191 w 208"/>
                              <a:gd name="T15" fmla="*/ 184 h 340"/>
                              <a:gd name="T16" fmla="*/ 36 w 208"/>
                              <a:gd name="T17" fmla="*/ 184 h 340"/>
                              <a:gd name="T18" fmla="*/ 36 w 208"/>
                              <a:gd name="T19" fmla="*/ 299 h 340"/>
                              <a:gd name="T20" fmla="*/ 208 w 208"/>
                              <a:gd name="T21" fmla="*/ 299 h 340"/>
                              <a:gd name="T22" fmla="*/ 208 w 208"/>
                              <a:gd name="T23" fmla="*/ 340 h 340"/>
                              <a:gd name="T24" fmla="*/ 0 w 208"/>
                              <a:gd name="T25"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40">
                                <a:moveTo>
                                  <a:pt x="0" y="340"/>
                                </a:moveTo>
                                <a:lnTo>
                                  <a:pt x="0" y="0"/>
                                </a:lnTo>
                                <a:lnTo>
                                  <a:pt x="201" y="0"/>
                                </a:lnTo>
                                <a:lnTo>
                                  <a:pt x="201" y="41"/>
                                </a:lnTo>
                                <a:lnTo>
                                  <a:pt x="36" y="41"/>
                                </a:lnTo>
                                <a:lnTo>
                                  <a:pt x="36" y="144"/>
                                </a:lnTo>
                                <a:lnTo>
                                  <a:pt x="191" y="144"/>
                                </a:lnTo>
                                <a:lnTo>
                                  <a:pt x="191" y="184"/>
                                </a:lnTo>
                                <a:lnTo>
                                  <a:pt x="36" y="184"/>
                                </a:lnTo>
                                <a:lnTo>
                                  <a:pt x="36" y="299"/>
                                </a:lnTo>
                                <a:lnTo>
                                  <a:pt x="208" y="299"/>
                                </a:lnTo>
                                <a:lnTo>
                                  <a:pt x="208"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44"/>
                        <wps:cNvSpPr>
                          <a:spLocks/>
                        </wps:cNvSpPr>
                        <wps:spPr bwMode="auto">
                          <a:xfrm>
                            <a:off x="1148715" y="404495"/>
                            <a:ext cx="70485" cy="111125"/>
                          </a:xfrm>
                          <a:custGeom>
                            <a:avLst/>
                            <a:gdLst>
                              <a:gd name="T0" fmla="*/ 36 w 221"/>
                              <a:gd name="T1" fmla="*/ 244 h 350"/>
                              <a:gd name="T2" fmla="*/ 46 w 221"/>
                              <a:gd name="T3" fmla="*/ 274 h 350"/>
                              <a:gd name="T4" fmla="*/ 65 w 221"/>
                              <a:gd name="T5" fmla="*/ 295 h 350"/>
                              <a:gd name="T6" fmla="*/ 94 w 221"/>
                              <a:gd name="T7" fmla="*/ 308 h 350"/>
                              <a:gd name="T8" fmla="*/ 127 w 221"/>
                              <a:gd name="T9" fmla="*/ 310 h 350"/>
                              <a:gd name="T10" fmla="*/ 154 w 221"/>
                              <a:gd name="T11" fmla="*/ 302 h 350"/>
                              <a:gd name="T12" fmla="*/ 173 w 221"/>
                              <a:gd name="T13" fmla="*/ 288 h 350"/>
                              <a:gd name="T14" fmla="*/ 184 w 221"/>
                              <a:gd name="T15" fmla="*/ 268 h 350"/>
                              <a:gd name="T16" fmla="*/ 186 w 221"/>
                              <a:gd name="T17" fmla="*/ 245 h 350"/>
                              <a:gd name="T18" fmla="*/ 179 w 221"/>
                              <a:gd name="T19" fmla="*/ 225 h 350"/>
                              <a:gd name="T20" fmla="*/ 161 w 221"/>
                              <a:gd name="T21" fmla="*/ 208 h 350"/>
                              <a:gd name="T22" fmla="*/ 135 w 221"/>
                              <a:gd name="T23" fmla="*/ 198 h 350"/>
                              <a:gd name="T24" fmla="*/ 86 w 221"/>
                              <a:gd name="T25" fmla="*/ 182 h 350"/>
                              <a:gd name="T26" fmla="*/ 50 w 221"/>
                              <a:gd name="T27" fmla="*/ 167 h 350"/>
                              <a:gd name="T28" fmla="*/ 26 w 221"/>
                              <a:gd name="T29" fmla="*/ 145 h 350"/>
                              <a:gd name="T30" fmla="*/ 12 w 221"/>
                              <a:gd name="T31" fmla="*/ 116 h 350"/>
                              <a:gd name="T32" fmla="*/ 11 w 221"/>
                              <a:gd name="T33" fmla="*/ 80 h 350"/>
                              <a:gd name="T34" fmla="*/ 23 w 221"/>
                              <a:gd name="T35" fmla="*/ 45 h 350"/>
                              <a:gd name="T36" fmla="*/ 47 w 221"/>
                              <a:gd name="T37" fmla="*/ 18 h 350"/>
                              <a:gd name="T38" fmla="*/ 82 w 221"/>
                              <a:gd name="T39" fmla="*/ 3 h 350"/>
                              <a:gd name="T40" fmla="*/ 124 w 221"/>
                              <a:gd name="T41" fmla="*/ 1 h 350"/>
                              <a:gd name="T42" fmla="*/ 163 w 221"/>
                              <a:gd name="T43" fmla="*/ 11 h 350"/>
                              <a:gd name="T44" fmla="*/ 192 w 221"/>
                              <a:gd name="T45" fmla="*/ 36 h 350"/>
                              <a:gd name="T46" fmla="*/ 209 w 221"/>
                              <a:gd name="T47" fmla="*/ 73 h 350"/>
                              <a:gd name="T48" fmla="*/ 178 w 221"/>
                              <a:gd name="T49" fmla="*/ 104 h 350"/>
                              <a:gd name="T50" fmla="*/ 169 w 221"/>
                              <a:gd name="T51" fmla="*/ 70 h 350"/>
                              <a:gd name="T52" fmla="*/ 159 w 221"/>
                              <a:gd name="T53" fmla="*/ 55 h 350"/>
                              <a:gd name="T54" fmla="*/ 144 w 221"/>
                              <a:gd name="T55" fmla="*/ 46 h 350"/>
                              <a:gd name="T56" fmla="*/ 125 w 221"/>
                              <a:gd name="T57" fmla="*/ 41 h 350"/>
                              <a:gd name="T58" fmla="*/ 102 w 221"/>
                              <a:gd name="T59" fmla="*/ 40 h 350"/>
                              <a:gd name="T60" fmla="*/ 81 w 221"/>
                              <a:gd name="T61" fmla="*/ 43 h 350"/>
                              <a:gd name="T62" fmla="*/ 65 w 221"/>
                              <a:gd name="T63" fmla="*/ 51 h 350"/>
                              <a:gd name="T64" fmla="*/ 50 w 221"/>
                              <a:gd name="T65" fmla="*/ 71 h 350"/>
                              <a:gd name="T66" fmla="*/ 47 w 221"/>
                              <a:gd name="T67" fmla="*/ 99 h 350"/>
                              <a:gd name="T68" fmla="*/ 57 w 221"/>
                              <a:gd name="T69" fmla="*/ 120 h 350"/>
                              <a:gd name="T70" fmla="*/ 70 w 221"/>
                              <a:gd name="T71" fmla="*/ 129 h 350"/>
                              <a:gd name="T72" fmla="*/ 112 w 221"/>
                              <a:gd name="T73" fmla="*/ 145 h 350"/>
                              <a:gd name="T74" fmla="*/ 164 w 221"/>
                              <a:gd name="T75" fmla="*/ 162 h 350"/>
                              <a:gd name="T76" fmla="*/ 195 w 221"/>
                              <a:gd name="T77" fmla="*/ 181 h 350"/>
                              <a:gd name="T78" fmla="*/ 215 w 221"/>
                              <a:gd name="T79" fmla="*/ 212 h 350"/>
                              <a:gd name="T80" fmla="*/ 221 w 221"/>
                              <a:gd name="T81" fmla="*/ 249 h 350"/>
                              <a:gd name="T82" fmla="*/ 214 w 221"/>
                              <a:gd name="T83" fmla="*/ 288 h 350"/>
                              <a:gd name="T84" fmla="*/ 193 w 221"/>
                              <a:gd name="T85" fmla="*/ 321 h 350"/>
                              <a:gd name="T86" fmla="*/ 160 w 221"/>
                              <a:gd name="T87" fmla="*/ 343 h 350"/>
                              <a:gd name="T88" fmla="*/ 118 w 221"/>
                              <a:gd name="T89" fmla="*/ 350 h 350"/>
                              <a:gd name="T90" fmla="*/ 76 w 221"/>
                              <a:gd name="T91" fmla="*/ 345 h 350"/>
                              <a:gd name="T92" fmla="*/ 55 w 221"/>
                              <a:gd name="T93" fmla="*/ 337 h 350"/>
                              <a:gd name="T94" fmla="*/ 37 w 221"/>
                              <a:gd name="T95" fmla="*/ 325 h 350"/>
                              <a:gd name="T96" fmla="*/ 23 w 221"/>
                              <a:gd name="T97" fmla="*/ 310 h 350"/>
                              <a:gd name="T98" fmla="*/ 8 w 221"/>
                              <a:gd name="T99" fmla="*/ 283 h 350"/>
                              <a:gd name="T100" fmla="*/ 0 w 221"/>
                              <a:gd name="T101" fmla="*/ 236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0">
                                <a:moveTo>
                                  <a:pt x="0" y="236"/>
                                </a:moveTo>
                                <a:lnTo>
                                  <a:pt x="34" y="232"/>
                                </a:lnTo>
                                <a:lnTo>
                                  <a:pt x="36" y="244"/>
                                </a:lnTo>
                                <a:lnTo>
                                  <a:pt x="38" y="255"/>
                                </a:lnTo>
                                <a:lnTo>
                                  <a:pt x="42" y="265"/>
                                </a:lnTo>
                                <a:lnTo>
                                  <a:pt x="46" y="274"/>
                                </a:lnTo>
                                <a:lnTo>
                                  <a:pt x="51" y="281"/>
                                </a:lnTo>
                                <a:lnTo>
                                  <a:pt x="57" y="289"/>
                                </a:lnTo>
                                <a:lnTo>
                                  <a:pt x="65" y="295"/>
                                </a:lnTo>
                                <a:lnTo>
                                  <a:pt x="74" y="300"/>
                                </a:lnTo>
                                <a:lnTo>
                                  <a:pt x="84" y="304"/>
                                </a:lnTo>
                                <a:lnTo>
                                  <a:pt x="94" y="308"/>
                                </a:lnTo>
                                <a:lnTo>
                                  <a:pt x="105" y="310"/>
                                </a:lnTo>
                                <a:lnTo>
                                  <a:pt x="116" y="311"/>
                                </a:lnTo>
                                <a:lnTo>
                                  <a:pt x="127" y="310"/>
                                </a:lnTo>
                                <a:lnTo>
                                  <a:pt x="136" y="309"/>
                                </a:lnTo>
                                <a:lnTo>
                                  <a:pt x="145" y="305"/>
                                </a:lnTo>
                                <a:lnTo>
                                  <a:pt x="154" y="302"/>
                                </a:lnTo>
                                <a:lnTo>
                                  <a:pt x="161" y="298"/>
                                </a:lnTo>
                                <a:lnTo>
                                  <a:pt x="168" y="294"/>
                                </a:lnTo>
                                <a:lnTo>
                                  <a:pt x="173" y="288"/>
                                </a:lnTo>
                                <a:lnTo>
                                  <a:pt x="178" y="281"/>
                                </a:lnTo>
                                <a:lnTo>
                                  <a:pt x="182" y="275"/>
                                </a:lnTo>
                                <a:lnTo>
                                  <a:pt x="184" y="268"/>
                                </a:lnTo>
                                <a:lnTo>
                                  <a:pt x="186" y="261"/>
                                </a:lnTo>
                                <a:lnTo>
                                  <a:pt x="186" y="252"/>
                                </a:lnTo>
                                <a:lnTo>
                                  <a:pt x="186" y="245"/>
                                </a:lnTo>
                                <a:lnTo>
                                  <a:pt x="184" y="238"/>
                                </a:lnTo>
                                <a:lnTo>
                                  <a:pt x="182" y="231"/>
                                </a:lnTo>
                                <a:lnTo>
                                  <a:pt x="179" y="225"/>
                                </a:lnTo>
                                <a:lnTo>
                                  <a:pt x="173" y="219"/>
                                </a:lnTo>
                                <a:lnTo>
                                  <a:pt x="168" y="214"/>
                                </a:lnTo>
                                <a:lnTo>
                                  <a:pt x="161" y="208"/>
                                </a:lnTo>
                                <a:lnTo>
                                  <a:pt x="154" y="204"/>
                                </a:lnTo>
                                <a:lnTo>
                                  <a:pt x="145" y="201"/>
                                </a:lnTo>
                                <a:lnTo>
                                  <a:pt x="135" y="198"/>
                                </a:lnTo>
                                <a:lnTo>
                                  <a:pt x="122" y="194"/>
                                </a:lnTo>
                                <a:lnTo>
                                  <a:pt x="104" y="189"/>
                                </a:lnTo>
                                <a:lnTo>
                                  <a:pt x="86" y="182"/>
                                </a:lnTo>
                                <a:lnTo>
                                  <a:pt x="71" y="177"/>
                                </a:lnTo>
                                <a:lnTo>
                                  <a:pt x="59" y="172"/>
                                </a:lnTo>
                                <a:lnTo>
                                  <a:pt x="50" y="167"/>
                                </a:lnTo>
                                <a:lnTo>
                                  <a:pt x="40" y="161"/>
                                </a:lnTo>
                                <a:lnTo>
                                  <a:pt x="32" y="153"/>
                                </a:lnTo>
                                <a:lnTo>
                                  <a:pt x="26" y="145"/>
                                </a:lnTo>
                                <a:lnTo>
                                  <a:pt x="20" y="136"/>
                                </a:lnTo>
                                <a:lnTo>
                                  <a:pt x="16" y="126"/>
                                </a:lnTo>
                                <a:lnTo>
                                  <a:pt x="12" y="116"/>
                                </a:lnTo>
                                <a:lnTo>
                                  <a:pt x="11" y="104"/>
                                </a:lnTo>
                                <a:lnTo>
                                  <a:pt x="10" y="93"/>
                                </a:lnTo>
                                <a:lnTo>
                                  <a:pt x="11" y="80"/>
                                </a:lnTo>
                                <a:lnTo>
                                  <a:pt x="13" y="69"/>
                                </a:lnTo>
                                <a:lnTo>
                                  <a:pt x="17" y="56"/>
                                </a:lnTo>
                                <a:lnTo>
                                  <a:pt x="23" y="45"/>
                                </a:lnTo>
                                <a:lnTo>
                                  <a:pt x="29" y="34"/>
                                </a:lnTo>
                                <a:lnTo>
                                  <a:pt x="37" y="26"/>
                                </a:lnTo>
                                <a:lnTo>
                                  <a:pt x="47" y="18"/>
                                </a:lnTo>
                                <a:lnTo>
                                  <a:pt x="57" y="11"/>
                                </a:lnTo>
                                <a:lnTo>
                                  <a:pt x="70" y="6"/>
                                </a:lnTo>
                                <a:lnTo>
                                  <a:pt x="82" y="3"/>
                                </a:lnTo>
                                <a:lnTo>
                                  <a:pt x="94" y="0"/>
                                </a:lnTo>
                                <a:lnTo>
                                  <a:pt x="108" y="0"/>
                                </a:lnTo>
                                <a:lnTo>
                                  <a:pt x="124" y="1"/>
                                </a:lnTo>
                                <a:lnTo>
                                  <a:pt x="137" y="3"/>
                                </a:lnTo>
                                <a:lnTo>
                                  <a:pt x="151" y="6"/>
                                </a:lnTo>
                                <a:lnTo>
                                  <a:pt x="163" y="11"/>
                                </a:lnTo>
                                <a:lnTo>
                                  <a:pt x="174" y="19"/>
                                </a:lnTo>
                                <a:lnTo>
                                  <a:pt x="184" y="27"/>
                                </a:lnTo>
                                <a:lnTo>
                                  <a:pt x="192" y="36"/>
                                </a:lnTo>
                                <a:lnTo>
                                  <a:pt x="199" y="48"/>
                                </a:lnTo>
                                <a:lnTo>
                                  <a:pt x="205" y="59"/>
                                </a:lnTo>
                                <a:lnTo>
                                  <a:pt x="209" y="73"/>
                                </a:lnTo>
                                <a:lnTo>
                                  <a:pt x="212" y="87"/>
                                </a:lnTo>
                                <a:lnTo>
                                  <a:pt x="213" y="101"/>
                                </a:lnTo>
                                <a:lnTo>
                                  <a:pt x="178" y="104"/>
                                </a:lnTo>
                                <a:lnTo>
                                  <a:pt x="176" y="90"/>
                                </a:lnTo>
                                <a:lnTo>
                                  <a:pt x="171" y="76"/>
                                </a:lnTo>
                                <a:lnTo>
                                  <a:pt x="169" y="70"/>
                                </a:lnTo>
                                <a:lnTo>
                                  <a:pt x="166" y="65"/>
                                </a:lnTo>
                                <a:lnTo>
                                  <a:pt x="162" y="60"/>
                                </a:lnTo>
                                <a:lnTo>
                                  <a:pt x="159" y="55"/>
                                </a:lnTo>
                                <a:lnTo>
                                  <a:pt x="154" y="52"/>
                                </a:lnTo>
                                <a:lnTo>
                                  <a:pt x="150" y="49"/>
                                </a:lnTo>
                                <a:lnTo>
                                  <a:pt x="144" y="46"/>
                                </a:lnTo>
                                <a:lnTo>
                                  <a:pt x="138" y="44"/>
                                </a:lnTo>
                                <a:lnTo>
                                  <a:pt x="132" y="42"/>
                                </a:lnTo>
                                <a:lnTo>
                                  <a:pt x="125" y="41"/>
                                </a:lnTo>
                                <a:lnTo>
                                  <a:pt x="117" y="40"/>
                                </a:lnTo>
                                <a:lnTo>
                                  <a:pt x="110" y="40"/>
                                </a:lnTo>
                                <a:lnTo>
                                  <a:pt x="102" y="40"/>
                                </a:lnTo>
                                <a:lnTo>
                                  <a:pt x="94" y="41"/>
                                </a:lnTo>
                                <a:lnTo>
                                  <a:pt x="87" y="42"/>
                                </a:lnTo>
                                <a:lnTo>
                                  <a:pt x="81" y="43"/>
                                </a:lnTo>
                                <a:lnTo>
                                  <a:pt x="75" y="45"/>
                                </a:lnTo>
                                <a:lnTo>
                                  <a:pt x="70" y="48"/>
                                </a:lnTo>
                                <a:lnTo>
                                  <a:pt x="65" y="51"/>
                                </a:lnTo>
                                <a:lnTo>
                                  <a:pt x="61" y="54"/>
                                </a:lnTo>
                                <a:lnTo>
                                  <a:pt x="54" y="63"/>
                                </a:lnTo>
                                <a:lnTo>
                                  <a:pt x="50" y="71"/>
                                </a:lnTo>
                                <a:lnTo>
                                  <a:pt x="47" y="80"/>
                                </a:lnTo>
                                <a:lnTo>
                                  <a:pt x="46" y="91"/>
                                </a:lnTo>
                                <a:lnTo>
                                  <a:pt x="47" y="99"/>
                                </a:lnTo>
                                <a:lnTo>
                                  <a:pt x="49" y="107"/>
                                </a:lnTo>
                                <a:lnTo>
                                  <a:pt x="52" y="114"/>
                                </a:lnTo>
                                <a:lnTo>
                                  <a:pt x="57" y="120"/>
                                </a:lnTo>
                                <a:lnTo>
                                  <a:pt x="60" y="123"/>
                                </a:lnTo>
                                <a:lnTo>
                                  <a:pt x="64" y="126"/>
                                </a:lnTo>
                                <a:lnTo>
                                  <a:pt x="70" y="129"/>
                                </a:lnTo>
                                <a:lnTo>
                                  <a:pt x="76" y="132"/>
                                </a:lnTo>
                                <a:lnTo>
                                  <a:pt x="92" y="139"/>
                                </a:lnTo>
                                <a:lnTo>
                                  <a:pt x="112" y="145"/>
                                </a:lnTo>
                                <a:lnTo>
                                  <a:pt x="133" y="150"/>
                                </a:lnTo>
                                <a:lnTo>
                                  <a:pt x="151" y="156"/>
                                </a:lnTo>
                                <a:lnTo>
                                  <a:pt x="164" y="162"/>
                                </a:lnTo>
                                <a:lnTo>
                                  <a:pt x="173" y="166"/>
                                </a:lnTo>
                                <a:lnTo>
                                  <a:pt x="185" y="173"/>
                                </a:lnTo>
                                <a:lnTo>
                                  <a:pt x="195" y="181"/>
                                </a:lnTo>
                                <a:lnTo>
                                  <a:pt x="204" y="191"/>
                                </a:lnTo>
                                <a:lnTo>
                                  <a:pt x="210" y="200"/>
                                </a:lnTo>
                                <a:lnTo>
                                  <a:pt x="215" y="212"/>
                                </a:lnTo>
                                <a:lnTo>
                                  <a:pt x="218" y="223"/>
                                </a:lnTo>
                                <a:lnTo>
                                  <a:pt x="220" y="236"/>
                                </a:lnTo>
                                <a:lnTo>
                                  <a:pt x="221" y="249"/>
                                </a:lnTo>
                                <a:lnTo>
                                  <a:pt x="220" y="263"/>
                                </a:lnTo>
                                <a:lnTo>
                                  <a:pt x="218" y="275"/>
                                </a:lnTo>
                                <a:lnTo>
                                  <a:pt x="214" y="288"/>
                                </a:lnTo>
                                <a:lnTo>
                                  <a:pt x="209" y="300"/>
                                </a:lnTo>
                                <a:lnTo>
                                  <a:pt x="201" y="312"/>
                                </a:lnTo>
                                <a:lnTo>
                                  <a:pt x="193" y="321"/>
                                </a:lnTo>
                                <a:lnTo>
                                  <a:pt x="183" y="329"/>
                                </a:lnTo>
                                <a:lnTo>
                                  <a:pt x="172" y="337"/>
                                </a:lnTo>
                                <a:lnTo>
                                  <a:pt x="160" y="343"/>
                                </a:lnTo>
                                <a:lnTo>
                                  <a:pt x="146" y="347"/>
                                </a:lnTo>
                                <a:lnTo>
                                  <a:pt x="133" y="349"/>
                                </a:lnTo>
                                <a:lnTo>
                                  <a:pt x="118" y="350"/>
                                </a:lnTo>
                                <a:lnTo>
                                  <a:pt x="101" y="349"/>
                                </a:lnTo>
                                <a:lnTo>
                                  <a:pt x="84" y="347"/>
                                </a:lnTo>
                                <a:lnTo>
                                  <a:pt x="76" y="345"/>
                                </a:lnTo>
                                <a:lnTo>
                                  <a:pt x="69" y="343"/>
                                </a:lnTo>
                                <a:lnTo>
                                  <a:pt x="61" y="340"/>
                                </a:lnTo>
                                <a:lnTo>
                                  <a:pt x="55" y="337"/>
                                </a:lnTo>
                                <a:lnTo>
                                  <a:pt x="49" y="334"/>
                                </a:lnTo>
                                <a:lnTo>
                                  <a:pt x="43" y="329"/>
                                </a:lnTo>
                                <a:lnTo>
                                  <a:pt x="37" y="325"/>
                                </a:lnTo>
                                <a:lnTo>
                                  <a:pt x="32" y="320"/>
                                </a:lnTo>
                                <a:lnTo>
                                  <a:pt x="27" y="315"/>
                                </a:lnTo>
                                <a:lnTo>
                                  <a:pt x="23" y="310"/>
                                </a:lnTo>
                                <a:lnTo>
                                  <a:pt x="19" y="303"/>
                                </a:lnTo>
                                <a:lnTo>
                                  <a:pt x="15" y="297"/>
                                </a:lnTo>
                                <a:lnTo>
                                  <a:pt x="8" y="283"/>
                                </a:lnTo>
                                <a:lnTo>
                                  <a:pt x="4" y="268"/>
                                </a:lnTo>
                                <a:lnTo>
                                  <a:pt x="1" y="252"/>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45"/>
                        <wps:cNvSpPr>
                          <a:spLocks/>
                        </wps:cNvSpPr>
                        <wps:spPr bwMode="auto">
                          <a:xfrm>
                            <a:off x="1237615" y="404495"/>
                            <a:ext cx="70485" cy="111125"/>
                          </a:xfrm>
                          <a:custGeom>
                            <a:avLst/>
                            <a:gdLst>
                              <a:gd name="T0" fmla="*/ 37 w 223"/>
                              <a:gd name="T1" fmla="*/ 244 h 350"/>
                              <a:gd name="T2" fmla="*/ 47 w 223"/>
                              <a:gd name="T3" fmla="*/ 274 h 350"/>
                              <a:gd name="T4" fmla="*/ 66 w 223"/>
                              <a:gd name="T5" fmla="*/ 295 h 350"/>
                              <a:gd name="T6" fmla="*/ 95 w 223"/>
                              <a:gd name="T7" fmla="*/ 308 h 350"/>
                              <a:gd name="T8" fmla="*/ 128 w 223"/>
                              <a:gd name="T9" fmla="*/ 310 h 350"/>
                              <a:gd name="T10" fmla="*/ 155 w 223"/>
                              <a:gd name="T11" fmla="*/ 302 h 350"/>
                              <a:gd name="T12" fmla="*/ 175 w 223"/>
                              <a:gd name="T13" fmla="*/ 288 h 350"/>
                              <a:gd name="T14" fmla="*/ 185 w 223"/>
                              <a:gd name="T15" fmla="*/ 268 h 350"/>
                              <a:gd name="T16" fmla="*/ 186 w 223"/>
                              <a:gd name="T17" fmla="*/ 245 h 350"/>
                              <a:gd name="T18" fmla="*/ 179 w 223"/>
                              <a:gd name="T19" fmla="*/ 225 h 350"/>
                              <a:gd name="T20" fmla="*/ 162 w 223"/>
                              <a:gd name="T21" fmla="*/ 208 h 350"/>
                              <a:gd name="T22" fmla="*/ 137 w 223"/>
                              <a:gd name="T23" fmla="*/ 198 h 350"/>
                              <a:gd name="T24" fmla="*/ 87 w 223"/>
                              <a:gd name="T25" fmla="*/ 182 h 350"/>
                              <a:gd name="T26" fmla="*/ 51 w 223"/>
                              <a:gd name="T27" fmla="*/ 167 h 350"/>
                              <a:gd name="T28" fmla="*/ 26 w 223"/>
                              <a:gd name="T29" fmla="*/ 145 h 350"/>
                              <a:gd name="T30" fmla="*/ 14 w 223"/>
                              <a:gd name="T31" fmla="*/ 116 h 350"/>
                              <a:gd name="T32" fmla="*/ 12 w 223"/>
                              <a:gd name="T33" fmla="*/ 80 h 350"/>
                              <a:gd name="T34" fmla="*/ 23 w 223"/>
                              <a:gd name="T35" fmla="*/ 45 h 350"/>
                              <a:gd name="T36" fmla="*/ 47 w 223"/>
                              <a:gd name="T37" fmla="*/ 18 h 350"/>
                              <a:gd name="T38" fmla="*/ 82 w 223"/>
                              <a:gd name="T39" fmla="*/ 3 h 350"/>
                              <a:gd name="T40" fmla="*/ 124 w 223"/>
                              <a:gd name="T41" fmla="*/ 1 h 350"/>
                              <a:gd name="T42" fmla="*/ 165 w 223"/>
                              <a:gd name="T43" fmla="*/ 11 h 350"/>
                              <a:gd name="T44" fmla="*/ 194 w 223"/>
                              <a:gd name="T45" fmla="*/ 36 h 350"/>
                              <a:gd name="T46" fmla="*/ 210 w 223"/>
                              <a:gd name="T47" fmla="*/ 73 h 350"/>
                              <a:gd name="T48" fmla="*/ 179 w 223"/>
                              <a:gd name="T49" fmla="*/ 104 h 350"/>
                              <a:gd name="T50" fmla="*/ 170 w 223"/>
                              <a:gd name="T51" fmla="*/ 70 h 350"/>
                              <a:gd name="T52" fmla="*/ 159 w 223"/>
                              <a:gd name="T53" fmla="*/ 55 h 350"/>
                              <a:gd name="T54" fmla="*/ 145 w 223"/>
                              <a:gd name="T55" fmla="*/ 46 h 350"/>
                              <a:gd name="T56" fmla="*/ 126 w 223"/>
                              <a:gd name="T57" fmla="*/ 41 h 350"/>
                              <a:gd name="T58" fmla="*/ 103 w 223"/>
                              <a:gd name="T59" fmla="*/ 40 h 350"/>
                              <a:gd name="T60" fmla="*/ 82 w 223"/>
                              <a:gd name="T61" fmla="*/ 43 h 350"/>
                              <a:gd name="T62" fmla="*/ 66 w 223"/>
                              <a:gd name="T63" fmla="*/ 51 h 350"/>
                              <a:gd name="T64" fmla="*/ 50 w 223"/>
                              <a:gd name="T65" fmla="*/ 71 h 350"/>
                              <a:gd name="T66" fmla="*/ 47 w 223"/>
                              <a:gd name="T67" fmla="*/ 99 h 350"/>
                              <a:gd name="T68" fmla="*/ 58 w 223"/>
                              <a:gd name="T69" fmla="*/ 120 h 350"/>
                              <a:gd name="T70" fmla="*/ 71 w 223"/>
                              <a:gd name="T71" fmla="*/ 129 h 350"/>
                              <a:gd name="T72" fmla="*/ 114 w 223"/>
                              <a:gd name="T73" fmla="*/ 145 h 350"/>
                              <a:gd name="T74" fmla="*/ 165 w 223"/>
                              <a:gd name="T75" fmla="*/ 162 h 350"/>
                              <a:gd name="T76" fmla="*/ 196 w 223"/>
                              <a:gd name="T77" fmla="*/ 181 h 350"/>
                              <a:gd name="T78" fmla="*/ 216 w 223"/>
                              <a:gd name="T79" fmla="*/ 212 h 350"/>
                              <a:gd name="T80" fmla="*/ 223 w 223"/>
                              <a:gd name="T81" fmla="*/ 249 h 350"/>
                              <a:gd name="T82" fmla="*/ 215 w 223"/>
                              <a:gd name="T83" fmla="*/ 288 h 350"/>
                              <a:gd name="T84" fmla="*/ 195 w 223"/>
                              <a:gd name="T85" fmla="*/ 321 h 350"/>
                              <a:gd name="T86" fmla="*/ 161 w 223"/>
                              <a:gd name="T87" fmla="*/ 343 h 350"/>
                              <a:gd name="T88" fmla="*/ 120 w 223"/>
                              <a:gd name="T89" fmla="*/ 350 h 350"/>
                              <a:gd name="T90" fmla="*/ 77 w 223"/>
                              <a:gd name="T91" fmla="*/ 345 h 350"/>
                              <a:gd name="T92" fmla="*/ 57 w 223"/>
                              <a:gd name="T93" fmla="*/ 337 h 350"/>
                              <a:gd name="T94" fmla="*/ 39 w 223"/>
                              <a:gd name="T95" fmla="*/ 325 h 350"/>
                              <a:gd name="T96" fmla="*/ 24 w 223"/>
                              <a:gd name="T97" fmla="*/ 310 h 350"/>
                              <a:gd name="T98" fmla="*/ 10 w 223"/>
                              <a:gd name="T99" fmla="*/ 283 h 350"/>
                              <a:gd name="T100" fmla="*/ 0 w 223"/>
                              <a:gd name="T101" fmla="*/ 236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3" h="350">
                                <a:moveTo>
                                  <a:pt x="0" y="236"/>
                                </a:moveTo>
                                <a:lnTo>
                                  <a:pt x="36" y="232"/>
                                </a:lnTo>
                                <a:lnTo>
                                  <a:pt x="37" y="244"/>
                                </a:lnTo>
                                <a:lnTo>
                                  <a:pt x="40" y="255"/>
                                </a:lnTo>
                                <a:lnTo>
                                  <a:pt x="43" y="265"/>
                                </a:lnTo>
                                <a:lnTo>
                                  <a:pt x="47" y="274"/>
                                </a:lnTo>
                                <a:lnTo>
                                  <a:pt x="52" y="281"/>
                                </a:lnTo>
                                <a:lnTo>
                                  <a:pt x="59" y="289"/>
                                </a:lnTo>
                                <a:lnTo>
                                  <a:pt x="66" y="295"/>
                                </a:lnTo>
                                <a:lnTo>
                                  <a:pt x="75" y="300"/>
                                </a:lnTo>
                                <a:lnTo>
                                  <a:pt x="85" y="304"/>
                                </a:lnTo>
                                <a:lnTo>
                                  <a:pt x="95" y="308"/>
                                </a:lnTo>
                                <a:lnTo>
                                  <a:pt x="106" y="310"/>
                                </a:lnTo>
                                <a:lnTo>
                                  <a:pt x="118" y="311"/>
                                </a:lnTo>
                                <a:lnTo>
                                  <a:pt x="128" y="310"/>
                                </a:lnTo>
                                <a:lnTo>
                                  <a:pt x="138" y="309"/>
                                </a:lnTo>
                                <a:lnTo>
                                  <a:pt x="147" y="305"/>
                                </a:lnTo>
                                <a:lnTo>
                                  <a:pt x="155" y="302"/>
                                </a:lnTo>
                                <a:lnTo>
                                  <a:pt x="162" y="298"/>
                                </a:lnTo>
                                <a:lnTo>
                                  <a:pt x="169" y="294"/>
                                </a:lnTo>
                                <a:lnTo>
                                  <a:pt x="175" y="288"/>
                                </a:lnTo>
                                <a:lnTo>
                                  <a:pt x="179" y="281"/>
                                </a:lnTo>
                                <a:lnTo>
                                  <a:pt x="182" y="275"/>
                                </a:lnTo>
                                <a:lnTo>
                                  <a:pt x="185" y="268"/>
                                </a:lnTo>
                                <a:lnTo>
                                  <a:pt x="186" y="261"/>
                                </a:lnTo>
                                <a:lnTo>
                                  <a:pt x="187" y="252"/>
                                </a:lnTo>
                                <a:lnTo>
                                  <a:pt x="186" y="245"/>
                                </a:lnTo>
                                <a:lnTo>
                                  <a:pt x="185" y="238"/>
                                </a:lnTo>
                                <a:lnTo>
                                  <a:pt x="183" y="231"/>
                                </a:lnTo>
                                <a:lnTo>
                                  <a:pt x="179" y="225"/>
                                </a:lnTo>
                                <a:lnTo>
                                  <a:pt x="175" y="219"/>
                                </a:lnTo>
                                <a:lnTo>
                                  <a:pt x="170" y="214"/>
                                </a:lnTo>
                                <a:lnTo>
                                  <a:pt x="162" y="208"/>
                                </a:lnTo>
                                <a:lnTo>
                                  <a:pt x="154" y="204"/>
                                </a:lnTo>
                                <a:lnTo>
                                  <a:pt x="147" y="201"/>
                                </a:lnTo>
                                <a:lnTo>
                                  <a:pt x="137" y="198"/>
                                </a:lnTo>
                                <a:lnTo>
                                  <a:pt x="122" y="194"/>
                                </a:lnTo>
                                <a:lnTo>
                                  <a:pt x="104" y="189"/>
                                </a:lnTo>
                                <a:lnTo>
                                  <a:pt x="87" y="182"/>
                                </a:lnTo>
                                <a:lnTo>
                                  <a:pt x="72" y="177"/>
                                </a:lnTo>
                                <a:lnTo>
                                  <a:pt x="60" y="172"/>
                                </a:lnTo>
                                <a:lnTo>
                                  <a:pt x="51" y="167"/>
                                </a:lnTo>
                                <a:lnTo>
                                  <a:pt x="42" y="161"/>
                                </a:lnTo>
                                <a:lnTo>
                                  <a:pt x="34" y="153"/>
                                </a:lnTo>
                                <a:lnTo>
                                  <a:pt x="26" y="145"/>
                                </a:lnTo>
                                <a:lnTo>
                                  <a:pt x="21" y="136"/>
                                </a:lnTo>
                                <a:lnTo>
                                  <a:pt x="17" y="126"/>
                                </a:lnTo>
                                <a:lnTo>
                                  <a:pt x="14" y="116"/>
                                </a:lnTo>
                                <a:lnTo>
                                  <a:pt x="12" y="104"/>
                                </a:lnTo>
                                <a:lnTo>
                                  <a:pt x="12" y="93"/>
                                </a:lnTo>
                                <a:lnTo>
                                  <a:pt x="12" y="80"/>
                                </a:lnTo>
                                <a:lnTo>
                                  <a:pt x="15" y="69"/>
                                </a:lnTo>
                                <a:lnTo>
                                  <a:pt x="18" y="56"/>
                                </a:lnTo>
                                <a:lnTo>
                                  <a:pt x="23" y="45"/>
                                </a:lnTo>
                                <a:lnTo>
                                  <a:pt x="31" y="34"/>
                                </a:lnTo>
                                <a:lnTo>
                                  <a:pt x="38" y="26"/>
                                </a:lnTo>
                                <a:lnTo>
                                  <a:pt x="47" y="18"/>
                                </a:lnTo>
                                <a:lnTo>
                                  <a:pt x="59" y="11"/>
                                </a:lnTo>
                                <a:lnTo>
                                  <a:pt x="70" y="6"/>
                                </a:lnTo>
                                <a:lnTo>
                                  <a:pt x="82" y="3"/>
                                </a:lnTo>
                                <a:lnTo>
                                  <a:pt x="96" y="0"/>
                                </a:lnTo>
                                <a:lnTo>
                                  <a:pt x="109" y="0"/>
                                </a:lnTo>
                                <a:lnTo>
                                  <a:pt x="124" y="1"/>
                                </a:lnTo>
                                <a:lnTo>
                                  <a:pt x="139" y="3"/>
                                </a:lnTo>
                                <a:lnTo>
                                  <a:pt x="152" y="6"/>
                                </a:lnTo>
                                <a:lnTo>
                                  <a:pt x="165" y="11"/>
                                </a:lnTo>
                                <a:lnTo>
                                  <a:pt x="175" y="19"/>
                                </a:lnTo>
                                <a:lnTo>
                                  <a:pt x="185" y="27"/>
                                </a:lnTo>
                                <a:lnTo>
                                  <a:pt x="194" y="36"/>
                                </a:lnTo>
                                <a:lnTo>
                                  <a:pt x="201" y="48"/>
                                </a:lnTo>
                                <a:lnTo>
                                  <a:pt x="206" y="59"/>
                                </a:lnTo>
                                <a:lnTo>
                                  <a:pt x="210" y="73"/>
                                </a:lnTo>
                                <a:lnTo>
                                  <a:pt x="213" y="87"/>
                                </a:lnTo>
                                <a:lnTo>
                                  <a:pt x="214" y="101"/>
                                </a:lnTo>
                                <a:lnTo>
                                  <a:pt x="179" y="104"/>
                                </a:lnTo>
                                <a:lnTo>
                                  <a:pt x="177" y="90"/>
                                </a:lnTo>
                                <a:lnTo>
                                  <a:pt x="173" y="76"/>
                                </a:lnTo>
                                <a:lnTo>
                                  <a:pt x="170" y="70"/>
                                </a:lnTo>
                                <a:lnTo>
                                  <a:pt x="167" y="65"/>
                                </a:lnTo>
                                <a:lnTo>
                                  <a:pt x="164" y="60"/>
                                </a:lnTo>
                                <a:lnTo>
                                  <a:pt x="159" y="55"/>
                                </a:lnTo>
                                <a:lnTo>
                                  <a:pt x="155" y="52"/>
                                </a:lnTo>
                                <a:lnTo>
                                  <a:pt x="150" y="49"/>
                                </a:lnTo>
                                <a:lnTo>
                                  <a:pt x="145" y="46"/>
                                </a:lnTo>
                                <a:lnTo>
                                  <a:pt x="140" y="44"/>
                                </a:lnTo>
                                <a:lnTo>
                                  <a:pt x="133" y="42"/>
                                </a:lnTo>
                                <a:lnTo>
                                  <a:pt x="126" y="41"/>
                                </a:lnTo>
                                <a:lnTo>
                                  <a:pt x="119" y="40"/>
                                </a:lnTo>
                                <a:lnTo>
                                  <a:pt x="111" y="40"/>
                                </a:lnTo>
                                <a:lnTo>
                                  <a:pt x="103" y="40"/>
                                </a:lnTo>
                                <a:lnTo>
                                  <a:pt x="95" y="41"/>
                                </a:lnTo>
                                <a:lnTo>
                                  <a:pt x="89" y="42"/>
                                </a:lnTo>
                                <a:lnTo>
                                  <a:pt x="82" y="43"/>
                                </a:lnTo>
                                <a:lnTo>
                                  <a:pt x="76" y="45"/>
                                </a:lnTo>
                                <a:lnTo>
                                  <a:pt x="71" y="48"/>
                                </a:lnTo>
                                <a:lnTo>
                                  <a:pt x="66" y="51"/>
                                </a:lnTo>
                                <a:lnTo>
                                  <a:pt x="63" y="54"/>
                                </a:lnTo>
                                <a:lnTo>
                                  <a:pt x="55" y="63"/>
                                </a:lnTo>
                                <a:lnTo>
                                  <a:pt x="50" y="71"/>
                                </a:lnTo>
                                <a:lnTo>
                                  <a:pt x="48" y="80"/>
                                </a:lnTo>
                                <a:lnTo>
                                  <a:pt x="47" y="91"/>
                                </a:lnTo>
                                <a:lnTo>
                                  <a:pt x="47" y="99"/>
                                </a:lnTo>
                                <a:lnTo>
                                  <a:pt x="49" y="107"/>
                                </a:lnTo>
                                <a:lnTo>
                                  <a:pt x="53" y="114"/>
                                </a:lnTo>
                                <a:lnTo>
                                  <a:pt x="58" y="120"/>
                                </a:lnTo>
                                <a:lnTo>
                                  <a:pt x="61" y="123"/>
                                </a:lnTo>
                                <a:lnTo>
                                  <a:pt x="65" y="126"/>
                                </a:lnTo>
                                <a:lnTo>
                                  <a:pt x="71" y="129"/>
                                </a:lnTo>
                                <a:lnTo>
                                  <a:pt x="77" y="132"/>
                                </a:lnTo>
                                <a:lnTo>
                                  <a:pt x="93" y="139"/>
                                </a:lnTo>
                                <a:lnTo>
                                  <a:pt x="114" y="145"/>
                                </a:lnTo>
                                <a:lnTo>
                                  <a:pt x="134" y="150"/>
                                </a:lnTo>
                                <a:lnTo>
                                  <a:pt x="151" y="156"/>
                                </a:lnTo>
                                <a:lnTo>
                                  <a:pt x="165" y="162"/>
                                </a:lnTo>
                                <a:lnTo>
                                  <a:pt x="175" y="166"/>
                                </a:lnTo>
                                <a:lnTo>
                                  <a:pt x="186" y="173"/>
                                </a:lnTo>
                                <a:lnTo>
                                  <a:pt x="196" y="181"/>
                                </a:lnTo>
                                <a:lnTo>
                                  <a:pt x="204" y="191"/>
                                </a:lnTo>
                                <a:lnTo>
                                  <a:pt x="211" y="200"/>
                                </a:lnTo>
                                <a:lnTo>
                                  <a:pt x="216" y="212"/>
                                </a:lnTo>
                                <a:lnTo>
                                  <a:pt x="220" y="223"/>
                                </a:lnTo>
                                <a:lnTo>
                                  <a:pt x="222" y="236"/>
                                </a:lnTo>
                                <a:lnTo>
                                  <a:pt x="223" y="249"/>
                                </a:lnTo>
                                <a:lnTo>
                                  <a:pt x="222" y="263"/>
                                </a:lnTo>
                                <a:lnTo>
                                  <a:pt x="220" y="275"/>
                                </a:lnTo>
                                <a:lnTo>
                                  <a:pt x="215" y="288"/>
                                </a:lnTo>
                                <a:lnTo>
                                  <a:pt x="210" y="300"/>
                                </a:lnTo>
                                <a:lnTo>
                                  <a:pt x="203" y="312"/>
                                </a:lnTo>
                                <a:lnTo>
                                  <a:pt x="195" y="321"/>
                                </a:lnTo>
                                <a:lnTo>
                                  <a:pt x="184" y="329"/>
                                </a:lnTo>
                                <a:lnTo>
                                  <a:pt x="173" y="337"/>
                                </a:lnTo>
                                <a:lnTo>
                                  <a:pt x="161" y="343"/>
                                </a:lnTo>
                                <a:lnTo>
                                  <a:pt x="148" y="347"/>
                                </a:lnTo>
                                <a:lnTo>
                                  <a:pt x="134" y="349"/>
                                </a:lnTo>
                                <a:lnTo>
                                  <a:pt x="120" y="350"/>
                                </a:lnTo>
                                <a:lnTo>
                                  <a:pt x="101" y="349"/>
                                </a:lnTo>
                                <a:lnTo>
                                  <a:pt x="85" y="347"/>
                                </a:lnTo>
                                <a:lnTo>
                                  <a:pt x="77" y="345"/>
                                </a:lnTo>
                                <a:lnTo>
                                  <a:pt x="70" y="343"/>
                                </a:lnTo>
                                <a:lnTo>
                                  <a:pt x="63" y="340"/>
                                </a:lnTo>
                                <a:lnTo>
                                  <a:pt x="57" y="337"/>
                                </a:lnTo>
                                <a:lnTo>
                                  <a:pt x="50" y="334"/>
                                </a:lnTo>
                                <a:lnTo>
                                  <a:pt x="44" y="329"/>
                                </a:lnTo>
                                <a:lnTo>
                                  <a:pt x="39" y="325"/>
                                </a:lnTo>
                                <a:lnTo>
                                  <a:pt x="34" y="320"/>
                                </a:lnTo>
                                <a:lnTo>
                                  <a:pt x="28" y="315"/>
                                </a:lnTo>
                                <a:lnTo>
                                  <a:pt x="24" y="310"/>
                                </a:lnTo>
                                <a:lnTo>
                                  <a:pt x="20" y="303"/>
                                </a:lnTo>
                                <a:lnTo>
                                  <a:pt x="16" y="297"/>
                                </a:lnTo>
                                <a:lnTo>
                                  <a:pt x="10" y="283"/>
                                </a:lnTo>
                                <a:lnTo>
                                  <a:pt x="5" y="268"/>
                                </a:lnTo>
                                <a:lnTo>
                                  <a:pt x="3" y="252"/>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46"/>
                        <wps:cNvSpPr>
                          <a:spLocks noEditPoints="1"/>
                        </wps:cNvSpPr>
                        <wps:spPr bwMode="auto">
                          <a:xfrm>
                            <a:off x="3907155" y="207010"/>
                            <a:ext cx="1369695" cy="128270"/>
                          </a:xfrm>
                          <a:custGeom>
                            <a:avLst/>
                            <a:gdLst>
                              <a:gd name="T0" fmla="*/ 3933 w 4314"/>
                              <a:gd name="T1" fmla="*/ 234 h 403"/>
                              <a:gd name="T2" fmla="*/ 0 w 4314"/>
                              <a:gd name="T3" fmla="*/ 231 h 403"/>
                              <a:gd name="T4" fmla="*/ 0 w 4314"/>
                              <a:gd name="T5" fmla="*/ 165 h 403"/>
                              <a:gd name="T6" fmla="*/ 3933 w 4314"/>
                              <a:gd name="T7" fmla="*/ 169 h 403"/>
                              <a:gd name="T8" fmla="*/ 3933 w 4314"/>
                              <a:gd name="T9" fmla="*/ 234 h 403"/>
                              <a:gd name="T10" fmla="*/ 4314 w 4314"/>
                              <a:gd name="T11" fmla="*/ 202 h 403"/>
                              <a:gd name="T12" fmla="*/ 3912 w 4314"/>
                              <a:gd name="T13" fmla="*/ 403 h 403"/>
                              <a:gd name="T14" fmla="*/ 3912 w 4314"/>
                              <a:gd name="T15" fmla="*/ 0 h 403"/>
                              <a:gd name="T16" fmla="*/ 4314 w 4314"/>
                              <a:gd name="T17" fmla="*/ 202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14" h="403">
                                <a:moveTo>
                                  <a:pt x="3933" y="234"/>
                                </a:moveTo>
                                <a:lnTo>
                                  <a:pt x="0" y="231"/>
                                </a:lnTo>
                                <a:lnTo>
                                  <a:pt x="0" y="165"/>
                                </a:lnTo>
                                <a:lnTo>
                                  <a:pt x="3933" y="169"/>
                                </a:lnTo>
                                <a:lnTo>
                                  <a:pt x="3933" y="234"/>
                                </a:lnTo>
                                <a:close/>
                                <a:moveTo>
                                  <a:pt x="4314" y="202"/>
                                </a:moveTo>
                                <a:lnTo>
                                  <a:pt x="3912" y="403"/>
                                </a:lnTo>
                                <a:lnTo>
                                  <a:pt x="3912" y="0"/>
                                </a:lnTo>
                                <a:lnTo>
                                  <a:pt x="4314" y="2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Rectangle 47"/>
                        <wps:cNvSpPr>
                          <a:spLocks noChangeArrowheads="1"/>
                        </wps:cNvSpPr>
                        <wps:spPr bwMode="auto">
                          <a:xfrm>
                            <a:off x="2456180" y="1270"/>
                            <a:ext cx="1450975" cy="538480"/>
                          </a:xfrm>
                          <a:prstGeom prst="rect">
                            <a:avLst/>
                          </a:prstGeom>
                          <a:noFill/>
                          <a:ln w="4">
                            <a:solidFill>
                              <a:srgbClr val="1F1A17"/>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48"/>
                        <wps:cNvSpPr>
                          <a:spLocks/>
                        </wps:cNvSpPr>
                        <wps:spPr bwMode="auto">
                          <a:xfrm>
                            <a:off x="2604135" y="125730"/>
                            <a:ext cx="107315" cy="113030"/>
                          </a:xfrm>
                          <a:custGeom>
                            <a:avLst/>
                            <a:gdLst>
                              <a:gd name="T0" fmla="*/ 0 w 339"/>
                              <a:gd name="T1" fmla="*/ 356 h 356"/>
                              <a:gd name="T2" fmla="*/ 0 w 339"/>
                              <a:gd name="T3" fmla="*/ 0 h 356"/>
                              <a:gd name="T4" fmla="*/ 71 w 339"/>
                              <a:gd name="T5" fmla="*/ 0 h 356"/>
                              <a:gd name="T6" fmla="*/ 155 w 339"/>
                              <a:gd name="T7" fmla="*/ 251 h 356"/>
                              <a:gd name="T8" fmla="*/ 160 w 339"/>
                              <a:gd name="T9" fmla="*/ 268 h 356"/>
                              <a:gd name="T10" fmla="*/ 164 w 339"/>
                              <a:gd name="T11" fmla="*/ 283 h 356"/>
                              <a:gd name="T12" fmla="*/ 168 w 339"/>
                              <a:gd name="T13" fmla="*/ 295 h 356"/>
                              <a:gd name="T14" fmla="*/ 171 w 339"/>
                              <a:gd name="T15" fmla="*/ 305 h 356"/>
                              <a:gd name="T16" fmla="*/ 174 w 339"/>
                              <a:gd name="T17" fmla="*/ 294 h 356"/>
                              <a:gd name="T18" fmla="*/ 179 w 339"/>
                              <a:gd name="T19" fmla="*/ 281 h 356"/>
                              <a:gd name="T20" fmla="*/ 184 w 339"/>
                              <a:gd name="T21" fmla="*/ 265 h 356"/>
                              <a:gd name="T22" fmla="*/ 190 w 339"/>
                              <a:gd name="T23" fmla="*/ 247 h 356"/>
                              <a:gd name="T24" fmla="*/ 275 w 339"/>
                              <a:gd name="T25" fmla="*/ 0 h 356"/>
                              <a:gd name="T26" fmla="*/ 339 w 339"/>
                              <a:gd name="T27" fmla="*/ 0 h 356"/>
                              <a:gd name="T28" fmla="*/ 339 w 339"/>
                              <a:gd name="T29" fmla="*/ 356 h 356"/>
                              <a:gd name="T30" fmla="*/ 293 w 339"/>
                              <a:gd name="T31" fmla="*/ 356 h 356"/>
                              <a:gd name="T32" fmla="*/ 293 w 339"/>
                              <a:gd name="T33" fmla="*/ 58 h 356"/>
                              <a:gd name="T34" fmla="*/ 190 w 339"/>
                              <a:gd name="T35" fmla="*/ 356 h 356"/>
                              <a:gd name="T36" fmla="*/ 147 w 339"/>
                              <a:gd name="T37" fmla="*/ 356 h 356"/>
                              <a:gd name="T38" fmla="*/ 45 w 339"/>
                              <a:gd name="T39" fmla="*/ 52 h 356"/>
                              <a:gd name="T40" fmla="*/ 45 w 339"/>
                              <a:gd name="T41" fmla="*/ 356 h 356"/>
                              <a:gd name="T42" fmla="*/ 0 w 339"/>
                              <a:gd name="T4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9" h="356">
                                <a:moveTo>
                                  <a:pt x="0" y="356"/>
                                </a:moveTo>
                                <a:lnTo>
                                  <a:pt x="0" y="0"/>
                                </a:lnTo>
                                <a:lnTo>
                                  <a:pt x="71" y="0"/>
                                </a:lnTo>
                                <a:lnTo>
                                  <a:pt x="155" y="251"/>
                                </a:lnTo>
                                <a:lnTo>
                                  <a:pt x="160" y="268"/>
                                </a:lnTo>
                                <a:lnTo>
                                  <a:pt x="164" y="283"/>
                                </a:lnTo>
                                <a:lnTo>
                                  <a:pt x="168" y="295"/>
                                </a:lnTo>
                                <a:lnTo>
                                  <a:pt x="171" y="305"/>
                                </a:lnTo>
                                <a:lnTo>
                                  <a:pt x="174" y="294"/>
                                </a:lnTo>
                                <a:lnTo>
                                  <a:pt x="179" y="281"/>
                                </a:lnTo>
                                <a:lnTo>
                                  <a:pt x="184" y="265"/>
                                </a:lnTo>
                                <a:lnTo>
                                  <a:pt x="190" y="247"/>
                                </a:lnTo>
                                <a:lnTo>
                                  <a:pt x="275" y="0"/>
                                </a:lnTo>
                                <a:lnTo>
                                  <a:pt x="339" y="0"/>
                                </a:lnTo>
                                <a:lnTo>
                                  <a:pt x="339" y="356"/>
                                </a:lnTo>
                                <a:lnTo>
                                  <a:pt x="293" y="356"/>
                                </a:lnTo>
                                <a:lnTo>
                                  <a:pt x="293" y="58"/>
                                </a:lnTo>
                                <a:lnTo>
                                  <a:pt x="190" y="356"/>
                                </a:lnTo>
                                <a:lnTo>
                                  <a:pt x="147" y="356"/>
                                </a:lnTo>
                                <a:lnTo>
                                  <a:pt x="45" y="52"/>
                                </a:lnTo>
                                <a:lnTo>
                                  <a:pt x="4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49"/>
                        <wps:cNvSpPr>
                          <a:spLocks/>
                        </wps:cNvSpPr>
                        <wps:spPr bwMode="auto">
                          <a:xfrm>
                            <a:off x="2744470" y="125730"/>
                            <a:ext cx="84455" cy="113030"/>
                          </a:xfrm>
                          <a:custGeom>
                            <a:avLst/>
                            <a:gdLst>
                              <a:gd name="T0" fmla="*/ 0 w 265"/>
                              <a:gd name="T1" fmla="*/ 356 h 356"/>
                              <a:gd name="T2" fmla="*/ 0 w 265"/>
                              <a:gd name="T3" fmla="*/ 0 h 356"/>
                              <a:gd name="T4" fmla="*/ 257 w 265"/>
                              <a:gd name="T5" fmla="*/ 0 h 356"/>
                              <a:gd name="T6" fmla="*/ 257 w 265"/>
                              <a:gd name="T7" fmla="*/ 42 h 356"/>
                              <a:gd name="T8" fmla="*/ 47 w 265"/>
                              <a:gd name="T9" fmla="*/ 42 h 356"/>
                              <a:gd name="T10" fmla="*/ 47 w 265"/>
                              <a:gd name="T11" fmla="*/ 151 h 356"/>
                              <a:gd name="T12" fmla="*/ 244 w 265"/>
                              <a:gd name="T13" fmla="*/ 151 h 356"/>
                              <a:gd name="T14" fmla="*/ 244 w 265"/>
                              <a:gd name="T15" fmla="*/ 193 h 356"/>
                              <a:gd name="T16" fmla="*/ 47 w 265"/>
                              <a:gd name="T17" fmla="*/ 193 h 356"/>
                              <a:gd name="T18" fmla="*/ 47 w 265"/>
                              <a:gd name="T19" fmla="*/ 314 h 356"/>
                              <a:gd name="T20" fmla="*/ 265 w 265"/>
                              <a:gd name="T21" fmla="*/ 314 h 356"/>
                              <a:gd name="T22" fmla="*/ 265 w 265"/>
                              <a:gd name="T23" fmla="*/ 356 h 356"/>
                              <a:gd name="T24" fmla="*/ 0 w 265"/>
                              <a:gd name="T2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5" h="356">
                                <a:moveTo>
                                  <a:pt x="0" y="356"/>
                                </a:moveTo>
                                <a:lnTo>
                                  <a:pt x="0" y="0"/>
                                </a:lnTo>
                                <a:lnTo>
                                  <a:pt x="257" y="0"/>
                                </a:lnTo>
                                <a:lnTo>
                                  <a:pt x="257" y="42"/>
                                </a:lnTo>
                                <a:lnTo>
                                  <a:pt x="47" y="42"/>
                                </a:lnTo>
                                <a:lnTo>
                                  <a:pt x="47" y="151"/>
                                </a:lnTo>
                                <a:lnTo>
                                  <a:pt x="244" y="151"/>
                                </a:lnTo>
                                <a:lnTo>
                                  <a:pt x="244" y="193"/>
                                </a:lnTo>
                                <a:lnTo>
                                  <a:pt x="47" y="193"/>
                                </a:lnTo>
                                <a:lnTo>
                                  <a:pt x="47" y="314"/>
                                </a:lnTo>
                                <a:lnTo>
                                  <a:pt x="265" y="314"/>
                                </a:lnTo>
                                <a:lnTo>
                                  <a:pt x="26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50"/>
                        <wps:cNvSpPr>
                          <a:spLocks/>
                        </wps:cNvSpPr>
                        <wps:spPr bwMode="auto">
                          <a:xfrm>
                            <a:off x="2857500" y="125730"/>
                            <a:ext cx="107950" cy="113030"/>
                          </a:xfrm>
                          <a:custGeom>
                            <a:avLst/>
                            <a:gdLst>
                              <a:gd name="T0" fmla="*/ 0 w 338"/>
                              <a:gd name="T1" fmla="*/ 356 h 356"/>
                              <a:gd name="T2" fmla="*/ 0 w 338"/>
                              <a:gd name="T3" fmla="*/ 0 h 356"/>
                              <a:gd name="T4" fmla="*/ 70 w 338"/>
                              <a:gd name="T5" fmla="*/ 0 h 356"/>
                              <a:gd name="T6" fmla="*/ 155 w 338"/>
                              <a:gd name="T7" fmla="*/ 251 h 356"/>
                              <a:gd name="T8" fmla="*/ 160 w 338"/>
                              <a:gd name="T9" fmla="*/ 268 h 356"/>
                              <a:gd name="T10" fmla="*/ 164 w 338"/>
                              <a:gd name="T11" fmla="*/ 283 h 356"/>
                              <a:gd name="T12" fmla="*/ 168 w 338"/>
                              <a:gd name="T13" fmla="*/ 295 h 356"/>
                              <a:gd name="T14" fmla="*/ 171 w 338"/>
                              <a:gd name="T15" fmla="*/ 305 h 356"/>
                              <a:gd name="T16" fmla="*/ 174 w 338"/>
                              <a:gd name="T17" fmla="*/ 294 h 356"/>
                              <a:gd name="T18" fmla="*/ 178 w 338"/>
                              <a:gd name="T19" fmla="*/ 281 h 356"/>
                              <a:gd name="T20" fmla="*/ 184 w 338"/>
                              <a:gd name="T21" fmla="*/ 265 h 356"/>
                              <a:gd name="T22" fmla="*/ 190 w 338"/>
                              <a:gd name="T23" fmla="*/ 247 h 356"/>
                              <a:gd name="T24" fmla="*/ 275 w 338"/>
                              <a:gd name="T25" fmla="*/ 0 h 356"/>
                              <a:gd name="T26" fmla="*/ 338 w 338"/>
                              <a:gd name="T27" fmla="*/ 0 h 356"/>
                              <a:gd name="T28" fmla="*/ 338 w 338"/>
                              <a:gd name="T29" fmla="*/ 356 h 356"/>
                              <a:gd name="T30" fmla="*/ 293 w 338"/>
                              <a:gd name="T31" fmla="*/ 356 h 356"/>
                              <a:gd name="T32" fmla="*/ 293 w 338"/>
                              <a:gd name="T33" fmla="*/ 58 h 356"/>
                              <a:gd name="T34" fmla="*/ 190 w 338"/>
                              <a:gd name="T35" fmla="*/ 356 h 356"/>
                              <a:gd name="T36" fmla="*/ 147 w 338"/>
                              <a:gd name="T37" fmla="*/ 356 h 356"/>
                              <a:gd name="T38" fmla="*/ 44 w 338"/>
                              <a:gd name="T39" fmla="*/ 52 h 356"/>
                              <a:gd name="T40" fmla="*/ 44 w 338"/>
                              <a:gd name="T41" fmla="*/ 356 h 356"/>
                              <a:gd name="T42" fmla="*/ 0 w 338"/>
                              <a:gd name="T4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8" h="356">
                                <a:moveTo>
                                  <a:pt x="0" y="356"/>
                                </a:moveTo>
                                <a:lnTo>
                                  <a:pt x="0" y="0"/>
                                </a:lnTo>
                                <a:lnTo>
                                  <a:pt x="70" y="0"/>
                                </a:lnTo>
                                <a:lnTo>
                                  <a:pt x="155" y="251"/>
                                </a:lnTo>
                                <a:lnTo>
                                  <a:pt x="160" y="268"/>
                                </a:lnTo>
                                <a:lnTo>
                                  <a:pt x="164" y="283"/>
                                </a:lnTo>
                                <a:lnTo>
                                  <a:pt x="168" y="295"/>
                                </a:lnTo>
                                <a:lnTo>
                                  <a:pt x="171" y="305"/>
                                </a:lnTo>
                                <a:lnTo>
                                  <a:pt x="174" y="294"/>
                                </a:lnTo>
                                <a:lnTo>
                                  <a:pt x="178" y="281"/>
                                </a:lnTo>
                                <a:lnTo>
                                  <a:pt x="184" y="265"/>
                                </a:lnTo>
                                <a:lnTo>
                                  <a:pt x="190" y="247"/>
                                </a:lnTo>
                                <a:lnTo>
                                  <a:pt x="275" y="0"/>
                                </a:lnTo>
                                <a:lnTo>
                                  <a:pt x="338" y="0"/>
                                </a:lnTo>
                                <a:lnTo>
                                  <a:pt x="338" y="356"/>
                                </a:lnTo>
                                <a:lnTo>
                                  <a:pt x="293" y="356"/>
                                </a:lnTo>
                                <a:lnTo>
                                  <a:pt x="293" y="58"/>
                                </a:lnTo>
                                <a:lnTo>
                                  <a:pt x="190" y="356"/>
                                </a:lnTo>
                                <a:lnTo>
                                  <a:pt x="147" y="356"/>
                                </a:lnTo>
                                <a:lnTo>
                                  <a:pt x="44" y="52"/>
                                </a:lnTo>
                                <a:lnTo>
                                  <a:pt x="44"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51"/>
                        <wps:cNvSpPr>
                          <a:spLocks noEditPoints="1"/>
                        </wps:cNvSpPr>
                        <wps:spPr bwMode="auto">
                          <a:xfrm>
                            <a:off x="2993390" y="123825"/>
                            <a:ext cx="107950" cy="116840"/>
                          </a:xfrm>
                          <a:custGeom>
                            <a:avLst/>
                            <a:gdLst>
                              <a:gd name="T0" fmla="*/ 3 w 339"/>
                              <a:gd name="T1" fmla="*/ 147 h 368"/>
                              <a:gd name="T2" fmla="*/ 18 w 339"/>
                              <a:gd name="T3" fmla="*/ 93 h 368"/>
                              <a:gd name="T4" fmla="*/ 47 w 339"/>
                              <a:gd name="T5" fmla="*/ 50 h 368"/>
                              <a:gd name="T6" fmla="*/ 87 w 339"/>
                              <a:gd name="T7" fmla="*/ 19 h 368"/>
                              <a:gd name="T8" fmla="*/ 134 w 339"/>
                              <a:gd name="T9" fmla="*/ 3 h 368"/>
                              <a:gd name="T10" fmla="*/ 183 w 339"/>
                              <a:gd name="T11" fmla="*/ 0 h 368"/>
                              <a:gd name="T12" fmla="*/ 217 w 339"/>
                              <a:gd name="T13" fmla="*/ 5 h 368"/>
                              <a:gd name="T14" fmla="*/ 249 w 339"/>
                              <a:gd name="T15" fmla="*/ 18 h 368"/>
                              <a:gd name="T16" fmla="*/ 277 w 339"/>
                              <a:gd name="T17" fmla="*/ 36 h 368"/>
                              <a:gd name="T18" fmla="*/ 301 w 339"/>
                              <a:gd name="T19" fmla="*/ 59 h 368"/>
                              <a:gd name="T20" fmla="*/ 319 w 339"/>
                              <a:gd name="T21" fmla="*/ 89 h 368"/>
                              <a:gd name="T22" fmla="*/ 331 w 339"/>
                              <a:gd name="T23" fmla="*/ 122 h 368"/>
                              <a:gd name="T24" fmla="*/ 338 w 339"/>
                              <a:gd name="T25" fmla="*/ 158 h 368"/>
                              <a:gd name="T26" fmla="*/ 339 w 339"/>
                              <a:gd name="T27" fmla="*/ 198 h 368"/>
                              <a:gd name="T28" fmla="*/ 334 w 339"/>
                              <a:gd name="T29" fmla="*/ 236 h 368"/>
                              <a:gd name="T30" fmla="*/ 323 w 339"/>
                              <a:gd name="T31" fmla="*/ 270 h 368"/>
                              <a:gd name="T32" fmla="*/ 306 w 339"/>
                              <a:gd name="T33" fmla="*/ 301 h 368"/>
                              <a:gd name="T34" fmla="*/ 283 w 339"/>
                              <a:gd name="T35" fmla="*/ 326 h 368"/>
                              <a:gd name="T36" fmla="*/ 256 w 339"/>
                              <a:gd name="T37" fmla="*/ 346 h 368"/>
                              <a:gd name="T38" fmla="*/ 225 w 339"/>
                              <a:gd name="T39" fmla="*/ 360 h 368"/>
                              <a:gd name="T40" fmla="*/ 193 w 339"/>
                              <a:gd name="T41" fmla="*/ 367 h 368"/>
                              <a:gd name="T42" fmla="*/ 158 w 339"/>
                              <a:gd name="T43" fmla="*/ 368 h 368"/>
                              <a:gd name="T44" fmla="*/ 122 w 339"/>
                              <a:gd name="T45" fmla="*/ 362 h 368"/>
                              <a:gd name="T46" fmla="*/ 90 w 339"/>
                              <a:gd name="T47" fmla="*/ 349 h 368"/>
                              <a:gd name="T48" fmla="*/ 62 w 339"/>
                              <a:gd name="T49" fmla="*/ 330 h 368"/>
                              <a:gd name="T50" fmla="*/ 38 w 339"/>
                              <a:gd name="T51" fmla="*/ 306 h 368"/>
                              <a:gd name="T52" fmla="*/ 20 w 339"/>
                              <a:gd name="T53" fmla="*/ 277 h 368"/>
                              <a:gd name="T54" fmla="*/ 8 w 339"/>
                              <a:gd name="T55" fmla="*/ 245 h 368"/>
                              <a:gd name="T56" fmla="*/ 2 w 339"/>
                              <a:gd name="T57" fmla="*/ 212 h 368"/>
                              <a:gd name="T58" fmla="*/ 49 w 339"/>
                              <a:gd name="T59" fmla="*/ 190 h 368"/>
                              <a:gd name="T60" fmla="*/ 54 w 339"/>
                              <a:gd name="T61" fmla="*/ 233 h 368"/>
                              <a:gd name="T62" fmla="*/ 68 w 339"/>
                              <a:gd name="T63" fmla="*/ 270 h 368"/>
                              <a:gd name="T64" fmla="*/ 92 w 339"/>
                              <a:gd name="T65" fmla="*/ 299 h 368"/>
                              <a:gd name="T66" fmla="*/ 122 w 339"/>
                              <a:gd name="T67" fmla="*/ 318 h 368"/>
                              <a:gd name="T68" fmla="*/ 157 w 339"/>
                              <a:gd name="T69" fmla="*/ 327 h 368"/>
                              <a:gd name="T70" fmla="*/ 195 w 339"/>
                              <a:gd name="T71" fmla="*/ 325 h 368"/>
                              <a:gd name="T72" fmla="*/ 228 w 339"/>
                              <a:gd name="T73" fmla="*/ 313 h 368"/>
                              <a:gd name="T74" fmla="*/ 256 w 339"/>
                              <a:gd name="T75" fmla="*/ 290 h 368"/>
                              <a:gd name="T76" fmla="*/ 278 w 339"/>
                              <a:gd name="T77" fmla="*/ 257 h 368"/>
                              <a:gd name="T78" fmla="*/ 288 w 339"/>
                              <a:gd name="T79" fmla="*/ 217 h 368"/>
                              <a:gd name="T80" fmla="*/ 291 w 339"/>
                              <a:gd name="T81" fmla="*/ 163 h 368"/>
                              <a:gd name="T82" fmla="*/ 282 w 339"/>
                              <a:gd name="T83" fmla="*/ 125 h 368"/>
                              <a:gd name="T84" fmla="*/ 273 w 339"/>
                              <a:gd name="T85" fmla="*/ 100 h 368"/>
                              <a:gd name="T86" fmla="*/ 258 w 339"/>
                              <a:gd name="T87" fmla="*/ 79 h 368"/>
                              <a:gd name="T88" fmla="*/ 241 w 339"/>
                              <a:gd name="T89" fmla="*/ 62 h 368"/>
                              <a:gd name="T90" fmla="*/ 219 w 339"/>
                              <a:gd name="T91" fmla="*/ 50 h 368"/>
                              <a:gd name="T92" fmla="*/ 196 w 339"/>
                              <a:gd name="T93" fmla="*/ 43 h 368"/>
                              <a:gd name="T94" fmla="*/ 170 w 339"/>
                              <a:gd name="T95" fmla="*/ 40 h 368"/>
                              <a:gd name="T96" fmla="*/ 135 w 339"/>
                              <a:gd name="T97" fmla="*/ 45 h 368"/>
                              <a:gd name="T98" fmla="*/ 104 w 339"/>
                              <a:gd name="T99" fmla="*/ 59 h 368"/>
                              <a:gd name="T100" fmla="*/ 76 w 339"/>
                              <a:gd name="T101" fmla="*/ 83 h 368"/>
                              <a:gd name="T102" fmla="*/ 58 w 339"/>
                              <a:gd name="T103" fmla="*/ 120 h 368"/>
                              <a:gd name="T104" fmla="*/ 50 w 339"/>
                              <a:gd name="T105" fmla="*/ 170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39" h="368">
                                <a:moveTo>
                                  <a:pt x="0" y="189"/>
                                </a:moveTo>
                                <a:lnTo>
                                  <a:pt x="1" y="167"/>
                                </a:lnTo>
                                <a:lnTo>
                                  <a:pt x="3" y="147"/>
                                </a:lnTo>
                                <a:lnTo>
                                  <a:pt x="7" y="127"/>
                                </a:lnTo>
                                <a:lnTo>
                                  <a:pt x="12" y="109"/>
                                </a:lnTo>
                                <a:lnTo>
                                  <a:pt x="18" y="93"/>
                                </a:lnTo>
                                <a:lnTo>
                                  <a:pt x="27" y="77"/>
                                </a:lnTo>
                                <a:lnTo>
                                  <a:pt x="36" y="62"/>
                                </a:lnTo>
                                <a:lnTo>
                                  <a:pt x="47" y="50"/>
                                </a:lnTo>
                                <a:lnTo>
                                  <a:pt x="60" y="37"/>
                                </a:lnTo>
                                <a:lnTo>
                                  <a:pt x="73" y="28"/>
                                </a:lnTo>
                                <a:lnTo>
                                  <a:pt x="87" y="19"/>
                                </a:lnTo>
                                <a:lnTo>
                                  <a:pt x="101" y="12"/>
                                </a:lnTo>
                                <a:lnTo>
                                  <a:pt x="117" y="6"/>
                                </a:lnTo>
                                <a:lnTo>
                                  <a:pt x="134" y="3"/>
                                </a:lnTo>
                                <a:lnTo>
                                  <a:pt x="151" y="0"/>
                                </a:lnTo>
                                <a:lnTo>
                                  <a:pt x="170" y="0"/>
                                </a:lnTo>
                                <a:lnTo>
                                  <a:pt x="183" y="0"/>
                                </a:lnTo>
                                <a:lnTo>
                                  <a:pt x="194" y="1"/>
                                </a:lnTo>
                                <a:lnTo>
                                  <a:pt x="205" y="3"/>
                                </a:lnTo>
                                <a:lnTo>
                                  <a:pt x="217" y="5"/>
                                </a:lnTo>
                                <a:lnTo>
                                  <a:pt x="227" y="8"/>
                                </a:lnTo>
                                <a:lnTo>
                                  <a:pt x="239" y="12"/>
                                </a:lnTo>
                                <a:lnTo>
                                  <a:pt x="249" y="18"/>
                                </a:lnTo>
                                <a:lnTo>
                                  <a:pt x="258" y="23"/>
                                </a:lnTo>
                                <a:lnTo>
                                  <a:pt x="268" y="29"/>
                                </a:lnTo>
                                <a:lnTo>
                                  <a:pt x="277" y="36"/>
                                </a:lnTo>
                                <a:lnTo>
                                  <a:pt x="285" y="44"/>
                                </a:lnTo>
                                <a:lnTo>
                                  <a:pt x="294" y="51"/>
                                </a:lnTo>
                                <a:lnTo>
                                  <a:pt x="301" y="59"/>
                                </a:lnTo>
                                <a:lnTo>
                                  <a:pt x="307" y="69"/>
                                </a:lnTo>
                                <a:lnTo>
                                  <a:pt x="313" y="78"/>
                                </a:lnTo>
                                <a:lnTo>
                                  <a:pt x="319" y="89"/>
                                </a:lnTo>
                                <a:lnTo>
                                  <a:pt x="324" y="100"/>
                                </a:lnTo>
                                <a:lnTo>
                                  <a:pt x="328" y="110"/>
                                </a:lnTo>
                                <a:lnTo>
                                  <a:pt x="331" y="122"/>
                                </a:lnTo>
                                <a:lnTo>
                                  <a:pt x="334" y="133"/>
                                </a:lnTo>
                                <a:lnTo>
                                  <a:pt x="336" y="146"/>
                                </a:lnTo>
                                <a:lnTo>
                                  <a:pt x="338" y="158"/>
                                </a:lnTo>
                                <a:lnTo>
                                  <a:pt x="339" y="171"/>
                                </a:lnTo>
                                <a:lnTo>
                                  <a:pt x="339" y="184"/>
                                </a:lnTo>
                                <a:lnTo>
                                  <a:pt x="339" y="198"/>
                                </a:lnTo>
                                <a:lnTo>
                                  <a:pt x="338" y="211"/>
                                </a:lnTo>
                                <a:lnTo>
                                  <a:pt x="336" y="223"/>
                                </a:lnTo>
                                <a:lnTo>
                                  <a:pt x="334" y="236"/>
                                </a:lnTo>
                                <a:lnTo>
                                  <a:pt x="331" y="248"/>
                                </a:lnTo>
                                <a:lnTo>
                                  <a:pt x="327" y="260"/>
                                </a:lnTo>
                                <a:lnTo>
                                  <a:pt x="323" y="270"/>
                                </a:lnTo>
                                <a:lnTo>
                                  <a:pt x="318" y="281"/>
                                </a:lnTo>
                                <a:lnTo>
                                  <a:pt x="312" y="292"/>
                                </a:lnTo>
                                <a:lnTo>
                                  <a:pt x="306" y="301"/>
                                </a:lnTo>
                                <a:lnTo>
                                  <a:pt x="299" y="311"/>
                                </a:lnTo>
                                <a:lnTo>
                                  <a:pt x="292" y="319"/>
                                </a:lnTo>
                                <a:lnTo>
                                  <a:pt x="283" y="326"/>
                                </a:lnTo>
                                <a:lnTo>
                                  <a:pt x="275" y="334"/>
                                </a:lnTo>
                                <a:lnTo>
                                  <a:pt x="266" y="340"/>
                                </a:lnTo>
                                <a:lnTo>
                                  <a:pt x="256" y="346"/>
                                </a:lnTo>
                                <a:lnTo>
                                  <a:pt x="246" y="351"/>
                                </a:lnTo>
                                <a:lnTo>
                                  <a:pt x="235" y="355"/>
                                </a:lnTo>
                                <a:lnTo>
                                  <a:pt x="225" y="360"/>
                                </a:lnTo>
                                <a:lnTo>
                                  <a:pt x="215" y="363"/>
                                </a:lnTo>
                                <a:lnTo>
                                  <a:pt x="203" y="365"/>
                                </a:lnTo>
                                <a:lnTo>
                                  <a:pt x="193" y="367"/>
                                </a:lnTo>
                                <a:lnTo>
                                  <a:pt x="181" y="368"/>
                                </a:lnTo>
                                <a:lnTo>
                                  <a:pt x="170" y="368"/>
                                </a:lnTo>
                                <a:lnTo>
                                  <a:pt x="158" y="368"/>
                                </a:lnTo>
                                <a:lnTo>
                                  <a:pt x="145" y="367"/>
                                </a:lnTo>
                                <a:lnTo>
                                  <a:pt x="134" y="365"/>
                                </a:lnTo>
                                <a:lnTo>
                                  <a:pt x="122" y="362"/>
                                </a:lnTo>
                                <a:lnTo>
                                  <a:pt x="111" y="359"/>
                                </a:lnTo>
                                <a:lnTo>
                                  <a:pt x="100" y="354"/>
                                </a:lnTo>
                                <a:lnTo>
                                  <a:pt x="90" y="349"/>
                                </a:lnTo>
                                <a:lnTo>
                                  <a:pt x="81" y="344"/>
                                </a:lnTo>
                                <a:lnTo>
                                  <a:pt x="70" y="338"/>
                                </a:lnTo>
                                <a:lnTo>
                                  <a:pt x="62" y="330"/>
                                </a:lnTo>
                                <a:lnTo>
                                  <a:pt x="54" y="323"/>
                                </a:lnTo>
                                <a:lnTo>
                                  <a:pt x="45" y="315"/>
                                </a:lnTo>
                                <a:lnTo>
                                  <a:pt x="38" y="306"/>
                                </a:lnTo>
                                <a:lnTo>
                                  <a:pt x="32" y="297"/>
                                </a:lnTo>
                                <a:lnTo>
                                  <a:pt x="26" y="288"/>
                                </a:lnTo>
                                <a:lnTo>
                                  <a:pt x="20" y="277"/>
                                </a:lnTo>
                                <a:lnTo>
                                  <a:pt x="15" y="267"/>
                                </a:lnTo>
                                <a:lnTo>
                                  <a:pt x="11" y="256"/>
                                </a:lnTo>
                                <a:lnTo>
                                  <a:pt x="8" y="245"/>
                                </a:lnTo>
                                <a:lnTo>
                                  <a:pt x="5" y="234"/>
                                </a:lnTo>
                                <a:lnTo>
                                  <a:pt x="3" y="223"/>
                                </a:lnTo>
                                <a:lnTo>
                                  <a:pt x="2" y="212"/>
                                </a:lnTo>
                                <a:lnTo>
                                  <a:pt x="1" y="200"/>
                                </a:lnTo>
                                <a:lnTo>
                                  <a:pt x="0" y="189"/>
                                </a:lnTo>
                                <a:close/>
                                <a:moveTo>
                                  <a:pt x="49" y="190"/>
                                </a:moveTo>
                                <a:lnTo>
                                  <a:pt x="49" y="205"/>
                                </a:lnTo>
                                <a:lnTo>
                                  <a:pt x="51" y="220"/>
                                </a:lnTo>
                                <a:lnTo>
                                  <a:pt x="54" y="233"/>
                                </a:lnTo>
                                <a:lnTo>
                                  <a:pt x="57" y="247"/>
                                </a:lnTo>
                                <a:lnTo>
                                  <a:pt x="62" y="258"/>
                                </a:lnTo>
                                <a:lnTo>
                                  <a:pt x="68" y="270"/>
                                </a:lnTo>
                                <a:lnTo>
                                  <a:pt x="74" y="281"/>
                                </a:lnTo>
                                <a:lnTo>
                                  <a:pt x="83" y="291"/>
                                </a:lnTo>
                                <a:lnTo>
                                  <a:pt x="92" y="299"/>
                                </a:lnTo>
                                <a:lnTo>
                                  <a:pt x="101" y="306"/>
                                </a:lnTo>
                                <a:lnTo>
                                  <a:pt x="111" y="313"/>
                                </a:lnTo>
                                <a:lnTo>
                                  <a:pt x="122" y="318"/>
                                </a:lnTo>
                                <a:lnTo>
                                  <a:pt x="133" y="322"/>
                                </a:lnTo>
                                <a:lnTo>
                                  <a:pt x="144" y="325"/>
                                </a:lnTo>
                                <a:lnTo>
                                  <a:pt x="157" y="327"/>
                                </a:lnTo>
                                <a:lnTo>
                                  <a:pt x="169" y="327"/>
                                </a:lnTo>
                                <a:lnTo>
                                  <a:pt x="183" y="327"/>
                                </a:lnTo>
                                <a:lnTo>
                                  <a:pt x="195" y="325"/>
                                </a:lnTo>
                                <a:lnTo>
                                  <a:pt x="206" y="322"/>
                                </a:lnTo>
                                <a:lnTo>
                                  <a:pt x="218" y="318"/>
                                </a:lnTo>
                                <a:lnTo>
                                  <a:pt x="228" y="313"/>
                                </a:lnTo>
                                <a:lnTo>
                                  <a:pt x="239" y="306"/>
                                </a:lnTo>
                                <a:lnTo>
                                  <a:pt x="248" y="299"/>
                                </a:lnTo>
                                <a:lnTo>
                                  <a:pt x="256" y="290"/>
                                </a:lnTo>
                                <a:lnTo>
                                  <a:pt x="265" y="280"/>
                                </a:lnTo>
                                <a:lnTo>
                                  <a:pt x="272" y="270"/>
                                </a:lnTo>
                                <a:lnTo>
                                  <a:pt x="278" y="257"/>
                                </a:lnTo>
                                <a:lnTo>
                                  <a:pt x="282" y="245"/>
                                </a:lnTo>
                                <a:lnTo>
                                  <a:pt x="286" y="231"/>
                                </a:lnTo>
                                <a:lnTo>
                                  <a:pt x="288" y="217"/>
                                </a:lnTo>
                                <a:lnTo>
                                  <a:pt x="291" y="201"/>
                                </a:lnTo>
                                <a:lnTo>
                                  <a:pt x="291" y="184"/>
                                </a:lnTo>
                                <a:lnTo>
                                  <a:pt x="291" y="163"/>
                                </a:lnTo>
                                <a:lnTo>
                                  <a:pt x="287" y="144"/>
                                </a:lnTo>
                                <a:lnTo>
                                  <a:pt x="285" y="134"/>
                                </a:lnTo>
                                <a:lnTo>
                                  <a:pt x="282" y="125"/>
                                </a:lnTo>
                                <a:lnTo>
                                  <a:pt x="280" y="117"/>
                                </a:lnTo>
                                <a:lnTo>
                                  <a:pt x="276" y="108"/>
                                </a:lnTo>
                                <a:lnTo>
                                  <a:pt x="273" y="100"/>
                                </a:lnTo>
                                <a:lnTo>
                                  <a:pt x="268" y="93"/>
                                </a:lnTo>
                                <a:lnTo>
                                  <a:pt x="264" y="86"/>
                                </a:lnTo>
                                <a:lnTo>
                                  <a:pt x="258" y="79"/>
                                </a:lnTo>
                                <a:lnTo>
                                  <a:pt x="253" y="73"/>
                                </a:lnTo>
                                <a:lnTo>
                                  <a:pt x="247" y="68"/>
                                </a:lnTo>
                                <a:lnTo>
                                  <a:pt x="241" y="62"/>
                                </a:lnTo>
                                <a:lnTo>
                                  <a:pt x="233" y="58"/>
                                </a:lnTo>
                                <a:lnTo>
                                  <a:pt x="226" y="54"/>
                                </a:lnTo>
                                <a:lnTo>
                                  <a:pt x="219" y="50"/>
                                </a:lnTo>
                                <a:lnTo>
                                  <a:pt x="212" y="47"/>
                                </a:lnTo>
                                <a:lnTo>
                                  <a:pt x="203" y="45"/>
                                </a:lnTo>
                                <a:lnTo>
                                  <a:pt x="196" y="43"/>
                                </a:lnTo>
                                <a:lnTo>
                                  <a:pt x="188" y="42"/>
                                </a:lnTo>
                                <a:lnTo>
                                  <a:pt x="179" y="41"/>
                                </a:lnTo>
                                <a:lnTo>
                                  <a:pt x="170" y="40"/>
                                </a:lnTo>
                                <a:lnTo>
                                  <a:pt x="158" y="41"/>
                                </a:lnTo>
                                <a:lnTo>
                                  <a:pt x="146" y="43"/>
                                </a:lnTo>
                                <a:lnTo>
                                  <a:pt x="135" y="45"/>
                                </a:lnTo>
                                <a:lnTo>
                                  <a:pt x="124" y="49"/>
                                </a:lnTo>
                                <a:lnTo>
                                  <a:pt x="113" y="53"/>
                                </a:lnTo>
                                <a:lnTo>
                                  <a:pt x="104" y="59"/>
                                </a:lnTo>
                                <a:lnTo>
                                  <a:pt x="93" y="67"/>
                                </a:lnTo>
                                <a:lnTo>
                                  <a:pt x="85" y="75"/>
                                </a:lnTo>
                                <a:lnTo>
                                  <a:pt x="76" y="83"/>
                                </a:lnTo>
                                <a:lnTo>
                                  <a:pt x="68" y="95"/>
                                </a:lnTo>
                                <a:lnTo>
                                  <a:pt x="62" y="106"/>
                                </a:lnTo>
                                <a:lnTo>
                                  <a:pt x="58" y="120"/>
                                </a:lnTo>
                                <a:lnTo>
                                  <a:pt x="54" y="135"/>
                                </a:lnTo>
                                <a:lnTo>
                                  <a:pt x="51" y="152"/>
                                </a:lnTo>
                                <a:lnTo>
                                  <a:pt x="50" y="170"/>
                                </a:lnTo>
                                <a:lnTo>
                                  <a:pt x="49" y="19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52"/>
                        <wps:cNvSpPr>
                          <a:spLocks noEditPoints="1"/>
                        </wps:cNvSpPr>
                        <wps:spPr bwMode="auto">
                          <a:xfrm>
                            <a:off x="3129280" y="125730"/>
                            <a:ext cx="99695" cy="113030"/>
                          </a:xfrm>
                          <a:custGeom>
                            <a:avLst/>
                            <a:gdLst>
                              <a:gd name="T0" fmla="*/ 0 w 312"/>
                              <a:gd name="T1" fmla="*/ 0 h 356"/>
                              <a:gd name="T2" fmla="*/ 178 w 312"/>
                              <a:gd name="T3" fmla="*/ 0 h 356"/>
                              <a:gd name="T4" fmla="*/ 215 w 312"/>
                              <a:gd name="T5" fmla="*/ 5 h 356"/>
                              <a:gd name="T6" fmla="*/ 234 w 312"/>
                              <a:gd name="T7" fmla="*/ 12 h 356"/>
                              <a:gd name="T8" fmla="*/ 246 w 312"/>
                              <a:gd name="T9" fmla="*/ 19 h 356"/>
                              <a:gd name="T10" fmla="*/ 255 w 312"/>
                              <a:gd name="T11" fmla="*/ 27 h 356"/>
                              <a:gd name="T12" fmla="*/ 265 w 312"/>
                              <a:gd name="T13" fmla="*/ 38 h 356"/>
                              <a:gd name="T14" fmla="*/ 275 w 312"/>
                              <a:gd name="T15" fmla="*/ 55 h 356"/>
                              <a:gd name="T16" fmla="*/ 282 w 312"/>
                              <a:gd name="T17" fmla="*/ 83 h 356"/>
                              <a:gd name="T18" fmla="*/ 282 w 312"/>
                              <a:gd name="T19" fmla="*/ 107 h 356"/>
                              <a:gd name="T20" fmla="*/ 279 w 312"/>
                              <a:gd name="T21" fmla="*/ 124 h 356"/>
                              <a:gd name="T22" fmla="*/ 273 w 312"/>
                              <a:gd name="T23" fmla="*/ 140 h 356"/>
                              <a:gd name="T24" fmla="*/ 265 w 312"/>
                              <a:gd name="T25" fmla="*/ 154 h 356"/>
                              <a:gd name="T26" fmla="*/ 252 w 312"/>
                              <a:gd name="T27" fmla="*/ 167 h 356"/>
                              <a:gd name="T28" fmla="*/ 237 w 312"/>
                              <a:gd name="T29" fmla="*/ 177 h 356"/>
                              <a:gd name="T30" fmla="*/ 218 w 312"/>
                              <a:gd name="T31" fmla="*/ 186 h 356"/>
                              <a:gd name="T32" fmla="*/ 195 w 312"/>
                              <a:gd name="T33" fmla="*/ 192 h 356"/>
                              <a:gd name="T34" fmla="*/ 192 w 312"/>
                              <a:gd name="T35" fmla="*/ 198 h 356"/>
                              <a:gd name="T36" fmla="*/ 205 w 312"/>
                              <a:gd name="T37" fmla="*/ 208 h 356"/>
                              <a:gd name="T38" fmla="*/ 221 w 312"/>
                              <a:gd name="T39" fmla="*/ 221 h 356"/>
                              <a:gd name="T40" fmla="*/ 241 w 312"/>
                              <a:gd name="T41" fmla="*/ 245 h 356"/>
                              <a:gd name="T42" fmla="*/ 312 w 312"/>
                              <a:gd name="T43" fmla="*/ 356 h 356"/>
                              <a:gd name="T44" fmla="*/ 206 w 312"/>
                              <a:gd name="T45" fmla="*/ 282 h 356"/>
                              <a:gd name="T46" fmla="*/ 187 w 312"/>
                              <a:gd name="T47" fmla="*/ 254 h 356"/>
                              <a:gd name="T48" fmla="*/ 172 w 312"/>
                              <a:gd name="T49" fmla="*/ 233 h 356"/>
                              <a:gd name="T50" fmla="*/ 160 w 312"/>
                              <a:gd name="T51" fmla="*/ 218 h 356"/>
                              <a:gd name="T52" fmla="*/ 148 w 312"/>
                              <a:gd name="T53" fmla="*/ 209 h 356"/>
                              <a:gd name="T54" fmla="*/ 126 w 312"/>
                              <a:gd name="T55" fmla="*/ 199 h 356"/>
                              <a:gd name="T56" fmla="*/ 100 w 312"/>
                              <a:gd name="T57" fmla="*/ 198 h 356"/>
                              <a:gd name="T58" fmla="*/ 46 w 312"/>
                              <a:gd name="T59" fmla="*/ 356 h 356"/>
                              <a:gd name="T60" fmla="*/ 46 w 312"/>
                              <a:gd name="T61" fmla="*/ 157 h 356"/>
                              <a:gd name="T62" fmla="*/ 163 w 312"/>
                              <a:gd name="T63" fmla="*/ 157 h 356"/>
                              <a:gd name="T64" fmla="*/ 188 w 312"/>
                              <a:gd name="T65" fmla="*/ 153 h 356"/>
                              <a:gd name="T66" fmla="*/ 206 w 312"/>
                              <a:gd name="T67" fmla="*/ 146 h 356"/>
                              <a:gd name="T68" fmla="*/ 220 w 312"/>
                              <a:gd name="T69" fmla="*/ 136 h 356"/>
                              <a:gd name="T70" fmla="*/ 229 w 312"/>
                              <a:gd name="T71" fmla="*/ 121 h 356"/>
                              <a:gd name="T72" fmla="*/ 233 w 312"/>
                              <a:gd name="T73" fmla="*/ 105 h 356"/>
                              <a:gd name="T74" fmla="*/ 234 w 312"/>
                              <a:gd name="T75" fmla="*/ 91 h 356"/>
                              <a:gd name="T76" fmla="*/ 232 w 312"/>
                              <a:gd name="T77" fmla="*/ 79 h 356"/>
                              <a:gd name="T78" fmla="*/ 227 w 312"/>
                              <a:gd name="T79" fmla="*/ 69 h 356"/>
                              <a:gd name="T80" fmla="*/ 221 w 312"/>
                              <a:gd name="T81" fmla="*/ 60 h 356"/>
                              <a:gd name="T82" fmla="*/ 212 w 312"/>
                              <a:gd name="T83" fmla="*/ 51 h 356"/>
                              <a:gd name="T84" fmla="*/ 199 w 312"/>
                              <a:gd name="T85" fmla="*/ 46 h 356"/>
                              <a:gd name="T86" fmla="*/ 185 w 312"/>
                              <a:gd name="T87" fmla="*/ 42 h 356"/>
                              <a:gd name="T88" fmla="*/ 168 w 312"/>
                              <a:gd name="T89" fmla="*/ 40 h 356"/>
                              <a:gd name="T90" fmla="*/ 46 w 312"/>
                              <a:gd name="T91" fmla="*/ 39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12" h="356">
                                <a:moveTo>
                                  <a:pt x="0" y="356"/>
                                </a:moveTo>
                                <a:lnTo>
                                  <a:pt x="0" y="0"/>
                                </a:lnTo>
                                <a:lnTo>
                                  <a:pt x="157" y="0"/>
                                </a:lnTo>
                                <a:lnTo>
                                  <a:pt x="178" y="0"/>
                                </a:lnTo>
                                <a:lnTo>
                                  <a:pt x="198" y="2"/>
                                </a:lnTo>
                                <a:lnTo>
                                  <a:pt x="215" y="5"/>
                                </a:lnTo>
                                <a:lnTo>
                                  <a:pt x="228" y="10"/>
                                </a:lnTo>
                                <a:lnTo>
                                  <a:pt x="234" y="12"/>
                                </a:lnTo>
                                <a:lnTo>
                                  <a:pt x="241" y="15"/>
                                </a:lnTo>
                                <a:lnTo>
                                  <a:pt x="246" y="19"/>
                                </a:lnTo>
                                <a:lnTo>
                                  <a:pt x="251" y="23"/>
                                </a:lnTo>
                                <a:lnTo>
                                  <a:pt x="255" y="27"/>
                                </a:lnTo>
                                <a:lnTo>
                                  <a:pt x="260" y="32"/>
                                </a:lnTo>
                                <a:lnTo>
                                  <a:pt x="265" y="38"/>
                                </a:lnTo>
                                <a:lnTo>
                                  <a:pt x="268" y="43"/>
                                </a:lnTo>
                                <a:lnTo>
                                  <a:pt x="275" y="55"/>
                                </a:lnTo>
                                <a:lnTo>
                                  <a:pt x="279" y="69"/>
                                </a:lnTo>
                                <a:lnTo>
                                  <a:pt x="282" y="83"/>
                                </a:lnTo>
                                <a:lnTo>
                                  <a:pt x="283" y="97"/>
                                </a:lnTo>
                                <a:lnTo>
                                  <a:pt x="282" y="107"/>
                                </a:lnTo>
                                <a:lnTo>
                                  <a:pt x="281" y="115"/>
                                </a:lnTo>
                                <a:lnTo>
                                  <a:pt x="279" y="124"/>
                                </a:lnTo>
                                <a:lnTo>
                                  <a:pt x="277" y="132"/>
                                </a:lnTo>
                                <a:lnTo>
                                  <a:pt x="273" y="140"/>
                                </a:lnTo>
                                <a:lnTo>
                                  <a:pt x="269" y="147"/>
                                </a:lnTo>
                                <a:lnTo>
                                  <a:pt x="265" y="154"/>
                                </a:lnTo>
                                <a:lnTo>
                                  <a:pt x="258" y="161"/>
                                </a:lnTo>
                                <a:lnTo>
                                  <a:pt x="252" y="167"/>
                                </a:lnTo>
                                <a:lnTo>
                                  <a:pt x="245" y="172"/>
                                </a:lnTo>
                                <a:lnTo>
                                  <a:pt x="237" y="177"/>
                                </a:lnTo>
                                <a:lnTo>
                                  <a:pt x="227" y="182"/>
                                </a:lnTo>
                                <a:lnTo>
                                  <a:pt x="218" y="186"/>
                                </a:lnTo>
                                <a:lnTo>
                                  <a:pt x="206" y="189"/>
                                </a:lnTo>
                                <a:lnTo>
                                  <a:pt x="195" y="192"/>
                                </a:lnTo>
                                <a:lnTo>
                                  <a:pt x="183" y="194"/>
                                </a:lnTo>
                                <a:lnTo>
                                  <a:pt x="192" y="198"/>
                                </a:lnTo>
                                <a:lnTo>
                                  <a:pt x="199" y="202"/>
                                </a:lnTo>
                                <a:lnTo>
                                  <a:pt x="205" y="208"/>
                                </a:lnTo>
                                <a:lnTo>
                                  <a:pt x="212" y="212"/>
                                </a:lnTo>
                                <a:lnTo>
                                  <a:pt x="221" y="221"/>
                                </a:lnTo>
                                <a:lnTo>
                                  <a:pt x="231" y="233"/>
                                </a:lnTo>
                                <a:lnTo>
                                  <a:pt x="241" y="245"/>
                                </a:lnTo>
                                <a:lnTo>
                                  <a:pt x="250" y="259"/>
                                </a:lnTo>
                                <a:lnTo>
                                  <a:pt x="312" y="356"/>
                                </a:lnTo>
                                <a:lnTo>
                                  <a:pt x="253" y="356"/>
                                </a:lnTo>
                                <a:lnTo>
                                  <a:pt x="206" y="282"/>
                                </a:lnTo>
                                <a:lnTo>
                                  <a:pt x="196" y="267"/>
                                </a:lnTo>
                                <a:lnTo>
                                  <a:pt x="187" y="254"/>
                                </a:lnTo>
                                <a:lnTo>
                                  <a:pt x="179" y="242"/>
                                </a:lnTo>
                                <a:lnTo>
                                  <a:pt x="172" y="233"/>
                                </a:lnTo>
                                <a:lnTo>
                                  <a:pt x="166" y="225"/>
                                </a:lnTo>
                                <a:lnTo>
                                  <a:pt x="160" y="218"/>
                                </a:lnTo>
                                <a:lnTo>
                                  <a:pt x="153" y="213"/>
                                </a:lnTo>
                                <a:lnTo>
                                  <a:pt x="148" y="209"/>
                                </a:lnTo>
                                <a:lnTo>
                                  <a:pt x="138" y="203"/>
                                </a:lnTo>
                                <a:lnTo>
                                  <a:pt x="126" y="199"/>
                                </a:lnTo>
                                <a:lnTo>
                                  <a:pt x="116" y="198"/>
                                </a:lnTo>
                                <a:lnTo>
                                  <a:pt x="100" y="198"/>
                                </a:lnTo>
                                <a:lnTo>
                                  <a:pt x="46" y="198"/>
                                </a:lnTo>
                                <a:lnTo>
                                  <a:pt x="46" y="356"/>
                                </a:lnTo>
                                <a:lnTo>
                                  <a:pt x="0" y="356"/>
                                </a:lnTo>
                                <a:close/>
                                <a:moveTo>
                                  <a:pt x="46" y="157"/>
                                </a:moveTo>
                                <a:lnTo>
                                  <a:pt x="147" y="157"/>
                                </a:lnTo>
                                <a:lnTo>
                                  <a:pt x="163" y="157"/>
                                </a:lnTo>
                                <a:lnTo>
                                  <a:pt x="176" y="156"/>
                                </a:lnTo>
                                <a:lnTo>
                                  <a:pt x="188" y="153"/>
                                </a:lnTo>
                                <a:lnTo>
                                  <a:pt x="197" y="150"/>
                                </a:lnTo>
                                <a:lnTo>
                                  <a:pt x="206" y="146"/>
                                </a:lnTo>
                                <a:lnTo>
                                  <a:pt x="214" y="142"/>
                                </a:lnTo>
                                <a:lnTo>
                                  <a:pt x="220" y="136"/>
                                </a:lnTo>
                                <a:lnTo>
                                  <a:pt x="225" y="128"/>
                                </a:lnTo>
                                <a:lnTo>
                                  <a:pt x="229" y="121"/>
                                </a:lnTo>
                                <a:lnTo>
                                  <a:pt x="232" y="114"/>
                                </a:lnTo>
                                <a:lnTo>
                                  <a:pt x="233" y="105"/>
                                </a:lnTo>
                                <a:lnTo>
                                  <a:pt x="234" y="97"/>
                                </a:lnTo>
                                <a:lnTo>
                                  <a:pt x="234" y="91"/>
                                </a:lnTo>
                                <a:lnTo>
                                  <a:pt x="233" y="85"/>
                                </a:lnTo>
                                <a:lnTo>
                                  <a:pt x="232" y="79"/>
                                </a:lnTo>
                                <a:lnTo>
                                  <a:pt x="230" y="74"/>
                                </a:lnTo>
                                <a:lnTo>
                                  <a:pt x="227" y="69"/>
                                </a:lnTo>
                                <a:lnTo>
                                  <a:pt x="224" y="64"/>
                                </a:lnTo>
                                <a:lnTo>
                                  <a:pt x="221" y="60"/>
                                </a:lnTo>
                                <a:lnTo>
                                  <a:pt x="216" y="55"/>
                                </a:lnTo>
                                <a:lnTo>
                                  <a:pt x="212" y="51"/>
                                </a:lnTo>
                                <a:lnTo>
                                  <a:pt x="205" y="48"/>
                                </a:lnTo>
                                <a:lnTo>
                                  <a:pt x="199" y="46"/>
                                </a:lnTo>
                                <a:lnTo>
                                  <a:pt x="193" y="43"/>
                                </a:lnTo>
                                <a:lnTo>
                                  <a:pt x="185" y="42"/>
                                </a:lnTo>
                                <a:lnTo>
                                  <a:pt x="177" y="40"/>
                                </a:lnTo>
                                <a:lnTo>
                                  <a:pt x="168" y="40"/>
                                </a:lnTo>
                                <a:lnTo>
                                  <a:pt x="159" y="39"/>
                                </a:lnTo>
                                <a:lnTo>
                                  <a:pt x="46" y="39"/>
                                </a:lnTo>
                                <a:lnTo>
                                  <a:pt x="46" y="15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53"/>
                        <wps:cNvSpPr>
                          <a:spLocks/>
                        </wps:cNvSpPr>
                        <wps:spPr bwMode="auto">
                          <a:xfrm>
                            <a:off x="3237230" y="125730"/>
                            <a:ext cx="102870" cy="113030"/>
                          </a:xfrm>
                          <a:custGeom>
                            <a:avLst/>
                            <a:gdLst>
                              <a:gd name="T0" fmla="*/ 137 w 325"/>
                              <a:gd name="T1" fmla="*/ 356 h 356"/>
                              <a:gd name="T2" fmla="*/ 137 w 325"/>
                              <a:gd name="T3" fmla="*/ 206 h 356"/>
                              <a:gd name="T4" fmla="*/ 0 w 325"/>
                              <a:gd name="T5" fmla="*/ 0 h 356"/>
                              <a:gd name="T6" fmla="*/ 57 w 325"/>
                              <a:gd name="T7" fmla="*/ 0 h 356"/>
                              <a:gd name="T8" fmla="*/ 127 w 325"/>
                              <a:gd name="T9" fmla="*/ 108 h 356"/>
                              <a:gd name="T10" fmla="*/ 136 w 325"/>
                              <a:gd name="T11" fmla="*/ 122 h 356"/>
                              <a:gd name="T12" fmla="*/ 146 w 325"/>
                              <a:gd name="T13" fmla="*/ 138 h 356"/>
                              <a:gd name="T14" fmla="*/ 155 w 325"/>
                              <a:gd name="T15" fmla="*/ 152 h 356"/>
                              <a:gd name="T16" fmla="*/ 163 w 325"/>
                              <a:gd name="T17" fmla="*/ 167 h 356"/>
                              <a:gd name="T18" fmla="*/ 172 w 325"/>
                              <a:gd name="T19" fmla="*/ 153 h 356"/>
                              <a:gd name="T20" fmla="*/ 181 w 325"/>
                              <a:gd name="T21" fmla="*/ 138 h 356"/>
                              <a:gd name="T22" fmla="*/ 191 w 325"/>
                              <a:gd name="T23" fmla="*/ 121 h 356"/>
                              <a:gd name="T24" fmla="*/ 202 w 325"/>
                              <a:gd name="T25" fmla="*/ 104 h 356"/>
                              <a:gd name="T26" fmla="*/ 270 w 325"/>
                              <a:gd name="T27" fmla="*/ 0 h 356"/>
                              <a:gd name="T28" fmla="*/ 325 w 325"/>
                              <a:gd name="T29" fmla="*/ 0 h 356"/>
                              <a:gd name="T30" fmla="*/ 184 w 325"/>
                              <a:gd name="T31" fmla="*/ 206 h 356"/>
                              <a:gd name="T32" fmla="*/ 184 w 325"/>
                              <a:gd name="T33" fmla="*/ 356 h 356"/>
                              <a:gd name="T34" fmla="*/ 137 w 325"/>
                              <a:gd name="T3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5" h="356">
                                <a:moveTo>
                                  <a:pt x="137" y="356"/>
                                </a:moveTo>
                                <a:lnTo>
                                  <a:pt x="137" y="206"/>
                                </a:lnTo>
                                <a:lnTo>
                                  <a:pt x="0" y="0"/>
                                </a:lnTo>
                                <a:lnTo>
                                  <a:pt x="57" y="0"/>
                                </a:lnTo>
                                <a:lnTo>
                                  <a:pt x="127" y="108"/>
                                </a:lnTo>
                                <a:lnTo>
                                  <a:pt x="136" y="122"/>
                                </a:lnTo>
                                <a:lnTo>
                                  <a:pt x="146" y="138"/>
                                </a:lnTo>
                                <a:lnTo>
                                  <a:pt x="155" y="152"/>
                                </a:lnTo>
                                <a:lnTo>
                                  <a:pt x="163" y="167"/>
                                </a:lnTo>
                                <a:lnTo>
                                  <a:pt x="172" y="153"/>
                                </a:lnTo>
                                <a:lnTo>
                                  <a:pt x="181" y="138"/>
                                </a:lnTo>
                                <a:lnTo>
                                  <a:pt x="191" y="121"/>
                                </a:lnTo>
                                <a:lnTo>
                                  <a:pt x="202" y="104"/>
                                </a:lnTo>
                                <a:lnTo>
                                  <a:pt x="270" y="0"/>
                                </a:lnTo>
                                <a:lnTo>
                                  <a:pt x="325" y="0"/>
                                </a:lnTo>
                                <a:lnTo>
                                  <a:pt x="184" y="206"/>
                                </a:lnTo>
                                <a:lnTo>
                                  <a:pt x="184" y="356"/>
                                </a:lnTo>
                                <a:lnTo>
                                  <a:pt x="137"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54"/>
                        <wps:cNvSpPr>
                          <a:spLocks/>
                        </wps:cNvSpPr>
                        <wps:spPr bwMode="auto">
                          <a:xfrm>
                            <a:off x="3361690" y="125730"/>
                            <a:ext cx="70485" cy="113030"/>
                          </a:xfrm>
                          <a:custGeom>
                            <a:avLst/>
                            <a:gdLst>
                              <a:gd name="T0" fmla="*/ 0 w 222"/>
                              <a:gd name="T1" fmla="*/ 356 h 356"/>
                              <a:gd name="T2" fmla="*/ 0 w 222"/>
                              <a:gd name="T3" fmla="*/ 0 h 356"/>
                              <a:gd name="T4" fmla="*/ 48 w 222"/>
                              <a:gd name="T5" fmla="*/ 0 h 356"/>
                              <a:gd name="T6" fmla="*/ 48 w 222"/>
                              <a:gd name="T7" fmla="*/ 314 h 356"/>
                              <a:gd name="T8" fmla="*/ 222 w 222"/>
                              <a:gd name="T9" fmla="*/ 314 h 356"/>
                              <a:gd name="T10" fmla="*/ 222 w 222"/>
                              <a:gd name="T11" fmla="*/ 356 h 356"/>
                              <a:gd name="T12" fmla="*/ 0 w 222"/>
                              <a:gd name="T13" fmla="*/ 356 h 356"/>
                            </a:gdLst>
                            <a:ahLst/>
                            <a:cxnLst>
                              <a:cxn ang="0">
                                <a:pos x="T0" y="T1"/>
                              </a:cxn>
                              <a:cxn ang="0">
                                <a:pos x="T2" y="T3"/>
                              </a:cxn>
                              <a:cxn ang="0">
                                <a:pos x="T4" y="T5"/>
                              </a:cxn>
                              <a:cxn ang="0">
                                <a:pos x="T6" y="T7"/>
                              </a:cxn>
                              <a:cxn ang="0">
                                <a:pos x="T8" y="T9"/>
                              </a:cxn>
                              <a:cxn ang="0">
                                <a:pos x="T10" y="T11"/>
                              </a:cxn>
                              <a:cxn ang="0">
                                <a:pos x="T12" y="T13"/>
                              </a:cxn>
                            </a:cxnLst>
                            <a:rect l="0" t="0" r="r" b="b"/>
                            <a:pathLst>
                              <a:path w="222" h="356">
                                <a:moveTo>
                                  <a:pt x="0" y="356"/>
                                </a:moveTo>
                                <a:lnTo>
                                  <a:pt x="0" y="0"/>
                                </a:lnTo>
                                <a:lnTo>
                                  <a:pt x="48" y="0"/>
                                </a:lnTo>
                                <a:lnTo>
                                  <a:pt x="48" y="314"/>
                                </a:lnTo>
                                <a:lnTo>
                                  <a:pt x="222" y="314"/>
                                </a:lnTo>
                                <a:lnTo>
                                  <a:pt x="222"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55"/>
                        <wps:cNvSpPr>
                          <a:spLocks/>
                        </wps:cNvSpPr>
                        <wps:spPr bwMode="auto">
                          <a:xfrm>
                            <a:off x="3458845" y="125730"/>
                            <a:ext cx="84455" cy="113030"/>
                          </a:xfrm>
                          <a:custGeom>
                            <a:avLst/>
                            <a:gdLst>
                              <a:gd name="T0" fmla="*/ 0 w 265"/>
                              <a:gd name="T1" fmla="*/ 356 h 356"/>
                              <a:gd name="T2" fmla="*/ 0 w 265"/>
                              <a:gd name="T3" fmla="*/ 0 h 356"/>
                              <a:gd name="T4" fmla="*/ 257 w 265"/>
                              <a:gd name="T5" fmla="*/ 0 h 356"/>
                              <a:gd name="T6" fmla="*/ 257 w 265"/>
                              <a:gd name="T7" fmla="*/ 42 h 356"/>
                              <a:gd name="T8" fmla="*/ 47 w 265"/>
                              <a:gd name="T9" fmla="*/ 42 h 356"/>
                              <a:gd name="T10" fmla="*/ 47 w 265"/>
                              <a:gd name="T11" fmla="*/ 151 h 356"/>
                              <a:gd name="T12" fmla="*/ 243 w 265"/>
                              <a:gd name="T13" fmla="*/ 151 h 356"/>
                              <a:gd name="T14" fmla="*/ 243 w 265"/>
                              <a:gd name="T15" fmla="*/ 193 h 356"/>
                              <a:gd name="T16" fmla="*/ 47 w 265"/>
                              <a:gd name="T17" fmla="*/ 193 h 356"/>
                              <a:gd name="T18" fmla="*/ 47 w 265"/>
                              <a:gd name="T19" fmla="*/ 314 h 356"/>
                              <a:gd name="T20" fmla="*/ 265 w 265"/>
                              <a:gd name="T21" fmla="*/ 314 h 356"/>
                              <a:gd name="T22" fmla="*/ 265 w 265"/>
                              <a:gd name="T23" fmla="*/ 356 h 356"/>
                              <a:gd name="T24" fmla="*/ 0 w 265"/>
                              <a:gd name="T2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5" h="356">
                                <a:moveTo>
                                  <a:pt x="0" y="356"/>
                                </a:moveTo>
                                <a:lnTo>
                                  <a:pt x="0" y="0"/>
                                </a:lnTo>
                                <a:lnTo>
                                  <a:pt x="257" y="0"/>
                                </a:lnTo>
                                <a:lnTo>
                                  <a:pt x="257" y="42"/>
                                </a:lnTo>
                                <a:lnTo>
                                  <a:pt x="47" y="42"/>
                                </a:lnTo>
                                <a:lnTo>
                                  <a:pt x="47" y="151"/>
                                </a:lnTo>
                                <a:lnTo>
                                  <a:pt x="243" y="151"/>
                                </a:lnTo>
                                <a:lnTo>
                                  <a:pt x="243" y="193"/>
                                </a:lnTo>
                                <a:lnTo>
                                  <a:pt x="47" y="193"/>
                                </a:lnTo>
                                <a:lnTo>
                                  <a:pt x="47" y="314"/>
                                </a:lnTo>
                                <a:lnTo>
                                  <a:pt x="265" y="314"/>
                                </a:lnTo>
                                <a:lnTo>
                                  <a:pt x="26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56"/>
                        <wps:cNvSpPr>
                          <a:spLocks/>
                        </wps:cNvSpPr>
                        <wps:spPr bwMode="auto">
                          <a:xfrm>
                            <a:off x="3567430" y="123825"/>
                            <a:ext cx="89535" cy="116840"/>
                          </a:xfrm>
                          <a:custGeom>
                            <a:avLst/>
                            <a:gdLst>
                              <a:gd name="T0" fmla="*/ 46 w 282"/>
                              <a:gd name="T1" fmla="*/ 256 h 368"/>
                              <a:gd name="T2" fmla="*/ 58 w 282"/>
                              <a:gd name="T3" fmla="*/ 288 h 368"/>
                              <a:gd name="T4" fmla="*/ 83 w 282"/>
                              <a:gd name="T5" fmla="*/ 310 h 368"/>
                              <a:gd name="T6" fmla="*/ 120 w 282"/>
                              <a:gd name="T7" fmla="*/ 323 h 368"/>
                              <a:gd name="T8" fmla="*/ 162 w 282"/>
                              <a:gd name="T9" fmla="*/ 325 h 368"/>
                              <a:gd name="T10" fmla="*/ 196 w 282"/>
                              <a:gd name="T11" fmla="*/ 318 h 368"/>
                              <a:gd name="T12" fmla="*/ 221 w 282"/>
                              <a:gd name="T13" fmla="*/ 302 h 368"/>
                              <a:gd name="T14" fmla="*/ 235 w 282"/>
                              <a:gd name="T15" fmla="*/ 281 h 368"/>
                              <a:gd name="T16" fmla="*/ 236 w 282"/>
                              <a:gd name="T17" fmla="*/ 257 h 368"/>
                              <a:gd name="T18" fmla="*/ 228 w 282"/>
                              <a:gd name="T19" fmla="*/ 236 h 368"/>
                              <a:gd name="T20" fmla="*/ 206 w 282"/>
                              <a:gd name="T21" fmla="*/ 220 h 368"/>
                              <a:gd name="T22" fmla="*/ 173 w 282"/>
                              <a:gd name="T23" fmla="*/ 207 h 368"/>
                              <a:gd name="T24" fmla="*/ 109 w 282"/>
                              <a:gd name="T25" fmla="*/ 192 h 368"/>
                              <a:gd name="T26" fmla="*/ 64 w 282"/>
                              <a:gd name="T27" fmla="*/ 175 h 368"/>
                              <a:gd name="T28" fmla="*/ 32 w 282"/>
                              <a:gd name="T29" fmla="*/ 152 h 368"/>
                              <a:gd name="T30" fmla="*/ 17 w 282"/>
                              <a:gd name="T31" fmla="*/ 121 h 368"/>
                              <a:gd name="T32" fmla="*/ 15 w 282"/>
                              <a:gd name="T33" fmla="*/ 84 h 368"/>
                              <a:gd name="T34" fmla="*/ 28 w 282"/>
                              <a:gd name="T35" fmla="*/ 48 h 368"/>
                              <a:gd name="T36" fmla="*/ 42 w 282"/>
                              <a:gd name="T37" fmla="*/ 31 h 368"/>
                              <a:gd name="T38" fmla="*/ 59 w 282"/>
                              <a:gd name="T39" fmla="*/ 19 h 368"/>
                              <a:gd name="T40" fmla="*/ 88 w 282"/>
                              <a:gd name="T41" fmla="*/ 6 h 368"/>
                              <a:gd name="T42" fmla="*/ 138 w 282"/>
                              <a:gd name="T43" fmla="*/ 0 h 368"/>
                              <a:gd name="T44" fmla="*/ 192 w 282"/>
                              <a:gd name="T45" fmla="*/ 7 h 368"/>
                              <a:gd name="T46" fmla="*/ 222 w 282"/>
                              <a:gd name="T47" fmla="*/ 20 h 368"/>
                              <a:gd name="T48" fmla="*/ 240 w 282"/>
                              <a:gd name="T49" fmla="*/ 33 h 368"/>
                              <a:gd name="T50" fmla="*/ 255 w 282"/>
                              <a:gd name="T51" fmla="*/ 50 h 368"/>
                              <a:gd name="T52" fmla="*/ 270 w 282"/>
                              <a:gd name="T53" fmla="*/ 91 h 368"/>
                              <a:gd name="T54" fmla="*/ 226 w 282"/>
                              <a:gd name="T55" fmla="*/ 101 h 368"/>
                              <a:gd name="T56" fmla="*/ 218 w 282"/>
                              <a:gd name="T57" fmla="*/ 80 h 368"/>
                              <a:gd name="T58" fmla="*/ 207 w 282"/>
                              <a:gd name="T59" fmla="*/ 64 h 368"/>
                              <a:gd name="T60" fmla="*/ 190 w 282"/>
                              <a:gd name="T61" fmla="*/ 51 h 368"/>
                              <a:gd name="T62" fmla="*/ 168 w 282"/>
                              <a:gd name="T63" fmla="*/ 44 h 368"/>
                              <a:gd name="T64" fmla="*/ 140 w 282"/>
                              <a:gd name="T65" fmla="*/ 42 h 368"/>
                              <a:gd name="T66" fmla="*/ 111 w 282"/>
                              <a:gd name="T67" fmla="*/ 44 h 368"/>
                              <a:gd name="T68" fmla="*/ 89 w 282"/>
                              <a:gd name="T69" fmla="*/ 50 h 368"/>
                              <a:gd name="T70" fmla="*/ 74 w 282"/>
                              <a:gd name="T71" fmla="*/ 61 h 368"/>
                              <a:gd name="T72" fmla="*/ 64 w 282"/>
                              <a:gd name="T73" fmla="*/ 74 h 368"/>
                              <a:gd name="T74" fmla="*/ 58 w 282"/>
                              <a:gd name="T75" fmla="*/ 90 h 368"/>
                              <a:gd name="T76" fmla="*/ 61 w 282"/>
                              <a:gd name="T77" fmla="*/ 113 h 368"/>
                              <a:gd name="T78" fmla="*/ 76 w 282"/>
                              <a:gd name="T79" fmla="*/ 129 h 368"/>
                              <a:gd name="T80" fmla="*/ 97 w 282"/>
                              <a:gd name="T81" fmla="*/ 139 h 368"/>
                              <a:gd name="T82" fmla="*/ 169 w 282"/>
                              <a:gd name="T83" fmla="*/ 158 h 368"/>
                              <a:gd name="T84" fmla="*/ 221 w 282"/>
                              <a:gd name="T85" fmla="*/ 174 h 368"/>
                              <a:gd name="T86" fmla="*/ 254 w 282"/>
                              <a:gd name="T87" fmla="*/ 195 h 368"/>
                              <a:gd name="T88" fmla="*/ 267 w 282"/>
                              <a:gd name="T89" fmla="*/ 211 h 368"/>
                              <a:gd name="T90" fmla="*/ 282 w 282"/>
                              <a:gd name="T91" fmla="*/ 247 h 368"/>
                              <a:gd name="T92" fmla="*/ 279 w 282"/>
                              <a:gd name="T93" fmla="*/ 289 h 368"/>
                              <a:gd name="T94" fmla="*/ 262 w 282"/>
                              <a:gd name="T95" fmla="*/ 321 h 368"/>
                              <a:gd name="T96" fmla="*/ 246 w 282"/>
                              <a:gd name="T97" fmla="*/ 338 h 368"/>
                              <a:gd name="T98" fmla="*/ 227 w 282"/>
                              <a:gd name="T99" fmla="*/ 350 h 368"/>
                              <a:gd name="T100" fmla="*/ 187 w 282"/>
                              <a:gd name="T101" fmla="*/ 365 h 368"/>
                              <a:gd name="T102" fmla="*/ 128 w 282"/>
                              <a:gd name="T103" fmla="*/ 367 h 368"/>
                              <a:gd name="T104" fmla="*/ 87 w 282"/>
                              <a:gd name="T105" fmla="*/ 360 h 368"/>
                              <a:gd name="T106" fmla="*/ 62 w 282"/>
                              <a:gd name="T107" fmla="*/ 350 h 368"/>
                              <a:gd name="T108" fmla="*/ 42 w 282"/>
                              <a:gd name="T109" fmla="*/ 337 h 368"/>
                              <a:gd name="T110" fmla="*/ 24 w 282"/>
                              <a:gd name="T111" fmla="*/ 318 h 368"/>
                              <a:gd name="T112" fmla="*/ 11 w 282"/>
                              <a:gd name="T113" fmla="*/ 297 h 368"/>
                              <a:gd name="T114" fmla="*/ 3 w 282"/>
                              <a:gd name="T115" fmla="*/ 273 h 368"/>
                              <a:gd name="T116" fmla="*/ 0 w 282"/>
                              <a:gd name="T117" fmla="*/ 247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2" h="368">
                                <a:moveTo>
                                  <a:pt x="0" y="247"/>
                                </a:moveTo>
                                <a:lnTo>
                                  <a:pt x="44" y="244"/>
                                </a:lnTo>
                                <a:lnTo>
                                  <a:pt x="46" y="256"/>
                                </a:lnTo>
                                <a:lnTo>
                                  <a:pt x="49" y="268"/>
                                </a:lnTo>
                                <a:lnTo>
                                  <a:pt x="53" y="278"/>
                                </a:lnTo>
                                <a:lnTo>
                                  <a:pt x="58" y="288"/>
                                </a:lnTo>
                                <a:lnTo>
                                  <a:pt x="66" y="296"/>
                                </a:lnTo>
                                <a:lnTo>
                                  <a:pt x="73" y="303"/>
                                </a:lnTo>
                                <a:lnTo>
                                  <a:pt x="83" y="310"/>
                                </a:lnTo>
                                <a:lnTo>
                                  <a:pt x="95" y="315"/>
                                </a:lnTo>
                                <a:lnTo>
                                  <a:pt x="107" y="320"/>
                                </a:lnTo>
                                <a:lnTo>
                                  <a:pt x="120" y="323"/>
                                </a:lnTo>
                                <a:lnTo>
                                  <a:pt x="134" y="325"/>
                                </a:lnTo>
                                <a:lnTo>
                                  <a:pt x="149" y="325"/>
                                </a:lnTo>
                                <a:lnTo>
                                  <a:pt x="162" y="325"/>
                                </a:lnTo>
                                <a:lnTo>
                                  <a:pt x="174" y="324"/>
                                </a:lnTo>
                                <a:lnTo>
                                  <a:pt x="185" y="321"/>
                                </a:lnTo>
                                <a:lnTo>
                                  <a:pt x="196" y="318"/>
                                </a:lnTo>
                                <a:lnTo>
                                  <a:pt x="206" y="314"/>
                                </a:lnTo>
                                <a:lnTo>
                                  <a:pt x="214" y="309"/>
                                </a:lnTo>
                                <a:lnTo>
                                  <a:pt x="221" y="302"/>
                                </a:lnTo>
                                <a:lnTo>
                                  <a:pt x="227" y="296"/>
                                </a:lnTo>
                                <a:lnTo>
                                  <a:pt x="231" y="289"/>
                                </a:lnTo>
                                <a:lnTo>
                                  <a:pt x="235" y="281"/>
                                </a:lnTo>
                                <a:lnTo>
                                  <a:pt x="236" y="273"/>
                                </a:lnTo>
                                <a:lnTo>
                                  <a:pt x="237" y="265"/>
                                </a:lnTo>
                                <a:lnTo>
                                  <a:pt x="236" y="257"/>
                                </a:lnTo>
                                <a:lnTo>
                                  <a:pt x="235" y="249"/>
                                </a:lnTo>
                                <a:lnTo>
                                  <a:pt x="232" y="243"/>
                                </a:lnTo>
                                <a:lnTo>
                                  <a:pt x="228" y="236"/>
                                </a:lnTo>
                                <a:lnTo>
                                  <a:pt x="221" y="230"/>
                                </a:lnTo>
                                <a:lnTo>
                                  <a:pt x="214" y="224"/>
                                </a:lnTo>
                                <a:lnTo>
                                  <a:pt x="206" y="220"/>
                                </a:lnTo>
                                <a:lnTo>
                                  <a:pt x="195" y="215"/>
                                </a:lnTo>
                                <a:lnTo>
                                  <a:pt x="186" y="212"/>
                                </a:lnTo>
                                <a:lnTo>
                                  <a:pt x="173" y="207"/>
                                </a:lnTo>
                                <a:lnTo>
                                  <a:pt x="154" y="203"/>
                                </a:lnTo>
                                <a:lnTo>
                                  <a:pt x="132" y="198"/>
                                </a:lnTo>
                                <a:lnTo>
                                  <a:pt x="109" y="192"/>
                                </a:lnTo>
                                <a:lnTo>
                                  <a:pt x="91" y="187"/>
                                </a:lnTo>
                                <a:lnTo>
                                  <a:pt x="75" y="180"/>
                                </a:lnTo>
                                <a:lnTo>
                                  <a:pt x="64" y="175"/>
                                </a:lnTo>
                                <a:lnTo>
                                  <a:pt x="52" y="169"/>
                                </a:lnTo>
                                <a:lnTo>
                                  <a:pt x="42" y="160"/>
                                </a:lnTo>
                                <a:lnTo>
                                  <a:pt x="32" y="152"/>
                                </a:lnTo>
                                <a:lnTo>
                                  <a:pt x="26" y="142"/>
                                </a:lnTo>
                                <a:lnTo>
                                  <a:pt x="20" y="132"/>
                                </a:lnTo>
                                <a:lnTo>
                                  <a:pt x="17" y="121"/>
                                </a:lnTo>
                                <a:lnTo>
                                  <a:pt x="14" y="109"/>
                                </a:lnTo>
                                <a:lnTo>
                                  <a:pt x="14" y="98"/>
                                </a:lnTo>
                                <a:lnTo>
                                  <a:pt x="15" y="84"/>
                                </a:lnTo>
                                <a:lnTo>
                                  <a:pt x="17" y="72"/>
                                </a:lnTo>
                                <a:lnTo>
                                  <a:pt x="22" y="59"/>
                                </a:lnTo>
                                <a:lnTo>
                                  <a:pt x="28" y="48"/>
                                </a:lnTo>
                                <a:lnTo>
                                  <a:pt x="32" y="42"/>
                                </a:lnTo>
                                <a:lnTo>
                                  <a:pt x="37" y="36"/>
                                </a:lnTo>
                                <a:lnTo>
                                  <a:pt x="42" y="31"/>
                                </a:lnTo>
                                <a:lnTo>
                                  <a:pt x="47" y="27"/>
                                </a:lnTo>
                                <a:lnTo>
                                  <a:pt x="53" y="23"/>
                                </a:lnTo>
                                <a:lnTo>
                                  <a:pt x="59" y="19"/>
                                </a:lnTo>
                                <a:lnTo>
                                  <a:pt x="66" y="16"/>
                                </a:lnTo>
                                <a:lnTo>
                                  <a:pt x="73" y="11"/>
                                </a:lnTo>
                                <a:lnTo>
                                  <a:pt x="88" y="6"/>
                                </a:lnTo>
                                <a:lnTo>
                                  <a:pt x="104" y="3"/>
                                </a:lnTo>
                                <a:lnTo>
                                  <a:pt x="121" y="1"/>
                                </a:lnTo>
                                <a:lnTo>
                                  <a:pt x="138" y="0"/>
                                </a:lnTo>
                                <a:lnTo>
                                  <a:pt x="157" y="1"/>
                                </a:lnTo>
                                <a:lnTo>
                                  <a:pt x="176" y="3"/>
                                </a:lnTo>
                                <a:lnTo>
                                  <a:pt x="192" y="7"/>
                                </a:lnTo>
                                <a:lnTo>
                                  <a:pt x="208" y="12"/>
                                </a:lnTo>
                                <a:lnTo>
                                  <a:pt x="215" y="16"/>
                                </a:lnTo>
                                <a:lnTo>
                                  <a:pt x="222" y="20"/>
                                </a:lnTo>
                                <a:lnTo>
                                  <a:pt x="229" y="24"/>
                                </a:lnTo>
                                <a:lnTo>
                                  <a:pt x="235" y="28"/>
                                </a:lnTo>
                                <a:lnTo>
                                  <a:pt x="240" y="33"/>
                                </a:lnTo>
                                <a:lnTo>
                                  <a:pt x="245" y="38"/>
                                </a:lnTo>
                                <a:lnTo>
                                  <a:pt x="249" y="44"/>
                                </a:lnTo>
                                <a:lnTo>
                                  <a:pt x="255" y="50"/>
                                </a:lnTo>
                                <a:lnTo>
                                  <a:pt x="261" y="62"/>
                                </a:lnTo>
                                <a:lnTo>
                                  <a:pt x="266" y="76"/>
                                </a:lnTo>
                                <a:lnTo>
                                  <a:pt x="270" y="91"/>
                                </a:lnTo>
                                <a:lnTo>
                                  <a:pt x="271" y="106"/>
                                </a:lnTo>
                                <a:lnTo>
                                  <a:pt x="227" y="109"/>
                                </a:lnTo>
                                <a:lnTo>
                                  <a:pt x="226" y="101"/>
                                </a:lnTo>
                                <a:lnTo>
                                  <a:pt x="223" y="94"/>
                                </a:lnTo>
                                <a:lnTo>
                                  <a:pt x="221" y="86"/>
                                </a:lnTo>
                                <a:lnTo>
                                  <a:pt x="218" y="80"/>
                                </a:lnTo>
                                <a:lnTo>
                                  <a:pt x="215" y="74"/>
                                </a:lnTo>
                                <a:lnTo>
                                  <a:pt x="211" y="68"/>
                                </a:lnTo>
                                <a:lnTo>
                                  <a:pt x="207" y="64"/>
                                </a:lnTo>
                                <a:lnTo>
                                  <a:pt x="202" y="58"/>
                                </a:lnTo>
                                <a:lnTo>
                                  <a:pt x="196" y="54"/>
                                </a:lnTo>
                                <a:lnTo>
                                  <a:pt x="190" y="51"/>
                                </a:lnTo>
                                <a:lnTo>
                                  <a:pt x="183" y="48"/>
                                </a:lnTo>
                                <a:lnTo>
                                  <a:pt x="176" y="46"/>
                                </a:lnTo>
                                <a:lnTo>
                                  <a:pt x="168" y="44"/>
                                </a:lnTo>
                                <a:lnTo>
                                  <a:pt x="159" y="43"/>
                                </a:lnTo>
                                <a:lnTo>
                                  <a:pt x="150" y="42"/>
                                </a:lnTo>
                                <a:lnTo>
                                  <a:pt x="140" y="42"/>
                                </a:lnTo>
                                <a:lnTo>
                                  <a:pt x="130" y="42"/>
                                </a:lnTo>
                                <a:lnTo>
                                  <a:pt x="121" y="43"/>
                                </a:lnTo>
                                <a:lnTo>
                                  <a:pt x="111" y="44"/>
                                </a:lnTo>
                                <a:lnTo>
                                  <a:pt x="103" y="45"/>
                                </a:lnTo>
                                <a:lnTo>
                                  <a:pt x="96" y="48"/>
                                </a:lnTo>
                                <a:lnTo>
                                  <a:pt x="89" y="50"/>
                                </a:lnTo>
                                <a:lnTo>
                                  <a:pt x="83" y="53"/>
                                </a:lnTo>
                                <a:lnTo>
                                  <a:pt x="78" y="57"/>
                                </a:lnTo>
                                <a:lnTo>
                                  <a:pt x="74" y="61"/>
                                </a:lnTo>
                                <a:lnTo>
                                  <a:pt x="70" y="66"/>
                                </a:lnTo>
                                <a:lnTo>
                                  <a:pt x="66" y="70"/>
                                </a:lnTo>
                                <a:lnTo>
                                  <a:pt x="64" y="74"/>
                                </a:lnTo>
                                <a:lnTo>
                                  <a:pt x="61" y="79"/>
                                </a:lnTo>
                                <a:lnTo>
                                  <a:pt x="59" y="84"/>
                                </a:lnTo>
                                <a:lnTo>
                                  <a:pt x="58" y="90"/>
                                </a:lnTo>
                                <a:lnTo>
                                  <a:pt x="58" y="95"/>
                                </a:lnTo>
                                <a:lnTo>
                                  <a:pt x="59" y="104"/>
                                </a:lnTo>
                                <a:lnTo>
                                  <a:pt x="61" y="113"/>
                                </a:lnTo>
                                <a:lnTo>
                                  <a:pt x="67" y="120"/>
                                </a:lnTo>
                                <a:lnTo>
                                  <a:pt x="72" y="126"/>
                                </a:lnTo>
                                <a:lnTo>
                                  <a:pt x="76" y="129"/>
                                </a:lnTo>
                                <a:lnTo>
                                  <a:pt x="82" y="132"/>
                                </a:lnTo>
                                <a:lnTo>
                                  <a:pt x="88" y="135"/>
                                </a:lnTo>
                                <a:lnTo>
                                  <a:pt x="97" y="139"/>
                                </a:lnTo>
                                <a:lnTo>
                                  <a:pt x="118" y="145"/>
                                </a:lnTo>
                                <a:lnTo>
                                  <a:pt x="144" y="152"/>
                                </a:lnTo>
                                <a:lnTo>
                                  <a:pt x="169" y="158"/>
                                </a:lnTo>
                                <a:lnTo>
                                  <a:pt x="191" y="164"/>
                                </a:lnTo>
                                <a:lnTo>
                                  <a:pt x="209" y="169"/>
                                </a:lnTo>
                                <a:lnTo>
                                  <a:pt x="221" y="174"/>
                                </a:lnTo>
                                <a:lnTo>
                                  <a:pt x="236" y="182"/>
                                </a:lnTo>
                                <a:lnTo>
                                  <a:pt x="248" y="191"/>
                                </a:lnTo>
                                <a:lnTo>
                                  <a:pt x="254" y="195"/>
                                </a:lnTo>
                                <a:lnTo>
                                  <a:pt x="259" y="200"/>
                                </a:lnTo>
                                <a:lnTo>
                                  <a:pt x="264" y="205"/>
                                </a:lnTo>
                                <a:lnTo>
                                  <a:pt x="267" y="211"/>
                                </a:lnTo>
                                <a:lnTo>
                                  <a:pt x="274" y="222"/>
                                </a:lnTo>
                                <a:lnTo>
                                  <a:pt x="279" y="234"/>
                                </a:lnTo>
                                <a:lnTo>
                                  <a:pt x="282" y="247"/>
                                </a:lnTo>
                                <a:lnTo>
                                  <a:pt x="282" y="262"/>
                                </a:lnTo>
                                <a:lnTo>
                                  <a:pt x="281" y="275"/>
                                </a:lnTo>
                                <a:lnTo>
                                  <a:pt x="279" y="289"/>
                                </a:lnTo>
                                <a:lnTo>
                                  <a:pt x="273" y="302"/>
                                </a:lnTo>
                                <a:lnTo>
                                  <a:pt x="266" y="315"/>
                                </a:lnTo>
                                <a:lnTo>
                                  <a:pt x="262" y="321"/>
                                </a:lnTo>
                                <a:lnTo>
                                  <a:pt x="257" y="326"/>
                                </a:lnTo>
                                <a:lnTo>
                                  <a:pt x="252" y="332"/>
                                </a:lnTo>
                                <a:lnTo>
                                  <a:pt x="246" y="338"/>
                                </a:lnTo>
                                <a:lnTo>
                                  <a:pt x="240" y="342"/>
                                </a:lnTo>
                                <a:lnTo>
                                  <a:pt x="234" y="346"/>
                                </a:lnTo>
                                <a:lnTo>
                                  <a:pt x="227" y="350"/>
                                </a:lnTo>
                                <a:lnTo>
                                  <a:pt x="219" y="354"/>
                                </a:lnTo>
                                <a:lnTo>
                                  <a:pt x="204" y="360"/>
                                </a:lnTo>
                                <a:lnTo>
                                  <a:pt x="187" y="365"/>
                                </a:lnTo>
                                <a:lnTo>
                                  <a:pt x="169" y="367"/>
                                </a:lnTo>
                                <a:lnTo>
                                  <a:pt x="151" y="368"/>
                                </a:lnTo>
                                <a:lnTo>
                                  <a:pt x="128" y="367"/>
                                </a:lnTo>
                                <a:lnTo>
                                  <a:pt x="107" y="365"/>
                                </a:lnTo>
                                <a:lnTo>
                                  <a:pt x="97" y="363"/>
                                </a:lnTo>
                                <a:lnTo>
                                  <a:pt x="87" y="360"/>
                                </a:lnTo>
                                <a:lnTo>
                                  <a:pt x="79" y="358"/>
                                </a:lnTo>
                                <a:lnTo>
                                  <a:pt x="71" y="353"/>
                                </a:lnTo>
                                <a:lnTo>
                                  <a:pt x="62" y="350"/>
                                </a:lnTo>
                                <a:lnTo>
                                  <a:pt x="55" y="346"/>
                                </a:lnTo>
                                <a:lnTo>
                                  <a:pt x="48" y="341"/>
                                </a:lnTo>
                                <a:lnTo>
                                  <a:pt x="42" y="337"/>
                                </a:lnTo>
                                <a:lnTo>
                                  <a:pt x="35" y="330"/>
                                </a:lnTo>
                                <a:lnTo>
                                  <a:pt x="29" y="325"/>
                                </a:lnTo>
                                <a:lnTo>
                                  <a:pt x="24" y="318"/>
                                </a:lnTo>
                                <a:lnTo>
                                  <a:pt x="19" y="312"/>
                                </a:lnTo>
                                <a:lnTo>
                                  <a:pt x="15" y="304"/>
                                </a:lnTo>
                                <a:lnTo>
                                  <a:pt x="11" y="297"/>
                                </a:lnTo>
                                <a:lnTo>
                                  <a:pt x="7" y="290"/>
                                </a:lnTo>
                                <a:lnTo>
                                  <a:pt x="5" y="281"/>
                                </a:lnTo>
                                <a:lnTo>
                                  <a:pt x="3" y="273"/>
                                </a:lnTo>
                                <a:lnTo>
                                  <a:pt x="1" y="265"/>
                                </a:lnTo>
                                <a:lnTo>
                                  <a:pt x="0" y="256"/>
                                </a:lnTo>
                                <a:lnTo>
                                  <a:pt x="0" y="24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57"/>
                        <wps:cNvSpPr>
                          <a:spLocks/>
                        </wps:cNvSpPr>
                        <wps:spPr bwMode="auto">
                          <a:xfrm>
                            <a:off x="3681095" y="123825"/>
                            <a:ext cx="89535" cy="116840"/>
                          </a:xfrm>
                          <a:custGeom>
                            <a:avLst/>
                            <a:gdLst>
                              <a:gd name="T0" fmla="*/ 47 w 283"/>
                              <a:gd name="T1" fmla="*/ 256 h 368"/>
                              <a:gd name="T2" fmla="*/ 60 w 283"/>
                              <a:gd name="T3" fmla="*/ 288 h 368"/>
                              <a:gd name="T4" fmla="*/ 85 w 283"/>
                              <a:gd name="T5" fmla="*/ 310 h 368"/>
                              <a:gd name="T6" fmla="*/ 121 w 283"/>
                              <a:gd name="T7" fmla="*/ 323 h 368"/>
                              <a:gd name="T8" fmla="*/ 163 w 283"/>
                              <a:gd name="T9" fmla="*/ 325 h 368"/>
                              <a:gd name="T10" fmla="*/ 198 w 283"/>
                              <a:gd name="T11" fmla="*/ 318 h 368"/>
                              <a:gd name="T12" fmla="*/ 223 w 283"/>
                              <a:gd name="T13" fmla="*/ 302 h 368"/>
                              <a:gd name="T14" fmla="*/ 235 w 283"/>
                              <a:gd name="T15" fmla="*/ 281 h 368"/>
                              <a:gd name="T16" fmla="*/ 237 w 283"/>
                              <a:gd name="T17" fmla="*/ 257 h 368"/>
                              <a:gd name="T18" fmla="*/ 228 w 283"/>
                              <a:gd name="T19" fmla="*/ 236 h 368"/>
                              <a:gd name="T20" fmla="*/ 207 w 283"/>
                              <a:gd name="T21" fmla="*/ 220 h 368"/>
                              <a:gd name="T22" fmla="*/ 174 w 283"/>
                              <a:gd name="T23" fmla="*/ 207 h 368"/>
                              <a:gd name="T24" fmla="*/ 111 w 283"/>
                              <a:gd name="T25" fmla="*/ 192 h 368"/>
                              <a:gd name="T26" fmla="*/ 65 w 283"/>
                              <a:gd name="T27" fmla="*/ 175 h 368"/>
                              <a:gd name="T28" fmla="*/ 34 w 283"/>
                              <a:gd name="T29" fmla="*/ 152 h 368"/>
                              <a:gd name="T30" fmla="*/ 17 w 283"/>
                              <a:gd name="T31" fmla="*/ 121 h 368"/>
                              <a:gd name="T32" fmla="*/ 15 w 283"/>
                              <a:gd name="T33" fmla="*/ 84 h 368"/>
                              <a:gd name="T34" fmla="*/ 30 w 283"/>
                              <a:gd name="T35" fmla="*/ 48 h 368"/>
                              <a:gd name="T36" fmla="*/ 43 w 283"/>
                              <a:gd name="T37" fmla="*/ 31 h 368"/>
                              <a:gd name="T38" fmla="*/ 61 w 283"/>
                              <a:gd name="T39" fmla="*/ 19 h 368"/>
                              <a:gd name="T40" fmla="*/ 89 w 283"/>
                              <a:gd name="T41" fmla="*/ 6 h 368"/>
                              <a:gd name="T42" fmla="*/ 140 w 283"/>
                              <a:gd name="T43" fmla="*/ 0 h 368"/>
                              <a:gd name="T44" fmla="*/ 194 w 283"/>
                              <a:gd name="T45" fmla="*/ 7 h 368"/>
                              <a:gd name="T46" fmla="*/ 223 w 283"/>
                              <a:gd name="T47" fmla="*/ 20 h 368"/>
                              <a:gd name="T48" fmla="*/ 241 w 283"/>
                              <a:gd name="T49" fmla="*/ 33 h 368"/>
                              <a:gd name="T50" fmla="*/ 255 w 283"/>
                              <a:gd name="T51" fmla="*/ 50 h 368"/>
                              <a:gd name="T52" fmla="*/ 272 w 283"/>
                              <a:gd name="T53" fmla="*/ 91 h 368"/>
                              <a:gd name="T54" fmla="*/ 227 w 283"/>
                              <a:gd name="T55" fmla="*/ 101 h 368"/>
                              <a:gd name="T56" fmla="*/ 220 w 283"/>
                              <a:gd name="T57" fmla="*/ 80 h 368"/>
                              <a:gd name="T58" fmla="*/ 208 w 283"/>
                              <a:gd name="T59" fmla="*/ 64 h 368"/>
                              <a:gd name="T60" fmla="*/ 192 w 283"/>
                              <a:gd name="T61" fmla="*/ 51 h 368"/>
                              <a:gd name="T62" fmla="*/ 169 w 283"/>
                              <a:gd name="T63" fmla="*/ 44 h 368"/>
                              <a:gd name="T64" fmla="*/ 142 w 283"/>
                              <a:gd name="T65" fmla="*/ 42 h 368"/>
                              <a:gd name="T66" fmla="*/ 113 w 283"/>
                              <a:gd name="T67" fmla="*/ 44 h 368"/>
                              <a:gd name="T68" fmla="*/ 91 w 283"/>
                              <a:gd name="T69" fmla="*/ 50 h 368"/>
                              <a:gd name="T70" fmla="*/ 74 w 283"/>
                              <a:gd name="T71" fmla="*/ 61 h 368"/>
                              <a:gd name="T72" fmla="*/ 65 w 283"/>
                              <a:gd name="T73" fmla="*/ 74 h 368"/>
                              <a:gd name="T74" fmla="*/ 60 w 283"/>
                              <a:gd name="T75" fmla="*/ 90 h 368"/>
                              <a:gd name="T76" fmla="*/ 63 w 283"/>
                              <a:gd name="T77" fmla="*/ 113 h 368"/>
                              <a:gd name="T78" fmla="*/ 77 w 283"/>
                              <a:gd name="T79" fmla="*/ 129 h 368"/>
                              <a:gd name="T80" fmla="*/ 98 w 283"/>
                              <a:gd name="T81" fmla="*/ 139 h 368"/>
                              <a:gd name="T82" fmla="*/ 171 w 283"/>
                              <a:gd name="T83" fmla="*/ 158 h 368"/>
                              <a:gd name="T84" fmla="*/ 223 w 283"/>
                              <a:gd name="T85" fmla="*/ 174 h 368"/>
                              <a:gd name="T86" fmla="*/ 255 w 283"/>
                              <a:gd name="T87" fmla="*/ 195 h 368"/>
                              <a:gd name="T88" fmla="*/ 268 w 283"/>
                              <a:gd name="T89" fmla="*/ 211 h 368"/>
                              <a:gd name="T90" fmla="*/ 282 w 283"/>
                              <a:gd name="T91" fmla="*/ 247 h 368"/>
                              <a:gd name="T92" fmla="*/ 279 w 283"/>
                              <a:gd name="T93" fmla="*/ 289 h 368"/>
                              <a:gd name="T94" fmla="*/ 263 w 283"/>
                              <a:gd name="T95" fmla="*/ 321 h 368"/>
                              <a:gd name="T96" fmla="*/ 248 w 283"/>
                              <a:gd name="T97" fmla="*/ 338 h 368"/>
                              <a:gd name="T98" fmla="*/ 228 w 283"/>
                              <a:gd name="T99" fmla="*/ 350 h 368"/>
                              <a:gd name="T100" fmla="*/ 189 w 283"/>
                              <a:gd name="T101" fmla="*/ 365 h 368"/>
                              <a:gd name="T102" fmla="*/ 129 w 283"/>
                              <a:gd name="T103" fmla="*/ 367 h 368"/>
                              <a:gd name="T104" fmla="*/ 89 w 283"/>
                              <a:gd name="T105" fmla="*/ 360 h 368"/>
                              <a:gd name="T106" fmla="*/ 64 w 283"/>
                              <a:gd name="T107" fmla="*/ 350 h 368"/>
                              <a:gd name="T108" fmla="*/ 42 w 283"/>
                              <a:gd name="T109" fmla="*/ 337 h 368"/>
                              <a:gd name="T110" fmla="*/ 25 w 283"/>
                              <a:gd name="T111" fmla="*/ 318 h 368"/>
                              <a:gd name="T112" fmla="*/ 12 w 283"/>
                              <a:gd name="T113" fmla="*/ 297 h 368"/>
                              <a:gd name="T114" fmla="*/ 4 w 283"/>
                              <a:gd name="T115" fmla="*/ 273 h 368"/>
                              <a:gd name="T116" fmla="*/ 0 w 283"/>
                              <a:gd name="T117" fmla="*/ 247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3" h="368">
                                <a:moveTo>
                                  <a:pt x="0" y="247"/>
                                </a:moveTo>
                                <a:lnTo>
                                  <a:pt x="45" y="244"/>
                                </a:lnTo>
                                <a:lnTo>
                                  <a:pt x="47" y="256"/>
                                </a:lnTo>
                                <a:lnTo>
                                  <a:pt x="50" y="268"/>
                                </a:lnTo>
                                <a:lnTo>
                                  <a:pt x="55" y="278"/>
                                </a:lnTo>
                                <a:lnTo>
                                  <a:pt x="60" y="288"/>
                                </a:lnTo>
                                <a:lnTo>
                                  <a:pt x="66" y="296"/>
                                </a:lnTo>
                                <a:lnTo>
                                  <a:pt x="74" y="303"/>
                                </a:lnTo>
                                <a:lnTo>
                                  <a:pt x="85" y="310"/>
                                </a:lnTo>
                                <a:lnTo>
                                  <a:pt x="96" y="315"/>
                                </a:lnTo>
                                <a:lnTo>
                                  <a:pt x="107" y="320"/>
                                </a:lnTo>
                                <a:lnTo>
                                  <a:pt x="121" y="323"/>
                                </a:lnTo>
                                <a:lnTo>
                                  <a:pt x="136" y="325"/>
                                </a:lnTo>
                                <a:lnTo>
                                  <a:pt x="150" y="325"/>
                                </a:lnTo>
                                <a:lnTo>
                                  <a:pt x="163" y="325"/>
                                </a:lnTo>
                                <a:lnTo>
                                  <a:pt x="175" y="324"/>
                                </a:lnTo>
                                <a:lnTo>
                                  <a:pt x="186" y="321"/>
                                </a:lnTo>
                                <a:lnTo>
                                  <a:pt x="198" y="318"/>
                                </a:lnTo>
                                <a:lnTo>
                                  <a:pt x="207" y="314"/>
                                </a:lnTo>
                                <a:lnTo>
                                  <a:pt x="216" y="309"/>
                                </a:lnTo>
                                <a:lnTo>
                                  <a:pt x="223" y="302"/>
                                </a:lnTo>
                                <a:lnTo>
                                  <a:pt x="228" y="296"/>
                                </a:lnTo>
                                <a:lnTo>
                                  <a:pt x="232" y="289"/>
                                </a:lnTo>
                                <a:lnTo>
                                  <a:pt x="235" y="281"/>
                                </a:lnTo>
                                <a:lnTo>
                                  <a:pt x="237" y="273"/>
                                </a:lnTo>
                                <a:lnTo>
                                  <a:pt x="238" y="265"/>
                                </a:lnTo>
                                <a:lnTo>
                                  <a:pt x="237" y="257"/>
                                </a:lnTo>
                                <a:lnTo>
                                  <a:pt x="235" y="249"/>
                                </a:lnTo>
                                <a:lnTo>
                                  <a:pt x="233" y="243"/>
                                </a:lnTo>
                                <a:lnTo>
                                  <a:pt x="228" y="236"/>
                                </a:lnTo>
                                <a:lnTo>
                                  <a:pt x="223" y="230"/>
                                </a:lnTo>
                                <a:lnTo>
                                  <a:pt x="216" y="224"/>
                                </a:lnTo>
                                <a:lnTo>
                                  <a:pt x="207" y="220"/>
                                </a:lnTo>
                                <a:lnTo>
                                  <a:pt x="197" y="215"/>
                                </a:lnTo>
                                <a:lnTo>
                                  <a:pt x="187" y="212"/>
                                </a:lnTo>
                                <a:lnTo>
                                  <a:pt x="174" y="207"/>
                                </a:lnTo>
                                <a:lnTo>
                                  <a:pt x="155" y="203"/>
                                </a:lnTo>
                                <a:lnTo>
                                  <a:pt x="133" y="198"/>
                                </a:lnTo>
                                <a:lnTo>
                                  <a:pt x="111" y="192"/>
                                </a:lnTo>
                                <a:lnTo>
                                  <a:pt x="92" y="187"/>
                                </a:lnTo>
                                <a:lnTo>
                                  <a:pt x="76" y="180"/>
                                </a:lnTo>
                                <a:lnTo>
                                  <a:pt x="65" y="175"/>
                                </a:lnTo>
                                <a:lnTo>
                                  <a:pt x="52" y="169"/>
                                </a:lnTo>
                                <a:lnTo>
                                  <a:pt x="43" y="160"/>
                                </a:lnTo>
                                <a:lnTo>
                                  <a:pt x="34" y="152"/>
                                </a:lnTo>
                                <a:lnTo>
                                  <a:pt x="26" y="142"/>
                                </a:lnTo>
                                <a:lnTo>
                                  <a:pt x="21" y="132"/>
                                </a:lnTo>
                                <a:lnTo>
                                  <a:pt x="17" y="121"/>
                                </a:lnTo>
                                <a:lnTo>
                                  <a:pt x="15" y="109"/>
                                </a:lnTo>
                                <a:lnTo>
                                  <a:pt x="14" y="98"/>
                                </a:lnTo>
                                <a:lnTo>
                                  <a:pt x="15" y="84"/>
                                </a:lnTo>
                                <a:lnTo>
                                  <a:pt x="18" y="72"/>
                                </a:lnTo>
                                <a:lnTo>
                                  <a:pt x="23" y="59"/>
                                </a:lnTo>
                                <a:lnTo>
                                  <a:pt x="30" y="48"/>
                                </a:lnTo>
                                <a:lnTo>
                                  <a:pt x="34" y="42"/>
                                </a:lnTo>
                                <a:lnTo>
                                  <a:pt x="38" y="36"/>
                                </a:lnTo>
                                <a:lnTo>
                                  <a:pt x="43" y="31"/>
                                </a:lnTo>
                                <a:lnTo>
                                  <a:pt x="48" y="27"/>
                                </a:lnTo>
                                <a:lnTo>
                                  <a:pt x="55" y="23"/>
                                </a:lnTo>
                                <a:lnTo>
                                  <a:pt x="61" y="19"/>
                                </a:lnTo>
                                <a:lnTo>
                                  <a:pt x="67" y="16"/>
                                </a:lnTo>
                                <a:lnTo>
                                  <a:pt x="74" y="11"/>
                                </a:lnTo>
                                <a:lnTo>
                                  <a:pt x="89" y="6"/>
                                </a:lnTo>
                                <a:lnTo>
                                  <a:pt x="105" y="3"/>
                                </a:lnTo>
                                <a:lnTo>
                                  <a:pt x="122" y="1"/>
                                </a:lnTo>
                                <a:lnTo>
                                  <a:pt x="140" y="0"/>
                                </a:lnTo>
                                <a:lnTo>
                                  <a:pt x="158" y="1"/>
                                </a:lnTo>
                                <a:lnTo>
                                  <a:pt x="176" y="3"/>
                                </a:lnTo>
                                <a:lnTo>
                                  <a:pt x="194" y="7"/>
                                </a:lnTo>
                                <a:lnTo>
                                  <a:pt x="209" y="12"/>
                                </a:lnTo>
                                <a:lnTo>
                                  <a:pt x="217" y="16"/>
                                </a:lnTo>
                                <a:lnTo>
                                  <a:pt x="223" y="20"/>
                                </a:lnTo>
                                <a:lnTo>
                                  <a:pt x="230" y="24"/>
                                </a:lnTo>
                                <a:lnTo>
                                  <a:pt x="235" y="28"/>
                                </a:lnTo>
                                <a:lnTo>
                                  <a:pt x="241" y="33"/>
                                </a:lnTo>
                                <a:lnTo>
                                  <a:pt x="247" y="38"/>
                                </a:lnTo>
                                <a:lnTo>
                                  <a:pt x="251" y="44"/>
                                </a:lnTo>
                                <a:lnTo>
                                  <a:pt x="255" y="50"/>
                                </a:lnTo>
                                <a:lnTo>
                                  <a:pt x="262" y="62"/>
                                </a:lnTo>
                                <a:lnTo>
                                  <a:pt x="267" y="76"/>
                                </a:lnTo>
                                <a:lnTo>
                                  <a:pt x="272" y="91"/>
                                </a:lnTo>
                                <a:lnTo>
                                  <a:pt x="273" y="106"/>
                                </a:lnTo>
                                <a:lnTo>
                                  <a:pt x="228" y="109"/>
                                </a:lnTo>
                                <a:lnTo>
                                  <a:pt x="227" y="101"/>
                                </a:lnTo>
                                <a:lnTo>
                                  <a:pt x="225" y="94"/>
                                </a:lnTo>
                                <a:lnTo>
                                  <a:pt x="223" y="86"/>
                                </a:lnTo>
                                <a:lnTo>
                                  <a:pt x="220" y="80"/>
                                </a:lnTo>
                                <a:lnTo>
                                  <a:pt x="217" y="74"/>
                                </a:lnTo>
                                <a:lnTo>
                                  <a:pt x="212" y="68"/>
                                </a:lnTo>
                                <a:lnTo>
                                  <a:pt x="208" y="64"/>
                                </a:lnTo>
                                <a:lnTo>
                                  <a:pt x="203" y="58"/>
                                </a:lnTo>
                                <a:lnTo>
                                  <a:pt x="198" y="54"/>
                                </a:lnTo>
                                <a:lnTo>
                                  <a:pt x="192" y="51"/>
                                </a:lnTo>
                                <a:lnTo>
                                  <a:pt x="184" y="48"/>
                                </a:lnTo>
                                <a:lnTo>
                                  <a:pt x="177" y="46"/>
                                </a:lnTo>
                                <a:lnTo>
                                  <a:pt x="169" y="44"/>
                                </a:lnTo>
                                <a:lnTo>
                                  <a:pt x="160" y="43"/>
                                </a:lnTo>
                                <a:lnTo>
                                  <a:pt x="151" y="42"/>
                                </a:lnTo>
                                <a:lnTo>
                                  <a:pt x="142" y="42"/>
                                </a:lnTo>
                                <a:lnTo>
                                  <a:pt x="131" y="42"/>
                                </a:lnTo>
                                <a:lnTo>
                                  <a:pt x="121" y="43"/>
                                </a:lnTo>
                                <a:lnTo>
                                  <a:pt x="113" y="44"/>
                                </a:lnTo>
                                <a:lnTo>
                                  <a:pt x="104" y="45"/>
                                </a:lnTo>
                                <a:lnTo>
                                  <a:pt x="97" y="48"/>
                                </a:lnTo>
                                <a:lnTo>
                                  <a:pt x="91" y="50"/>
                                </a:lnTo>
                                <a:lnTo>
                                  <a:pt x="85" y="53"/>
                                </a:lnTo>
                                <a:lnTo>
                                  <a:pt x="79" y="57"/>
                                </a:lnTo>
                                <a:lnTo>
                                  <a:pt x="74" y="61"/>
                                </a:lnTo>
                                <a:lnTo>
                                  <a:pt x="71" y="66"/>
                                </a:lnTo>
                                <a:lnTo>
                                  <a:pt x="67" y="70"/>
                                </a:lnTo>
                                <a:lnTo>
                                  <a:pt x="65" y="74"/>
                                </a:lnTo>
                                <a:lnTo>
                                  <a:pt x="63" y="79"/>
                                </a:lnTo>
                                <a:lnTo>
                                  <a:pt x="61" y="84"/>
                                </a:lnTo>
                                <a:lnTo>
                                  <a:pt x="60" y="90"/>
                                </a:lnTo>
                                <a:lnTo>
                                  <a:pt x="60" y="95"/>
                                </a:lnTo>
                                <a:lnTo>
                                  <a:pt x="61" y="104"/>
                                </a:lnTo>
                                <a:lnTo>
                                  <a:pt x="63" y="113"/>
                                </a:lnTo>
                                <a:lnTo>
                                  <a:pt x="67" y="120"/>
                                </a:lnTo>
                                <a:lnTo>
                                  <a:pt x="73" y="126"/>
                                </a:lnTo>
                                <a:lnTo>
                                  <a:pt x="77" y="129"/>
                                </a:lnTo>
                                <a:lnTo>
                                  <a:pt x="83" y="132"/>
                                </a:lnTo>
                                <a:lnTo>
                                  <a:pt x="90" y="135"/>
                                </a:lnTo>
                                <a:lnTo>
                                  <a:pt x="98" y="139"/>
                                </a:lnTo>
                                <a:lnTo>
                                  <a:pt x="118" y="145"/>
                                </a:lnTo>
                                <a:lnTo>
                                  <a:pt x="144" y="152"/>
                                </a:lnTo>
                                <a:lnTo>
                                  <a:pt x="171" y="158"/>
                                </a:lnTo>
                                <a:lnTo>
                                  <a:pt x="193" y="164"/>
                                </a:lnTo>
                                <a:lnTo>
                                  <a:pt x="210" y="169"/>
                                </a:lnTo>
                                <a:lnTo>
                                  <a:pt x="223" y="174"/>
                                </a:lnTo>
                                <a:lnTo>
                                  <a:pt x="237" y="182"/>
                                </a:lnTo>
                                <a:lnTo>
                                  <a:pt x="250" y="191"/>
                                </a:lnTo>
                                <a:lnTo>
                                  <a:pt x="255" y="195"/>
                                </a:lnTo>
                                <a:lnTo>
                                  <a:pt x="260" y="200"/>
                                </a:lnTo>
                                <a:lnTo>
                                  <a:pt x="264" y="205"/>
                                </a:lnTo>
                                <a:lnTo>
                                  <a:pt x="268" y="211"/>
                                </a:lnTo>
                                <a:lnTo>
                                  <a:pt x="275" y="222"/>
                                </a:lnTo>
                                <a:lnTo>
                                  <a:pt x="280" y="234"/>
                                </a:lnTo>
                                <a:lnTo>
                                  <a:pt x="282" y="247"/>
                                </a:lnTo>
                                <a:lnTo>
                                  <a:pt x="283" y="262"/>
                                </a:lnTo>
                                <a:lnTo>
                                  <a:pt x="282" y="275"/>
                                </a:lnTo>
                                <a:lnTo>
                                  <a:pt x="279" y="289"/>
                                </a:lnTo>
                                <a:lnTo>
                                  <a:pt x="275" y="302"/>
                                </a:lnTo>
                                <a:lnTo>
                                  <a:pt x="267" y="315"/>
                                </a:lnTo>
                                <a:lnTo>
                                  <a:pt x="263" y="321"/>
                                </a:lnTo>
                                <a:lnTo>
                                  <a:pt x="258" y="326"/>
                                </a:lnTo>
                                <a:lnTo>
                                  <a:pt x="253" y="332"/>
                                </a:lnTo>
                                <a:lnTo>
                                  <a:pt x="248" y="338"/>
                                </a:lnTo>
                                <a:lnTo>
                                  <a:pt x="241" y="342"/>
                                </a:lnTo>
                                <a:lnTo>
                                  <a:pt x="235" y="346"/>
                                </a:lnTo>
                                <a:lnTo>
                                  <a:pt x="228" y="350"/>
                                </a:lnTo>
                                <a:lnTo>
                                  <a:pt x="221" y="354"/>
                                </a:lnTo>
                                <a:lnTo>
                                  <a:pt x="205" y="360"/>
                                </a:lnTo>
                                <a:lnTo>
                                  <a:pt x="189" y="365"/>
                                </a:lnTo>
                                <a:lnTo>
                                  <a:pt x="171" y="367"/>
                                </a:lnTo>
                                <a:lnTo>
                                  <a:pt x="152" y="368"/>
                                </a:lnTo>
                                <a:lnTo>
                                  <a:pt x="129" y="367"/>
                                </a:lnTo>
                                <a:lnTo>
                                  <a:pt x="107" y="365"/>
                                </a:lnTo>
                                <a:lnTo>
                                  <a:pt x="98" y="363"/>
                                </a:lnTo>
                                <a:lnTo>
                                  <a:pt x="89" y="360"/>
                                </a:lnTo>
                                <a:lnTo>
                                  <a:pt x="79" y="358"/>
                                </a:lnTo>
                                <a:lnTo>
                                  <a:pt x="71" y="353"/>
                                </a:lnTo>
                                <a:lnTo>
                                  <a:pt x="64" y="350"/>
                                </a:lnTo>
                                <a:lnTo>
                                  <a:pt x="57" y="346"/>
                                </a:lnTo>
                                <a:lnTo>
                                  <a:pt x="49" y="341"/>
                                </a:lnTo>
                                <a:lnTo>
                                  <a:pt x="42" y="337"/>
                                </a:lnTo>
                                <a:lnTo>
                                  <a:pt x="36" y="330"/>
                                </a:lnTo>
                                <a:lnTo>
                                  <a:pt x="31" y="325"/>
                                </a:lnTo>
                                <a:lnTo>
                                  <a:pt x="25" y="318"/>
                                </a:lnTo>
                                <a:lnTo>
                                  <a:pt x="20" y="312"/>
                                </a:lnTo>
                                <a:lnTo>
                                  <a:pt x="16" y="304"/>
                                </a:lnTo>
                                <a:lnTo>
                                  <a:pt x="12" y="297"/>
                                </a:lnTo>
                                <a:lnTo>
                                  <a:pt x="9" y="290"/>
                                </a:lnTo>
                                <a:lnTo>
                                  <a:pt x="7" y="281"/>
                                </a:lnTo>
                                <a:lnTo>
                                  <a:pt x="4" y="273"/>
                                </a:lnTo>
                                <a:lnTo>
                                  <a:pt x="3" y="265"/>
                                </a:lnTo>
                                <a:lnTo>
                                  <a:pt x="2" y="256"/>
                                </a:lnTo>
                                <a:lnTo>
                                  <a:pt x="0" y="24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58"/>
                        <wps:cNvSpPr>
                          <a:spLocks/>
                        </wps:cNvSpPr>
                        <wps:spPr bwMode="auto">
                          <a:xfrm>
                            <a:off x="2818765" y="300355"/>
                            <a:ext cx="99695" cy="116840"/>
                          </a:xfrm>
                          <a:custGeom>
                            <a:avLst/>
                            <a:gdLst>
                              <a:gd name="T0" fmla="*/ 310 w 314"/>
                              <a:gd name="T1" fmla="*/ 262 h 368"/>
                              <a:gd name="T2" fmla="*/ 293 w 314"/>
                              <a:gd name="T3" fmla="*/ 300 h 368"/>
                              <a:gd name="T4" fmla="*/ 270 w 314"/>
                              <a:gd name="T5" fmla="*/ 329 h 368"/>
                              <a:gd name="T6" fmla="*/ 240 w 314"/>
                              <a:gd name="T7" fmla="*/ 351 h 368"/>
                              <a:gd name="T8" fmla="*/ 206 w 314"/>
                              <a:gd name="T9" fmla="*/ 363 h 368"/>
                              <a:gd name="T10" fmla="*/ 167 w 314"/>
                              <a:gd name="T11" fmla="*/ 368 h 368"/>
                              <a:gd name="T12" fmla="*/ 127 w 314"/>
                              <a:gd name="T13" fmla="*/ 364 h 368"/>
                              <a:gd name="T14" fmla="*/ 93 w 314"/>
                              <a:gd name="T15" fmla="*/ 354 h 368"/>
                              <a:gd name="T16" fmla="*/ 65 w 314"/>
                              <a:gd name="T17" fmla="*/ 338 h 368"/>
                              <a:gd name="T18" fmla="*/ 42 w 314"/>
                              <a:gd name="T19" fmla="*/ 315 h 368"/>
                              <a:gd name="T20" fmla="*/ 24 w 314"/>
                              <a:gd name="T21" fmla="*/ 287 h 368"/>
                              <a:gd name="T22" fmla="*/ 11 w 314"/>
                              <a:gd name="T23" fmla="*/ 254 h 368"/>
                              <a:gd name="T24" fmla="*/ 3 w 314"/>
                              <a:gd name="T25" fmla="*/ 219 h 368"/>
                              <a:gd name="T26" fmla="*/ 0 w 314"/>
                              <a:gd name="T27" fmla="*/ 181 h 368"/>
                              <a:gd name="T28" fmla="*/ 3 w 314"/>
                              <a:gd name="T29" fmla="*/ 141 h 368"/>
                              <a:gd name="T30" fmla="*/ 13 w 314"/>
                              <a:gd name="T31" fmla="*/ 106 h 368"/>
                              <a:gd name="T32" fmla="*/ 27 w 314"/>
                              <a:gd name="T33" fmla="*/ 74 h 368"/>
                              <a:gd name="T34" fmla="*/ 47 w 314"/>
                              <a:gd name="T35" fmla="*/ 48 h 368"/>
                              <a:gd name="T36" fmla="*/ 72 w 314"/>
                              <a:gd name="T37" fmla="*/ 27 h 368"/>
                              <a:gd name="T38" fmla="*/ 102 w 314"/>
                              <a:gd name="T39" fmla="*/ 11 h 368"/>
                              <a:gd name="T40" fmla="*/ 134 w 314"/>
                              <a:gd name="T41" fmla="*/ 3 h 368"/>
                              <a:gd name="T42" fmla="*/ 167 w 314"/>
                              <a:gd name="T43" fmla="*/ 0 h 368"/>
                              <a:gd name="T44" fmla="*/ 206 w 314"/>
                              <a:gd name="T45" fmla="*/ 4 h 368"/>
                              <a:gd name="T46" fmla="*/ 238 w 314"/>
                              <a:gd name="T47" fmla="*/ 15 h 368"/>
                              <a:gd name="T48" fmla="*/ 266 w 314"/>
                              <a:gd name="T49" fmla="*/ 34 h 368"/>
                              <a:gd name="T50" fmla="*/ 288 w 314"/>
                              <a:gd name="T51" fmla="*/ 59 h 368"/>
                              <a:gd name="T52" fmla="*/ 304 w 314"/>
                              <a:gd name="T53" fmla="*/ 91 h 368"/>
                              <a:gd name="T54" fmla="*/ 259 w 314"/>
                              <a:gd name="T55" fmla="*/ 105 h 368"/>
                              <a:gd name="T56" fmla="*/ 246 w 314"/>
                              <a:gd name="T57" fmla="*/ 81 h 368"/>
                              <a:gd name="T58" fmla="*/ 232 w 314"/>
                              <a:gd name="T59" fmla="*/ 62 h 368"/>
                              <a:gd name="T60" fmla="*/ 213 w 314"/>
                              <a:gd name="T61" fmla="*/ 50 h 368"/>
                              <a:gd name="T62" fmla="*/ 191 w 314"/>
                              <a:gd name="T63" fmla="*/ 42 h 368"/>
                              <a:gd name="T64" fmla="*/ 166 w 314"/>
                              <a:gd name="T65" fmla="*/ 40 h 368"/>
                              <a:gd name="T66" fmla="*/ 138 w 314"/>
                              <a:gd name="T67" fmla="*/ 42 h 368"/>
                              <a:gd name="T68" fmla="*/ 113 w 314"/>
                              <a:gd name="T69" fmla="*/ 51 h 368"/>
                              <a:gd name="T70" fmla="*/ 92 w 314"/>
                              <a:gd name="T71" fmla="*/ 64 h 368"/>
                              <a:gd name="T72" fmla="*/ 75 w 314"/>
                              <a:gd name="T73" fmla="*/ 83 h 368"/>
                              <a:gd name="T74" fmla="*/ 63 w 314"/>
                              <a:gd name="T75" fmla="*/ 104 h 368"/>
                              <a:gd name="T76" fmla="*/ 51 w 314"/>
                              <a:gd name="T77" fmla="*/ 146 h 368"/>
                              <a:gd name="T78" fmla="*/ 50 w 314"/>
                              <a:gd name="T79" fmla="*/ 203 h 368"/>
                              <a:gd name="T80" fmla="*/ 61 w 314"/>
                              <a:gd name="T81" fmla="*/ 260 h 368"/>
                              <a:gd name="T82" fmla="*/ 74 w 314"/>
                              <a:gd name="T83" fmla="*/ 283 h 368"/>
                              <a:gd name="T84" fmla="*/ 90 w 314"/>
                              <a:gd name="T85" fmla="*/ 301 h 368"/>
                              <a:gd name="T86" fmla="*/ 110 w 314"/>
                              <a:gd name="T87" fmla="*/ 314 h 368"/>
                              <a:gd name="T88" fmla="*/ 132 w 314"/>
                              <a:gd name="T89" fmla="*/ 323 h 368"/>
                              <a:gd name="T90" fmla="*/ 155 w 314"/>
                              <a:gd name="T91" fmla="*/ 327 h 368"/>
                              <a:gd name="T92" fmla="*/ 182 w 314"/>
                              <a:gd name="T93" fmla="*/ 326 h 368"/>
                              <a:gd name="T94" fmla="*/ 208 w 314"/>
                              <a:gd name="T95" fmla="*/ 319 h 368"/>
                              <a:gd name="T96" fmla="*/ 230 w 314"/>
                              <a:gd name="T97" fmla="*/ 304 h 368"/>
                              <a:gd name="T98" fmla="*/ 248 w 314"/>
                              <a:gd name="T99" fmla="*/ 284 h 368"/>
                              <a:gd name="T100" fmla="*/ 261 w 314"/>
                              <a:gd name="T101" fmla="*/ 258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14" h="368">
                                <a:moveTo>
                                  <a:pt x="267" y="236"/>
                                </a:moveTo>
                                <a:lnTo>
                                  <a:pt x="314" y="249"/>
                                </a:lnTo>
                                <a:lnTo>
                                  <a:pt x="310" y="262"/>
                                </a:lnTo>
                                <a:lnTo>
                                  <a:pt x="306" y="276"/>
                                </a:lnTo>
                                <a:lnTo>
                                  <a:pt x="299" y="288"/>
                                </a:lnTo>
                                <a:lnTo>
                                  <a:pt x="293" y="300"/>
                                </a:lnTo>
                                <a:lnTo>
                                  <a:pt x="286" y="310"/>
                                </a:lnTo>
                                <a:lnTo>
                                  <a:pt x="279" y="321"/>
                                </a:lnTo>
                                <a:lnTo>
                                  <a:pt x="270" y="329"/>
                                </a:lnTo>
                                <a:lnTo>
                                  <a:pt x="261" y="337"/>
                                </a:lnTo>
                                <a:lnTo>
                                  <a:pt x="251" y="345"/>
                                </a:lnTo>
                                <a:lnTo>
                                  <a:pt x="240" y="351"/>
                                </a:lnTo>
                                <a:lnTo>
                                  <a:pt x="230" y="356"/>
                                </a:lnTo>
                                <a:lnTo>
                                  <a:pt x="218" y="360"/>
                                </a:lnTo>
                                <a:lnTo>
                                  <a:pt x="206" y="363"/>
                                </a:lnTo>
                                <a:lnTo>
                                  <a:pt x="193" y="366"/>
                                </a:lnTo>
                                <a:lnTo>
                                  <a:pt x="181" y="368"/>
                                </a:lnTo>
                                <a:lnTo>
                                  <a:pt x="167" y="368"/>
                                </a:lnTo>
                                <a:lnTo>
                                  <a:pt x="153" y="368"/>
                                </a:lnTo>
                                <a:lnTo>
                                  <a:pt x="139" y="367"/>
                                </a:lnTo>
                                <a:lnTo>
                                  <a:pt x="127" y="364"/>
                                </a:lnTo>
                                <a:lnTo>
                                  <a:pt x="115" y="361"/>
                                </a:lnTo>
                                <a:lnTo>
                                  <a:pt x="104" y="358"/>
                                </a:lnTo>
                                <a:lnTo>
                                  <a:pt x="93" y="354"/>
                                </a:lnTo>
                                <a:lnTo>
                                  <a:pt x="83" y="350"/>
                                </a:lnTo>
                                <a:lnTo>
                                  <a:pt x="74" y="345"/>
                                </a:lnTo>
                                <a:lnTo>
                                  <a:pt x="65" y="338"/>
                                </a:lnTo>
                                <a:lnTo>
                                  <a:pt x="57" y="331"/>
                                </a:lnTo>
                                <a:lnTo>
                                  <a:pt x="49" y="324"/>
                                </a:lnTo>
                                <a:lnTo>
                                  <a:pt x="42" y="315"/>
                                </a:lnTo>
                                <a:lnTo>
                                  <a:pt x="36" y="307"/>
                                </a:lnTo>
                                <a:lnTo>
                                  <a:pt x="29" y="297"/>
                                </a:lnTo>
                                <a:lnTo>
                                  <a:pt x="24" y="287"/>
                                </a:lnTo>
                                <a:lnTo>
                                  <a:pt x="19" y="276"/>
                                </a:lnTo>
                                <a:lnTo>
                                  <a:pt x="15" y="265"/>
                                </a:lnTo>
                                <a:lnTo>
                                  <a:pt x="11" y="254"/>
                                </a:lnTo>
                                <a:lnTo>
                                  <a:pt x="7" y="242"/>
                                </a:lnTo>
                                <a:lnTo>
                                  <a:pt x="5" y="230"/>
                                </a:lnTo>
                                <a:lnTo>
                                  <a:pt x="3" y="219"/>
                                </a:lnTo>
                                <a:lnTo>
                                  <a:pt x="1" y="206"/>
                                </a:lnTo>
                                <a:lnTo>
                                  <a:pt x="0" y="193"/>
                                </a:lnTo>
                                <a:lnTo>
                                  <a:pt x="0" y="181"/>
                                </a:lnTo>
                                <a:lnTo>
                                  <a:pt x="0" y="167"/>
                                </a:lnTo>
                                <a:lnTo>
                                  <a:pt x="1" y="154"/>
                                </a:lnTo>
                                <a:lnTo>
                                  <a:pt x="3" y="141"/>
                                </a:lnTo>
                                <a:lnTo>
                                  <a:pt x="5" y="129"/>
                                </a:lnTo>
                                <a:lnTo>
                                  <a:pt x="9" y="117"/>
                                </a:lnTo>
                                <a:lnTo>
                                  <a:pt x="13" y="106"/>
                                </a:lnTo>
                                <a:lnTo>
                                  <a:pt x="17" y="94"/>
                                </a:lnTo>
                                <a:lnTo>
                                  <a:pt x="22" y="84"/>
                                </a:lnTo>
                                <a:lnTo>
                                  <a:pt x="27" y="74"/>
                                </a:lnTo>
                                <a:lnTo>
                                  <a:pt x="33" y="64"/>
                                </a:lnTo>
                                <a:lnTo>
                                  <a:pt x="40" y="56"/>
                                </a:lnTo>
                                <a:lnTo>
                                  <a:pt x="47" y="48"/>
                                </a:lnTo>
                                <a:lnTo>
                                  <a:pt x="55" y="40"/>
                                </a:lnTo>
                                <a:lnTo>
                                  <a:pt x="64" y="33"/>
                                </a:lnTo>
                                <a:lnTo>
                                  <a:pt x="72" y="27"/>
                                </a:lnTo>
                                <a:lnTo>
                                  <a:pt x="82" y="20"/>
                                </a:lnTo>
                                <a:lnTo>
                                  <a:pt x="92" y="16"/>
                                </a:lnTo>
                                <a:lnTo>
                                  <a:pt x="102" y="11"/>
                                </a:lnTo>
                                <a:lnTo>
                                  <a:pt x="112" y="8"/>
                                </a:lnTo>
                                <a:lnTo>
                                  <a:pt x="123" y="5"/>
                                </a:lnTo>
                                <a:lnTo>
                                  <a:pt x="134" y="3"/>
                                </a:lnTo>
                                <a:lnTo>
                                  <a:pt x="145" y="1"/>
                                </a:lnTo>
                                <a:lnTo>
                                  <a:pt x="156" y="0"/>
                                </a:lnTo>
                                <a:lnTo>
                                  <a:pt x="167" y="0"/>
                                </a:lnTo>
                                <a:lnTo>
                                  <a:pt x="181" y="0"/>
                                </a:lnTo>
                                <a:lnTo>
                                  <a:pt x="193" y="1"/>
                                </a:lnTo>
                                <a:lnTo>
                                  <a:pt x="206" y="4"/>
                                </a:lnTo>
                                <a:lnTo>
                                  <a:pt x="217" y="6"/>
                                </a:lnTo>
                                <a:lnTo>
                                  <a:pt x="228" y="10"/>
                                </a:lnTo>
                                <a:lnTo>
                                  <a:pt x="238" y="15"/>
                                </a:lnTo>
                                <a:lnTo>
                                  <a:pt x="248" y="20"/>
                                </a:lnTo>
                                <a:lnTo>
                                  <a:pt x="258" y="27"/>
                                </a:lnTo>
                                <a:lnTo>
                                  <a:pt x="266" y="34"/>
                                </a:lnTo>
                                <a:lnTo>
                                  <a:pt x="274" y="41"/>
                                </a:lnTo>
                                <a:lnTo>
                                  <a:pt x="282" y="51"/>
                                </a:lnTo>
                                <a:lnTo>
                                  <a:pt x="288" y="59"/>
                                </a:lnTo>
                                <a:lnTo>
                                  <a:pt x="294" y="69"/>
                                </a:lnTo>
                                <a:lnTo>
                                  <a:pt x="299" y="80"/>
                                </a:lnTo>
                                <a:lnTo>
                                  <a:pt x="304" y="91"/>
                                </a:lnTo>
                                <a:lnTo>
                                  <a:pt x="308" y="103"/>
                                </a:lnTo>
                                <a:lnTo>
                                  <a:pt x="262" y="114"/>
                                </a:lnTo>
                                <a:lnTo>
                                  <a:pt x="259" y="105"/>
                                </a:lnTo>
                                <a:lnTo>
                                  <a:pt x="255" y="95"/>
                                </a:lnTo>
                                <a:lnTo>
                                  <a:pt x="251" y="88"/>
                                </a:lnTo>
                                <a:lnTo>
                                  <a:pt x="246" y="81"/>
                                </a:lnTo>
                                <a:lnTo>
                                  <a:pt x="242" y="74"/>
                                </a:lnTo>
                                <a:lnTo>
                                  <a:pt x="237" y="67"/>
                                </a:lnTo>
                                <a:lnTo>
                                  <a:pt x="232" y="62"/>
                                </a:lnTo>
                                <a:lnTo>
                                  <a:pt x="226" y="58"/>
                                </a:lnTo>
                                <a:lnTo>
                                  <a:pt x="219" y="54"/>
                                </a:lnTo>
                                <a:lnTo>
                                  <a:pt x="213" y="50"/>
                                </a:lnTo>
                                <a:lnTo>
                                  <a:pt x="207" y="46"/>
                                </a:lnTo>
                                <a:lnTo>
                                  <a:pt x="200" y="44"/>
                                </a:lnTo>
                                <a:lnTo>
                                  <a:pt x="191" y="42"/>
                                </a:lnTo>
                                <a:lnTo>
                                  <a:pt x="184" y="41"/>
                                </a:lnTo>
                                <a:lnTo>
                                  <a:pt x="176" y="40"/>
                                </a:lnTo>
                                <a:lnTo>
                                  <a:pt x="166" y="40"/>
                                </a:lnTo>
                                <a:lnTo>
                                  <a:pt x="157" y="40"/>
                                </a:lnTo>
                                <a:lnTo>
                                  <a:pt x="148" y="41"/>
                                </a:lnTo>
                                <a:lnTo>
                                  <a:pt x="138" y="42"/>
                                </a:lnTo>
                                <a:lnTo>
                                  <a:pt x="129" y="44"/>
                                </a:lnTo>
                                <a:lnTo>
                                  <a:pt x="121" y="48"/>
                                </a:lnTo>
                                <a:lnTo>
                                  <a:pt x="113" y="51"/>
                                </a:lnTo>
                                <a:lnTo>
                                  <a:pt x="105" y="55"/>
                                </a:lnTo>
                                <a:lnTo>
                                  <a:pt x="99" y="59"/>
                                </a:lnTo>
                                <a:lnTo>
                                  <a:pt x="92" y="64"/>
                                </a:lnTo>
                                <a:lnTo>
                                  <a:pt x="85" y="70"/>
                                </a:lnTo>
                                <a:lnTo>
                                  <a:pt x="80" y="76"/>
                                </a:lnTo>
                                <a:lnTo>
                                  <a:pt x="75" y="83"/>
                                </a:lnTo>
                                <a:lnTo>
                                  <a:pt x="71" y="89"/>
                                </a:lnTo>
                                <a:lnTo>
                                  <a:pt x="67" y="97"/>
                                </a:lnTo>
                                <a:lnTo>
                                  <a:pt x="63" y="104"/>
                                </a:lnTo>
                                <a:lnTo>
                                  <a:pt x="59" y="112"/>
                                </a:lnTo>
                                <a:lnTo>
                                  <a:pt x="55" y="129"/>
                                </a:lnTo>
                                <a:lnTo>
                                  <a:pt x="51" y="146"/>
                                </a:lnTo>
                                <a:lnTo>
                                  <a:pt x="49" y="163"/>
                                </a:lnTo>
                                <a:lnTo>
                                  <a:pt x="49" y="181"/>
                                </a:lnTo>
                                <a:lnTo>
                                  <a:pt x="50" y="203"/>
                                </a:lnTo>
                                <a:lnTo>
                                  <a:pt x="52" y="223"/>
                                </a:lnTo>
                                <a:lnTo>
                                  <a:pt x="56" y="242"/>
                                </a:lnTo>
                                <a:lnTo>
                                  <a:pt x="61" y="260"/>
                                </a:lnTo>
                                <a:lnTo>
                                  <a:pt x="66" y="269"/>
                                </a:lnTo>
                                <a:lnTo>
                                  <a:pt x="70" y="276"/>
                                </a:lnTo>
                                <a:lnTo>
                                  <a:pt x="74" y="283"/>
                                </a:lnTo>
                                <a:lnTo>
                                  <a:pt x="79" y="289"/>
                                </a:lnTo>
                                <a:lnTo>
                                  <a:pt x="84" y="296"/>
                                </a:lnTo>
                                <a:lnTo>
                                  <a:pt x="90" y="301"/>
                                </a:lnTo>
                                <a:lnTo>
                                  <a:pt x="96" y="306"/>
                                </a:lnTo>
                                <a:lnTo>
                                  <a:pt x="103" y="310"/>
                                </a:lnTo>
                                <a:lnTo>
                                  <a:pt x="110" y="314"/>
                                </a:lnTo>
                                <a:lnTo>
                                  <a:pt x="118" y="318"/>
                                </a:lnTo>
                                <a:lnTo>
                                  <a:pt x="125" y="321"/>
                                </a:lnTo>
                                <a:lnTo>
                                  <a:pt x="132" y="323"/>
                                </a:lnTo>
                                <a:lnTo>
                                  <a:pt x="139" y="325"/>
                                </a:lnTo>
                                <a:lnTo>
                                  <a:pt x="148" y="326"/>
                                </a:lnTo>
                                <a:lnTo>
                                  <a:pt x="155" y="327"/>
                                </a:lnTo>
                                <a:lnTo>
                                  <a:pt x="163" y="327"/>
                                </a:lnTo>
                                <a:lnTo>
                                  <a:pt x="173" y="327"/>
                                </a:lnTo>
                                <a:lnTo>
                                  <a:pt x="182" y="326"/>
                                </a:lnTo>
                                <a:lnTo>
                                  <a:pt x="191" y="324"/>
                                </a:lnTo>
                                <a:lnTo>
                                  <a:pt x="200" y="322"/>
                                </a:lnTo>
                                <a:lnTo>
                                  <a:pt x="208" y="319"/>
                                </a:lnTo>
                                <a:lnTo>
                                  <a:pt x="215" y="314"/>
                                </a:lnTo>
                                <a:lnTo>
                                  <a:pt x="222" y="310"/>
                                </a:lnTo>
                                <a:lnTo>
                                  <a:pt x="230" y="304"/>
                                </a:lnTo>
                                <a:lnTo>
                                  <a:pt x="237" y="299"/>
                                </a:lnTo>
                                <a:lnTo>
                                  <a:pt x="242" y="291"/>
                                </a:lnTo>
                                <a:lnTo>
                                  <a:pt x="248" y="284"/>
                                </a:lnTo>
                                <a:lnTo>
                                  <a:pt x="253" y="276"/>
                                </a:lnTo>
                                <a:lnTo>
                                  <a:pt x="258" y="268"/>
                                </a:lnTo>
                                <a:lnTo>
                                  <a:pt x="261" y="258"/>
                                </a:lnTo>
                                <a:lnTo>
                                  <a:pt x="264" y="248"/>
                                </a:lnTo>
                                <a:lnTo>
                                  <a:pt x="267"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59"/>
                        <wps:cNvSpPr>
                          <a:spLocks/>
                        </wps:cNvSpPr>
                        <wps:spPr bwMode="auto">
                          <a:xfrm>
                            <a:off x="2946400" y="302260"/>
                            <a:ext cx="88265" cy="113030"/>
                          </a:xfrm>
                          <a:custGeom>
                            <a:avLst/>
                            <a:gdLst>
                              <a:gd name="T0" fmla="*/ 0 w 279"/>
                              <a:gd name="T1" fmla="*/ 355 h 355"/>
                              <a:gd name="T2" fmla="*/ 0 w 279"/>
                              <a:gd name="T3" fmla="*/ 0 h 355"/>
                              <a:gd name="T4" fmla="*/ 47 w 279"/>
                              <a:gd name="T5" fmla="*/ 0 h 355"/>
                              <a:gd name="T6" fmla="*/ 47 w 279"/>
                              <a:gd name="T7" fmla="*/ 146 h 355"/>
                              <a:gd name="T8" fmla="*/ 231 w 279"/>
                              <a:gd name="T9" fmla="*/ 146 h 355"/>
                              <a:gd name="T10" fmla="*/ 231 w 279"/>
                              <a:gd name="T11" fmla="*/ 0 h 355"/>
                              <a:gd name="T12" fmla="*/ 279 w 279"/>
                              <a:gd name="T13" fmla="*/ 0 h 355"/>
                              <a:gd name="T14" fmla="*/ 279 w 279"/>
                              <a:gd name="T15" fmla="*/ 355 h 355"/>
                              <a:gd name="T16" fmla="*/ 231 w 279"/>
                              <a:gd name="T17" fmla="*/ 355 h 355"/>
                              <a:gd name="T18" fmla="*/ 231 w 279"/>
                              <a:gd name="T19" fmla="*/ 187 h 355"/>
                              <a:gd name="T20" fmla="*/ 47 w 279"/>
                              <a:gd name="T21" fmla="*/ 187 h 355"/>
                              <a:gd name="T22" fmla="*/ 47 w 279"/>
                              <a:gd name="T23" fmla="*/ 355 h 355"/>
                              <a:gd name="T24" fmla="*/ 0 w 279"/>
                              <a:gd name="T25"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9" h="355">
                                <a:moveTo>
                                  <a:pt x="0" y="355"/>
                                </a:moveTo>
                                <a:lnTo>
                                  <a:pt x="0" y="0"/>
                                </a:lnTo>
                                <a:lnTo>
                                  <a:pt x="47" y="0"/>
                                </a:lnTo>
                                <a:lnTo>
                                  <a:pt x="47" y="146"/>
                                </a:lnTo>
                                <a:lnTo>
                                  <a:pt x="231" y="146"/>
                                </a:lnTo>
                                <a:lnTo>
                                  <a:pt x="231" y="0"/>
                                </a:lnTo>
                                <a:lnTo>
                                  <a:pt x="279" y="0"/>
                                </a:lnTo>
                                <a:lnTo>
                                  <a:pt x="279" y="355"/>
                                </a:lnTo>
                                <a:lnTo>
                                  <a:pt x="231" y="355"/>
                                </a:lnTo>
                                <a:lnTo>
                                  <a:pt x="231" y="187"/>
                                </a:lnTo>
                                <a:lnTo>
                                  <a:pt x="47" y="187"/>
                                </a:lnTo>
                                <a:lnTo>
                                  <a:pt x="47"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60"/>
                        <wps:cNvSpPr>
                          <a:spLocks noEditPoints="1"/>
                        </wps:cNvSpPr>
                        <wps:spPr bwMode="auto">
                          <a:xfrm>
                            <a:off x="3055620" y="302260"/>
                            <a:ext cx="105410" cy="113030"/>
                          </a:xfrm>
                          <a:custGeom>
                            <a:avLst/>
                            <a:gdLst>
                              <a:gd name="T0" fmla="*/ 0 w 332"/>
                              <a:gd name="T1" fmla="*/ 355 h 355"/>
                              <a:gd name="T2" fmla="*/ 136 w 332"/>
                              <a:gd name="T3" fmla="*/ 0 h 355"/>
                              <a:gd name="T4" fmla="*/ 187 w 332"/>
                              <a:gd name="T5" fmla="*/ 0 h 355"/>
                              <a:gd name="T6" fmla="*/ 332 w 332"/>
                              <a:gd name="T7" fmla="*/ 355 h 355"/>
                              <a:gd name="T8" fmla="*/ 278 w 332"/>
                              <a:gd name="T9" fmla="*/ 355 h 355"/>
                              <a:gd name="T10" fmla="*/ 237 w 332"/>
                              <a:gd name="T11" fmla="*/ 248 h 355"/>
                              <a:gd name="T12" fmla="*/ 88 w 332"/>
                              <a:gd name="T13" fmla="*/ 248 h 355"/>
                              <a:gd name="T14" fmla="*/ 50 w 332"/>
                              <a:gd name="T15" fmla="*/ 355 h 355"/>
                              <a:gd name="T16" fmla="*/ 0 w 332"/>
                              <a:gd name="T17" fmla="*/ 355 h 355"/>
                              <a:gd name="T18" fmla="*/ 102 w 332"/>
                              <a:gd name="T19" fmla="*/ 209 h 355"/>
                              <a:gd name="T20" fmla="*/ 222 w 332"/>
                              <a:gd name="T21" fmla="*/ 209 h 355"/>
                              <a:gd name="T22" fmla="*/ 186 w 332"/>
                              <a:gd name="T23" fmla="*/ 110 h 355"/>
                              <a:gd name="T24" fmla="*/ 178 w 332"/>
                              <a:gd name="T25" fmla="*/ 89 h 355"/>
                              <a:gd name="T26" fmla="*/ 170 w 332"/>
                              <a:gd name="T27" fmla="*/ 70 h 355"/>
                              <a:gd name="T28" fmla="*/ 165 w 332"/>
                              <a:gd name="T29" fmla="*/ 52 h 355"/>
                              <a:gd name="T30" fmla="*/ 160 w 332"/>
                              <a:gd name="T31" fmla="*/ 37 h 355"/>
                              <a:gd name="T32" fmla="*/ 157 w 332"/>
                              <a:gd name="T33" fmla="*/ 54 h 355"/>
                              <a:gd name="T34" fmla="*/ 153 w 332"/>
                              <a:gd name="T35" fmla="*/ 71 h 355"/>
                              <a:gd name="T36" fmla="*/ 148 w 332"/>
                              <a:gd name="T37" fmla="*/ 88 h 355"/>
                              <a:gd name="T38" fmla="*/ 141 w 332"/>
                              <a:gd name="T39" fmla="*/ 105 h 355"/>
                              <a:gd name="T40" fmla="*/ 102 w 332"/>
                              <a:gd name="T41" fmla="*/ 209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2" h="355">
                                <a:moveTo>
                                  <a:pt x="0" y="355"/>
                                </a:moveTo>
                                <a:lnTo>
                                  <a:pt x="136" y="0"/>
                                </a:lnTo>
                                <a:lnTo>
                                  <a:pt x="187" y="0"/>
                                </a:lnTo>
                                <a:lnTo>
                                  <a:pt x="332" y="355"/>
                                </a:lnTo>
                                <a:lnTo>
                                  <a:pt x="278" y="355"/>
                                </a:lnTo>
                                <a:lnTo>
                                  <a:pt x="237" y="248"/>
                                </a:lnTo>
                                <a:lnTo>
                                  <a:pt x="88" y="248"/>
                                </a:lnTo>
                                <a:lnTo>
                                  <a:pt x="50" y="355"/>
                                </a:lnTo>
                                <a:lnTo>
                                  <a:pt x="0" y="355"/>
                                </a:lnTo>
                                <a:close/>
                                <a:moveTo>
                                  <a:pt x="102" y="209"/>
                                </a:moveTo>
                                <a:lnTo>
                                  <a:pt x="222" y="209"/>
                                </a:lnTo>
                                <a:lnTo>
                                  <a:pt x="186" y="110"/>
                                </a:lnTo>
                                <a:lnTo>
                                  <a:pt x="178" y="89"/>
                                </a:lnTo>
                                <a:lnTo>
                                  <a:pt x="170" y="70"/>
                                </a:lnTo>
                                <a:lnTo>
                                  <a:pt x="165" y="52"/>
                                </a:lnTo>
                                <a:lnTo>
                                  <a:pt x="160" y="37"/>
                                </a:lnTo>
                                <a:lnTo>
                                  <a:pt x="157" y="54"/>
                                </a:lnTo>
                                <a:lnTo>
                                  <a:pt x="153" y="71"/>
                                </a:lnTo>
                                <a:lnTo>
                                  <a:pt x="148" y="88"/>
                                </a:lnTo>
                                <a:lnTo>
                                  <a:pt x="141" y="105"/>
                                </a:lnTo>
                                <a:lnTo>
                                  <a:pt x="102" y="20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61"/>
                        <wps:cNvSpPr>
                          <a:spLocks/>
                        </wps:cNvSpPr>
                        <wps:spPr bwMode="auto">
                          <a:xfrm>
                            <a:off x="3181350" y="302260"/>
                            <a:ext cx="88900" cy="113030"/>
                          </a:xfrm>
                          <a:custGeom>
                            <a:avLst/>
                            <a:gdLst>
                              <a:gd name="T0" fmla="*/ 0 w 279"/>
                              <a:gd name="T1" fmla="*/ 355 h 355"/>
                              <a:gd name="T2" fmla="*/ 0 w 279"/>
                              <a:gd name="T3" fmla="*/ 0 h 355"/>
                              <a:gd name="T4" fmla="*/ 48 w 279"/>
                              <a:gd name="T5" fmla="*/ 0 h 355"/>
                              <a:gd name="T6" fmla="*/ 235 w 279"/>
                              <a:gd name="T7" fmla="*/ 279 h 355"/>
                              <a:gd name="T8" fmla="*/ 235 w 279"/>
                              <a:gd name="T9" fmla="*/ 0 h 355"/>
                              <a:gd name="T10" fmla="*/ 279 w 279"/>
                              <a:gd name="T11" fmla="*/ 0 h 355"/>
                              <a:gd name="T12" fmla="*/ 279 w 279"/>
                              <a:gd name="T13" fmla="*/ 355 h 355"/>
                              <a:gd name="T14" fmla="*/ 231 w 279"/>
                              <a:gd name="T15" fmla="*/ 355 h 355"/>
                              <a:gd name="T16" fmla="*/ 44 w 279"/>
                              <a:gd name="T17" fmla="*/ 76 h 355"/>
                              <a:gd name="T18" fmla="*/ 44 w 279"/>
                              <a:gd name="T19" fmla="*/ 355 h 355"/>
                              <a:gd name="T20" fmla="*/ 0 w 279"/>
                              <a:gd name="T21"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355">
                                <a:moveTo>
                                  <a:pt x="0" y="355"/>
                                </a:moveTo>
                                <a:lnTo>
                                  <a:pt x="0" y="0"/>
                                </a:lnTo>
                                <a:lnTo>
                                  <a:pt x="48" y="0"/>
                                </a:lnTo>
                                <a:lnTo>
                                  <a:pt x="235" y="279"/>
                                </a:lnTo>
                                <a:lnTo>
                                  <a:pt x="235" y="0"/>
                                </a:lnTo>
                                <a:lnTo>
                                  <a:pt x="279" y="0"/>
                                </a:lnTo>
                                <a:lnTo>
                                  <a:pt x="279" y="355"/>
                                </a:lnTo>
                                <a:lnTo>
                                  <a:pt x="231" y="355"/>
                                </a:lnTo>
                                <a:lnTo>
                                  <a:pt x="44" y="76"/>
                                </a:lnTo>
                                <a:lnTo>
                                  <a:pt x="44"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62"/>
                        <wps:cNvSpPr>
                          <a:spLocks/>
                        </wps:cNvSpPr>
                        <wps:spPr bwMode="auto">
                          <a:xfrm>
                            <a:off x="3303905" y="302260"/>
                            <a:ext cx="88900" cy="113030"/>
                          </a:xfrm>
                          <a:custGeom>
                            <a:avLst/>
                            <a:gdLst>
                              <a:gd name="T0" fmla="*/ 0 w 280"/>
                              <a:gd name="T1" fmla="*/ 355 h 355"/>
                              <a:gd name="T2" fmla="*/ 0 w 280"/>
                              <a:gd name="T3" fmla="*/ 0 h 355"/>
                              <a:gd name="T4" fmla="*/ 48 w 280"/>
                              <a:gd name="T5" fmla="*/ 0 h 355"/>
                              <a:gd name="T6" fmla="*/ 235 w 280"/>
                              <a:gd name="T7" fmla="*/ 279 h 355"/>
                              <a:gd name="T8" fmla="*/ 235 w 280"/>
                              <a:gd name="T9" fmla="*/ 0 h 355"/>
                              <a:gd name="T10" fmla="*/ 280 w 280"/>
                              <a:gd name="T11" fmla="*/ 0 h 355"/>
                              <a:gd name="T12" fmla="*/ 280 w 280"/>
                              <a:gd name="T13" fmla="*/ 355 h 355"/>
                              <a:gd name="T14" fmla="*/ 232 w 280"/>
                              <a:gd name="T15" fmla="*/ 355 h 355"/>
                              <a:gd name="T16" fmla="*/ 45 w 280"/>
                              <a:gd name="T17" fmla="*/ 76 h 355"/>
                              <a:gd name="T18" fmla="*/ 45 w 280"/>
                              <a:gd name="T19" fmla="*/ 355 h 355"/>
                              <a:gd name="T20" fmla="*/ 0 w 280"/>
                              <a:gd name="T21"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0" h="355">
                                <a:moveTo>
                                  <a:pt x="0" y="355"/>
                                </a:moveTo>
                                <a:lnTo>
                                  <a:pt x="0" y="0"/>
                                </a:lnTo>
                                <a:lnTo>
                                  <a:pt x="48" y="0"/>
                                </a:lnTo>
                                <a:lnTo>
                                  <a:pt x="235" y="279"/>
                                </a:lnTo>
                                <a:lnTo>
                                  <a:pt x="235" y="0"/>
                                </a:lnTo>
                                <a:lnTo>
                                  <a:pt x="280" y="0"/>
                                </a:lnTo>
                                <a:lnTo>
                                  <a:pt x="280" y="355"/>
                                </a:lnTo>
                                <a:lnTo>
                                  <a:pt x="232" y="355"/>
                                </a:lnTo>
                                <a:lnTo>
                                  <a:pt x="45" y="76"/>
                                </a:lnTo>
                                <a:lnTo>
                                  <a:pt x="45"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63"/>
                        <wps:cNvSpPr>
                          <a:spLocks/>
                        </wps:cNvSpPr>
                        <wps:spPr bwMode="auto">
                          <a:xfrm>
                            <a:off x="3427095" y="302260"/>
                            <a:ext cx="83820" cy="113030"/>
                          </a:xfrm>
                          <a:custGeom>
                            <a:avLst/>
                            <a:gdLst>
                              <a:gd name="T0" fmla="*/ 0 w 263"/>
                              <a:gd name="T1" fmla="*/ 355 h 355"/>
                              <a:gd name="T2" fmla="*/ 0 w 263"/>
                              <a:gd name="T3" fmla="*/ 0 h 355"/>
                              <a:gd name="T4" fmla="*/ 256 w 263"/>
                              <a:gd name="T5" fmla="*/ 0 h 355"/>
                              <a:gd name="T6" fmla="*/ 256 w 263"/>
                              <a:gd name="T7" fmla="*/ 42 h 355"/>
                              <a:gd name="T8" fmla="*/ 46 w 263"/>
                              <a:gd name="T9" fmla="*/ 42 h 355"/>
                              <a:gd name="T10" fmla="*/ 46 w 263"/>
                              <a:gd name="T11" fmla="*/ 151 h 355"/>
                              <a:gd name="T12" fmla="*/ 243 w 263"/>
                              <a:gd name="T13" fmla="*/ 151 h 355"/>
                              <a:gd name="T14" fmla="*/ 243 w 263"/>
                              <a:gd name="T15" fmla="*/ 193 h 355"/>
                              <a:gd name="T16" fmla="*/ 46 w 263"/>
                              <a:gd name="T17" fmla="*/ 193 h 355"/>
                              <a:gd name="T18" fmla="*/ 46 w 263"/>
                              <a:gd name="T19" fmla="*/ 314 h 355"/>
                              <a:gd name="T20" fmla="*/ 263 w 263"/>
                              <a:gd name="T21" fmla="*/ 314 h 355"/>
                              <a:gd name="T22" fmla="*/ 263 w 263"/>
                              <a:gd name="T23" fmla="*/ 355 h 355"/>
                              <a:gd name="T24" fmla="*/ 0 w 263"/>
                              <a:gd name="T25"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3" h="355">
                                <a:moveTo>
                                  <a:pt x="0" y="355"/>
                                </a:moveTo>
                                <a:lnTo>
                                  <a:pt x="0" y="0"/>
                                </a:lnTo>
                                <a:lnTo>
                                  <a:pt x="256" y="0"/>
                                </a:lnTo>
                                <a:lnTo>
                                  <a:pt x="256" y="42"/>
                                </a:lnTo>
                                <a:lnTo>
                                  <a:pt x="46" y="42"/>
                                </a:lnTo>
                                <a:lnTo>
                                  <a:pt x="46" y="151"/>
                                </a:lnTo>
                                <a:lnTo>
                                  <a:pt x="243" y="151"/>
                                </a:lnTo>
                                <a:lnTo>
                                  <a:pt x="243" y="193"/>
                                </a:lnTo>
                                <a:lnTo>
                                  <a:pt x="46" y="193"/>
                                </a:lnTo>
                                <a:lnTo>
                                  <a:pt x="46" y="314"/>
                                </a:lnTo>
                                <a:lnTo>
                                  <a:pt x="263" y="314"/>
                                </a:lnTo>
                                <a:lnTo>
                                  <a:pt x="263"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64"/>
                        <wps:cNvSpPr>
                          <a:spLocks/>
                        </wps:cNvSpPr>
                        <wps:spPr bwMode="auto">
                          <a:xfrm>
                            <a:off x="3539490" y="302260"/>
                            <a:ext cx="70485" cy="113030"/>
                          </a:xfrm>
                          <a:custGeom>
                            <a:avLst/>
                            <a:gdLst>
                              <a:gd name="T0" fmla="*/ 0 w 221"/>
                              <a:gd name="T1" fmla="*/ 355 h 355"/>
                              <a:gd name="T2" fmla="*/ 0 w 221"/>
                              <a:gd name="T3" fmla="*/ 0 h 355"/>
                              <a:gd name="T4" fmla="*/ 47 w 221"/>
                              <a:gd name="T5" fmla="*/ 0 h 355"/>
                              <a:gd name="T6" fmla="*/ 47 w 221"/>
                              <a:gd name="T7" fmla="*/ 314 h 355"/>
                              <a:gd name="T8" fmla="*/ 221 w 221"/>
                              <a:gd name="T9" fmla="*/ 314 h 355"/>
                              <a:gd name="T10" fmla="*/ 221 w 221"/>
                              <a:gd name="T11" fmla="*/ 355 h 355"/>
                              <a:gd name="T12" fmla="*/ 0 w 221"/>
                              <a:gd name="T13" fmla="*/ 355 h 355"/>
                            </a:gdLst>
                            <a:ahLst/>
                            <a:cxnLst>
                              <a:cxn ang="0">
                                <a:pos x="T0" y="T1"/>
                              </a:cxn>
                              <a:cxn ang="0">
                                <a:pos x="T2" y="T3"/>
                              </a:cxn>
                              <a:cxn ang="0">
                                <a:pos x="T4" y="T5"/>
                              </a:cxn>
                              <a:cxn ang="0">
                                <a:pos x="T6" y="T7"/>
                              </a:cxn>
                              <a:cxn ang="0">
                                <a:pos x="T8" y="T9"/>
                              </a:cxn>
                              <a:cxn ang="0">
                                <a:pos x="T10" y="T11"/>
                              </a:cxn>
                              <a:cxn ang="0">
                                <a:pos x="T12" y="T13"/>
                              </a:cxn>
                            </a:cxnLst>
                            <a:rect l="0" t="0" r="r" b="b"/>
                            <a:pathLst>
                              <a:path w="221" h="355">
                                <a:moveTo>
                                  <a:pt x="0" y="355"/>
                                </a:moveTo>
                                <a:lnTo>
                                  <a:pt x="0" y="0"/>
                                </a:lnTo>
                                <a:lnTo>
                                  <a:pt x="47" y="0"/>
                                </a:lnTo>
                                <a:lnTo>
                                  <a:pt x="47" y="314"/>
                                </a:lnTo>
                                <a:lnTo>
                                  <a:pt x="221" y="314"/>
                                </a:lnTo>
                                <a:lnTo>
                                  <a:pt x="221"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65"/>
                        <wps:cNvSpPr>
                          <a:spLocks/>
                        </wps:cNvSpPr>
                        <wps:spPr bwMode="auto">
                          <a:xfrm>
                            <a:off x="1449705" y="88265"/>
                            <a:ext cx="74930" cy="95885"/>
                          </a:xfrm>
                          <a:custGeom>
                            <a:avLst/>
                            <a:gdLst>
                              <a:gd name="T0" fmla="*/ 98 w 235"/>
                              <a:gd name="T1" fmla="*/ 303 h 303"/>
                              <a:gd name="T2" fmla="*/ 98 w 235"/>
                              <a:gd name="T3" fmla="*/ 36 h 303"/>
                              <a:gd name="T4" fmla="*/ 0 w 235"/>
                              <a:gd name="T5" fmla="*/ 36 h 303"/>
                              <a:gd name="T6" fmla="*/ 0 w 235"/>
                              <a:gd name="T7" fmla="*/ 0 h 303"/>
                              <a:gd name="T8" fmla="*/ 235 w 235"/>
                              <a:gd name="T9" fmla="*/ 0 h 303"/>
                              <a:gd name="T10" fmla="*/ 235 w 235"/>
                              <a:gd name="T11" fmla="*/ 36 h 303"/>
                              <a:gd name="T12" fmla="*/ 137 w 235"/>
                              <a:gd name="T13" fmla="*/ 36 h 303"/>
                              <a:gd name="T14" fmla="*/ 137 w 235"/>
                              <a:gd name="T15" fmla="*/ 303 h 303"/>
                              <a:gd name="T16" fmla="*/ 98 w 235"/>
                              <a:gd name="T17"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 h="303">
                                <a:moveTo>
                                  <a:pt x="98" y="303"/>
                                </a:moveTo>
                                <a:lnTo>
                                  <a:pt x="98" y="36"/>
                                </a:lnTo>
                                <a:lnTo>
                                  <a:pt x="0" y="36"/>
                                </a:lnTo>
                                <a:lnTo>
                                  <a:pt x="0" y="0"/>
                                </a:lnTo>
                                <a:lnTo>
                                  <a:pt x="235" y="0"/>
                                </a:lnTo>
                                <a:lnTo>
                                  <a:pt x="235" y="36"/>
                                </a:lnTo>
                                <a:lnTo>
                                  <a:pt x="137" y="36"/>
                                </a:lnTo>
                                <a:lnTo>
                                  <a:pt x="137" y="303"/>
                                </a:lnTo>
                                <a:lnTo>
                                  <a:pt x="98"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66"/>
                        <wps:cNvSpPr>
                          <a:spLocks noEditPoints="1"/>
                        </wps:cNvSpPr>
                        <wps:spPr bwMode="auto">
                          <a:xfrm>
                            <a:off x="1544955" y="88265"/>
                            <a:ext cx="83185" cy="95885"/>
                          </a:xfrm>
                          <a:custGeom>
                            <a:avLst/>
                            <a:gdLst>
                              <a:gd name="T0" fmla="*/ 0 w 261"/>
                              <a:gd name="T1" fmla="*/ 0 h 303"/>
                              <a:gd name="T2" fmla="*/ 150 w 261"/>
                              <a:gd name="T3" fmla="*/ 0 h 303"/>
                              <a:gd name="T4" fmla="*/ 180 w 261"/>
                              <a:gd name="T5" fmla="*/ 5 h 303"/>
                              <a:gd name="T6" fmla="*/ 201 w 261"/>
                              <a:gd name="T7" fmla="*/ 13 h 303"/>
                              <a:gd name="T8" fmla="*/ 218 w 261"/>
                              <a:gd name="T9" fmla="*/ 27 h 303"/>
                              <a:gd name="T10" fmla="*/ 230 w 261"/>
                              <a:gd name="T11" fmla="*/ 47 h 303"/>
                              <a:gd name="T12" fmla="*/ 236 w 261"/>
                              <a:gd name="T13" fmla="*/ 70 h 303"/>
                              <a:gd name="T14" fmla="*/ 236 w 261"/>
                              <a:gd name="T15" fmla="*/ 91 h 303"/>
                              <a:gd name="T16" fmla="*/ 234 w 261"/>
                              <a:gd name="T17" fmla="*/ 106 h 303"/>
                              <a:gd name="T18" fmla="*/ 229 w 261"/>
                              <a:gd name="T19" fmla="*/ 119 h 303"/>
                              <a:gd name="T20" fmla="*/ 221 w 261"/>
                              <a:gd name="T21" fmla="*/ 132 h 303"/>
                              <a:gd name="T22" fmla="*/ 211 w 261"/>
                              <a:gd name="T23" fmla="*/ 142 h 303"/>
                              <a:gd name="T24" fmla="*/ 198 w 261"/>
                              <a:gd name="T25" fmla="*/ 152 h 303"/>
                              <a:gd name="T26" fmla="*/ 182 w 261"/>
                              <a:gd name="T27" fmla="*/ 159 h 303"/>
                              <a:gd name="T28" fmla="*/ 164 w 261"/>
                              <a:gd name="T29" fmla="*/ 163 h 303"/>
                              <a:gd name="T30" fmla="*/ 167 w 261"/>
                              <a:gd name="T31" fmla="*/ 172 h 303"/>
                              <a:gd name="T32" fmla="*/ 185 w 261"/>
                              <a:gd name="T33" fmla="*/ 189 h 303"/>
                              <a:gd name="T34" fmla="*/ 202 w 261"/>
                              <a:gd name="T35" fmla="*/ 209 h 303"/>
                              <a:gd name="T36" fmla="*/ 261 w 261"/>
                              <a:gd name="T37" fmla="*/ 303 h 303"/>
                              <a:gd name="T38" fmla="*/ 173 w 261"/>
                              <a:gd name="T39" fmla="*/ 240 h 303"/>
                              <a:gd name="T40" fmla="*/ 156 w 261"/>
                              <a:gd name="T41" fmla="*/ 216 h 303"/>
                              <a:gd name="T42" fmla="*/ 144 w 261"/>
                              <a:gd name="T43" fmla="*/ 198 h 303"/>
                              <a:gd name="T44" fmla="*/ 134 w 261"/>
                              <a:gd name="T45" fmla="*/ 186 h 303"/>
                              <a:gd name="T46" fmla="*/ 124 w 261"/>
                              <a:gd name="T47" fmla="*/ 178 h 303"/>
                              <a:gd name="T48" fmla="*/ 106 w 261"/>
                              <a:gd name="T49" fmla="*/ 170 h 303"/>
                              <a:gd name="T50" fmla="*/ 85 w 261"/>
                              <a:gd name="T51" fmla="*/ 168 h 303"/>
                              <a:gd name="T52" fmla="*/ 39 w 261"/>
                              <a:gd name="T53" fmla="*/ 303 h 303"/>
                              <a:gd name="T54" fmla="*/ 39 w 261"/>
                              <a:gd name="T55" fmla="*/ 134 h 303"/>
                              <a:gd name="T56" fmla="*/ 136 w 261"/>
                              <a:gd name="T57" fmla="*/ 134 h 303"/>
                              <a:gd name="T58" fmla="*/ 157 w 261"/>
                              <a:gd name="T59" fmla="*/ 131 h 303"/>
                              <a:gd name="T60" fmla="*/ 173 w 261"/>
                              <a:gd name="T61" fmla="*/ 124 h 303"/>
                              <a:gd name="T62" fmla="*/ 184 w 261"/>
                              <a:gd name="T63" fmla="*/ 116 h 303"/>
                              <a:gd name="T64" fmla="*/ 192 w 261"/>
                              <a:gd name="T65" fmla="*/ 104 h 303"/>
                              <a:gd name="T66" fmla="*/ 196 w 261"/>
                              <a:gd name="T67" fmla="*/ 90 h 303"/>
                              <a:gd name="T68" fmla="*/ 196 w 261"/>
                              <a:gd name="T69" fmla="*/ 72 h 303"/>
                              <a:gd name="T70" fmla="*/ 191 w 261"/>
                              <a:gd name="T71" fmla="*/ 59 h 303"/>
                              <a:gd name="T72" fmla="*/ 184 w 261"/>
                              <a:gd name="T73" fmla="*/ 51 h 303"/>
                              <a:gd name="T74" fmla="*/ 177 w 261"/>
                              <a:gd name="T75" fmla="*/ 44 h 303"/>
                              <a:gd name="T76" fmla="*/ 167 w 261"/>
                              <a:gd name="T77" fmla="*/ 39 h 303"/>
                              <a:gd name="T78" fmla="*/ 148 w 261"/>
                              <a:gd name="T79" fmla="*/ 35 h 303"/>
                              <a:gd name="T80" fmla="*/ 39 w 261"/>
                              <a:gd name="T81" fmla="*/ 34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61" h="303">
                                <a:moveTo>
                                  <a:pt x="0" y="303"/>
                                </a:moveTo>
                                <a:lnTo>
                                  <a:pt x="0" y="0"/>
                                </a:lnTo>
                                <a:lnTo>
                                  <a:pt x="131" y="0"/>
                                </a:lnTo>
                                <a:lnTo>
                                  <a:pt x="150" y="0"/>
                                </a:lnTo>
                                <a:lnTo>
                                  <a:pt x="166" y="2"/>
                                </a:lnTo>
                                <a:lnTo>
                                  <a:pt x="180" y="5"/>
                                </a:lnTo>
                                <a:lnTo>
                                  <a:pt x="192" y="9"/>
                                </a:lnTo>
                                <a:lnTo>
                                  <a:pt x="201" y="13"/>
                                </a:lnTo>
                                <a:lnTo>
                                  <a:pt x="210" y="19"/>
                                </a:lnTo>
                                <a:lnTo>
                                  <a:pt x="218" y="27"/>
                                </a:lnTo>
                                <a:lnTo>
                                  <a:pt x="225" y="37"/>
                                </a:lnTo>
                                <a:lnTo>
                                  <a:pt x="230" y="47"/>
                                </a:lnTo>
                                <a:lnTo>
                                  <a:pt x="234" y="59"/>
                                </a:lnTo>
                                <a:lnTo>
                                  <a:pt x="236" y="70"/>
                                </a:lnTo>
                                <a:lnTo>
                                  <a:pt x="236" y="83"/>
                                </a:lnTo>
                                <a:lnTo>
                                  <a:pt x="236" y="91"/>
                                </a:lnTo>
                                <a:lnTo>
                                  <a:pt x="235" y="98"/>
                                </a:lnTo>
                                <a:lnTo>
                                  <a:pt x="234" y="106"/>
                                </a:lnTo>
                                <a:lnTo>
                                  <a:pt x="232" y="112"/>
                                </a:lnTo>
                                <a:lnTo>
                                  <a:pt x="229" y="119"/>
                                </a:lnTo>
                                <a:lnTo>
                                  <a:pt x="225" y="125"/>
                                </a:lnTo>
                                <a:lnTo>
                                  <a:pt x="221" y="132"/>
                                </a:lnTo>
                                <a:lnTo>
                                  <a:pt x="217" y="137"/>
                                </a:lnTo>
                                <a:lnTo>
                                  <a:pt x="211" y="142"/>
                                </a:lnTo>
                                <a:lnTo>
                                  <a:pt x="205" y="147"/>
                                </a:lnTo>
                                <a:lnTo>
                                  <a:pt x="198" y="152"/>
                                </a:lnTo>
                                <a:lnTo>
                                  <a:pt x="191" y="155"/>
                                </a:lnTo>
                                <a:lnTo>
                                  <a:pt x="182" y="159"/>
                                </a:lnTo>
                                <a:lnTo>
                                  <a:pt x="173" y="161"/>
                                </a:lnTo>
                                <a:lnTo>
                                  <a:pt x="164" y="163"/>
                                </a:lnTo>
                                <a:lnTo>
                                  <a:pt x="153" y="165"/>
                                </a:lnTo>
                                <a:lnTo>
                                  <a:pt x="167" y="172"/>
                                </a:lnTo>
                                <a:lnTo>
                                  <a:pt x="177" y="181"/>
                                </a:lnTo>
                                <a:lnTo>
                                  <a:pt x="185" y="189"/>
                                </a:lnTo>
                                <a:lnTo>
                                  <a:pt x="194" y="198"/>
                                </a:lnTo>
                                <a:lnTo>
                                  <a:pt x="202" y="209"/>
                                </a:lnTo>
                                <a:lnTo>
                                  <a:pt x="209" y="220"/>
                                </a:lnTo>
                                <a:lnTo>
                                  <a:pt x="261" y="303"/>
                                </a:lnTo>
                                <a:lnTo>
                                  <a:pt x="211" y="303"/>
                                </a:lnTo>
                                <a:lnTo>
                                  <a:pt x="173" y="240"/>
                                </a:lnTo>
                                <a:lnTo>
                                  <a:pt x="165" y="227"/>
                                </a:lnTo>
                                <a:lnTo>
                                  <a:pt x="156" y="216"/>
                                </a:lnTo>
                                <a:lnTo>
                                  <a:pt x="150" y="206"/>
                                </a:lnTo>
                                <a:lnTo>
                                  <a:pt x="144" y="198"/>
                                </a:lnTo>
                                <a:lnTo>
                                  <a:pt x="139" y="191"/>
                                </a:lnTo>
                                <a:lnTo>
                                  <a:pt x="134" y="186"/>
                                </a:lnTo>
                                <a:lnTo>
                                  <a:pt x="128" y="182"/>
                                </a:lnTo>
                                <a:lnTo>
                                  <a:pt x="124" y="178"/>
                                </a:lnTo>
                                <a:lnTo>
                                  <a:pt x="115" y="173"/>
                                </a:lnTo>
                                <a:lnTo>
                                  <a:pt x="106" y="170"/>
                                </a:lnTo>
                                <a:lnTo>
                                  <a:pt x="97" y="169"/>
                                </a:lnTo>
                                <a:lnTo>
                                  <a:pt x="85" y="168"/>
                                </a:lnTo>
                                <a:lnTo>
                                  <a:pt x="39" y="168"/>
                                </a:lnTo>
                                <a:lnTo>
                                  <a:pt x="39" y="303"/>
                                </a:lnTo>
                                <a:lnTo>
                                  <a:pt x="0" y="303"/>
                                </a:lnTo>
                                <a:close/>
                                <a:moveTo>
                                  <a:pt x="39" y="134"/>
                                </a:moveTo>
                                <a:lnTo>
                                  <a:pt x="123" y="134"/>
                                </a:lnTo>
                                <a:lnTo>
                                  <a:pt x="136" y="134"/>
                                </a:lnTo>
                                <a:lnTo>
                                  <a:pt x="147" y="133"/>
                                </a:lnTo>
                                <a:lnTo>
                                  <a:pt x="157" y="131"/>
                                </a:lnTo>
                                <a:lnTo>
                                  <a:pt x="166" y="128"/>
                                </a:lnTo>
                                <a:lnTo>
                                  <a:pt x="173" y="124"/>
                                </a:lnTo>
                                <a:lnTo>
                                  <a:pt x="179" y="120"/>
                                </a:lnTo>
                                <a:lnTo>
                                  <a:pt x="184" y="116"/>
                                </a:lnTo>
                                <a:lnTo>
                                  <a:pt x="189" y="110"/>
                                </a:lnTo>
                                <a:lnTo>
                                  <a:pt x="192" y="104"/>
                                </a:lnTo>
                                <a:lnTo>
                                  <a:pt x="195" y="97"/>
                                </a:lnTo>
                                <a:lnTo>
                                  <a:pt x="196" y="90"/>
                                </a:lnTo>
                                <a:lnTo>
                                  <a:pt x="196" y="83"/>
                                </a:lnTo>
                                <a:lnTo>
                                  <a:pt x="196" y="72"/>
                                </a:lnTo>
                                <a:lnTo>
                                  <a:pt x="193" y="63"/>
                                </a:lnTo>
                                <a:lnTo>
                                  <a:pt x="191" y="59"/>
                                </a:lnTo>
                                <a:lnTo>
                                  <a:pt x="188" y="55"/>
                                </a:lnTo>
                                <a:lnTo>
                                  <a:pt x="184" y="51"/>
                                </a:lnTo>
                                <a:lnTo>
                                  <a:pt x="181" y="47"/>
                                </a:lnTo>
                                <a:lnTo>
                                  <a:pt x="177" y="44"/>
                                </a:lnTo>
                                <a:lnTo>
                                  <a:pt x="172" y="41"/>
                                </a:lnTo>
                                <a:lnTo>
                                  <a:pt x="167" y="39"/>
                                </a:lnTo>
                                <a:lnTo>
                                  <a:pt x="162" y="37"/>
                                </a:lnTo>
                                <a:lnTo>
                                  <a:pt x="148" y="35"/>
                                </a:lnTo>
                                <a:lnTo>
                                  <a:pt x="132" y="34"/>
                                </a:lnTo>
                                <a:lnTo>
                                  <a:pt x="39" y="34"/>
                                </a:lnTo>
                                <a:lnTo>
                                  <a:pt x="39" y="13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67"/>
                        <wps:cNvSpPr>
                          <a:spLocks noEditPoints="1"/>
                        </wps:cNvSpPr>
                        <wps:spPr bwMode="auto">
                          <a:xfrm>
                            <a:off x="1637030" y="88265"/>
                            <a:ext cx="87630" cy="95885"/>
                          </a:xfrm>
                          <a:custGeom>
                            <a:avLst/>
                            <a:gdLst>
                              <a:gd name="T0" fmla="*/ 0 w 278"/>
                              <a:gd name="T1" fmla="*/ 303 h 303"/>
                              <a:gd name="T2" fmla="*/ 114 w 278"/>
                              <a:gd name="T3" fmla="*/ 0 h 303"/>
                              <a:gd name="T4" fmla="*/ 156 w 278"/>
                              <a:gd name="T5" fmla="*/ 0 h 303"/>
                              <a:gd name="T6" fmla="*/ 278 w 278"/>
                              <a:gd name="T7" fmla="*/ 303 h 303"/>
                              <a:gd name="T8" fmla="*/ 233 w 278"/>
                              <a:gd name="T9" fmla="*/ 303 h 303"/>
                              <a:gd name="T10" fmla="*/ 199 w 278"/>
                              <a:gd name="T11" fmla="*/ 211 h 303"/>
                              <a:gd name="T12" fmla="*/ 74 w 278"/>
                              <a:gd name="T13" fmla="*/ 211 h 303"/>
                              <a:gd name="T14" fmla="*/ 42 w 278"/>
                              <a:gd name="T15" fmla="*/ 303 h 303"/>
                              <a:gd name="T16" fmla="*/ 0 w 278"/>
                              <a:gd name="T17" fmla="*/ 303 h 303"/>
                              <a:gd name="T18" fmla="*/ 85 w 278"/>
                              <a:gd name="T19" fmla="*/ 179 h 303"/>
                              <a:gd name="T20" fmla="*/ 186 w 278"/>
                              <a:gd name="T21" fmla="*/ 179 h 303"/>
                              <a:gd name="T22" fmla="*/ 155 w 278"/>
                              <a:gd name="T23" fmla="*/ 94 h 303"/>
                              <a:gd name="T24" fmla="*/ 149 w 278"/>
                              <a:gd name="T25" fmla="*/ 76 h 303"/>
                              <a:gd name="T26" fmla="*/ 143 w 278"/>
                              <a:gd name="T27" fmla="*/ 60 h 303"/>
                              <a:gd name="T28" fmla="*/ 138 w 278"/>
                              <a:gd name="T29" fmla="*/ 45 h 303"/>
                              <a:gd name="T30" fmla="*/ 134 w 278"/>
                              <a:gd name="T31" fmla="*/ 32 h 303"/>
                              <a:gd name="T32" fmla="*/ 131 w 278"/>
                              <a:gd name="T33" fmla="*/ 46 h 303"/>
                              <a:gd name="T34" fmla="*/ 127 w 278"/>
                              <a:gd name="T35" fmla="*/ 61 h 303"/>
                              <a:gd name="T36" fmla="*/ 123 w 278"/>
                              <a:gd name="T37" fmla="*/ 75 h 303"/>
                              <a:gd name="T38" fmla="*/ 118 w 278"/>
                              <a:gd name="T39" fmla="*/ 90 h 303"/>
                              <a:gd name="T40" fmla="*/ 85 w 278"/>
                              <a:gd name="T41" fmla="*/ 179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8" h="303">
                                <a:moveTo>
                                  <a:pt x="0" y="303"/>
                                </a:moveTo>
                                <a:lnTo>
                                  <a:pt x="114" y="0"/>
                                </a:lnTo>
                                <a:lnTo>
                                  <a:pt x="156" y="0"/>
                                </a:lnTo>
                                <a:lnTo>
                                  <a:pt x="278" y="303"/>
                                </a:lnTo>
                                <a:lnTo>
                                  <a:pt x="233" y="303"/>
                                </a:lnTo>
                                <a:lnTo>
                                  <a:pt x="199" y="211"/>
                                </a:lnTo>
                                <a:lnTo>
                                  <a:pt x="74" y="211"/>
                                </a:lnTo>
                                <a:lnTo>
                                  <a:pt x="42" y="303"/>
                                </a:lnTo>
                                <a:lnTo>
                                  <a:pt x="0" y="303"/>
                                </a:lnTo>
                                <a:close/>
                                <a:moveTo>
                                  <a:pt x="85" y="179"/>
                                </a:moveTo>
                                <a:lnTo>
                                  <a:pt x="186" y="179"/>
                                </a:lnTo>
                                <a:lnTo>
                                  <a:pt x="155" y="94"/>
                                </a:lnTo>
                                <a:lnTo>
                                  <a:pt x="149" y="76"/>
                                </a:lnTo>
                                <a:lnTo>
                                  <a:pt x="143" y="60"/>
                                </a:lnTo>
                                <a:lnTo>
                                  <a:pt x="138" y="45"/>
                                </a:lnTo>
                                <a:lnTo>
                                  <a:pt x="134" y="32"/>
                                </a:lnTo>
                                <a:lnTo>
                                  <a:pt x="131" y="46"/>
                                </a:lnTo>
                                <a:lnTo>
                                  <a:pt x="127" y="61"/>
                                </a:lnTo>
                                <a:lnTo>
                                  <a:pt x="123" y="75"/>
                                </a:lnTo>
                                <a:lnTo>
                                  <a:pt x="118" y="90"/>
                                </a:lnTo>
                                <a:lnTo>
                                  <a:pt x="85" y="17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68"/>
                        <wps:cNvSpPr>
                          <a:spLocks/>
                        </wps:cNvSpPr>
                        <wps:spPr bwMode="auto">
                          <a:xfrm>
                            <a:off x="1741805" y="88265"/>
                            <a:ext cx="74295" cy="95885"/>
                          </a:xfrm>
                          <a:custGeom>
                            <a:avLst/>
                            <a:gdLst>
                              <a:gd name="T0" fmla="*/ 0 w 233"/>
                              <a:gd name="T1" fmla="*/ 303 h 303"/>
                              <a:gd name="T2" fmla="*/ 0 w 233"/>
                              <a:gd name="T3" fmla="*/ 0 h 303"/>
                              <a:gd name="T4" fmla="*/ 40 w 233"/>
                              <a:gd name="T5" fmla="*/ 0 h 303"/>
                              <a:gd name="T6" fmla="*/ 196 w 233"/>
                              <a:gd name="T7" fmla="*/ 238 h 303"/>
                              <a:gd name="T8" fmla="*/ 196 w 233"/>
                              <a:gd name="T9" fmla="*/ 0 h 303"/>
                              <a:gd name="T10" fmla="*/ 233 w 233"/>
                              <a:gd name="T11" fmla="*/ 0 h 303"/>
                              <a:gd name="T12" fmla="*/ 233 w 233"/>
                              <a:gd name="T13" fmla="*/ 303 h 303"/>
                              <a:gd name="T14" fmla="*/ 193 w 233"/>
                              <a:gd name="T15" fmla="*/ 303 h 303"/>
                              <a:gd name="T16" fmla="*/ 37 w 233"/>
                              <a:gd name="T17" fmla="*/ 65 h 303"/>
                              <a:gd name="T18" fmla="*/ 37 w 233"/>
                              <a:gd name="T19" fmla="*/ 303 h 303"/>
                              <a:gd name="T20" fmla="*/ 0 w 233"/>
                              <a:gd name="T21"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 h="303">
                                <a:moveTo>
                                  <a:pt x="0" y="303"/>
                                </a:moveTo>
                                <a:lnTo>
                                  <a:pt x="0" y="0"/>
                                </a:lnTo>
                                <a:lnTo>
                                  <a:pt x="40" y="0"/>
                                </a:lnTo>
                                <a:lnTo>
                                  <a:pt x="196" y="238"/>
                                </a:lnTo>
                                <a:lnTo>
                                  <a:pt x="196" y="0"/>
                                </a:lnTo>
                                <a:lnTo>
                                  <a:pt x="233" y="0"/>
                                </a:lnTo>
                                <a:lnTo>
                                  <a:pt x="233" y="303"/>
                                </a:lnTo>
                                <a:lnTo>
                                  <a:pt x="193" y="303"/>
                                </a:lnTo>
                                <a:lnTo>
                                  <a:pt x="37" y="65"/>
                                </a:lnTo>
                                <a:lnTo>
                                  <a:pt x="37" y="303"/>
                                </a:lnTo>
                                <a:lnTo>
                                  <a:pt x="0"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69"/>
                        <wps:cNvSpPr>
                          <a:spLocks/>
                        </wps:cNvSpPr>
                        <wps:spPr bwMode="auto">
                          <a:xfrm>
                            <a:off x="1840230" y="86995"/>
                            <a:ext cx="75565" cy="99060"/>
                          </a:xfrm>
                          <a:custGeom>
                            <a:avLst/>
                            <a:gdLst>
                              <a:gd name="T0" fmla="*/ 39 w 237"/>
                              <a:gd name="T1" fmla="*/ 218 h 313"/>
                              <a:gd name="T2" fmla="*/ 50 w 237"/>
                              <a:gd name="T3" fmla="*/ 244 h 313"/>
                              <a:gd name="T4" fmla="*/ 70 w 237"/>
                              <a:gd name="T5" fmla="*/ 263 h 313"/>
                              <a:gd name="T6" fmla="*/ 101 w 237"/>
                              <a:gd name="T7" fmla="*/ 275 h 313"/>
                              <a:gd name="T8" fmla="*/ 136 w 237"/>
                              <a:gd name="T9" fmla="*/ 276 h 313"/>
                              <a:gd name="T10" fmla="*/ 164 w 237"/>
                              <a:gd name="T11" fmla="*/ 270 h 313"/>
                              <a:gd name="T12" fmla="*/ 185 w 237"/>
                              <a:gd name="T13" fmla="*/ 258 h 313"/>
                              <a:gd name="T14" fmla="*/ 197 w 237"/>
                              <a:gd name="T15" fmla="*/ 239 h 313"/>
                              <a:gd name="T16" fmla="*/ 199 w 237"/>
                              <a:gd name="T17" fmla="*/ 219 h 313"/>
                              <a:gd name="T18" fmla="*/ 190 w 237"/>
                              <a:gd name="T19" fmla="*/ 200 h 313"/>
                              <a:gd name="T20" fmla="*/ 173 w 237"/>
                              <a:gd name="T21" fmla="*/ 187 h 313"/>
                              <a:gd name="T22" fmla="*/ 145 w 237"/>
                              <a:gd name="T23" fmla="*/ 177 h 313"/>
                              <a:gd name="T24" fmla="*/ 93 w 237"/>
                              <a:gd name="T25" fmla="*/ 163 h 313"/>
                              <a:gd name="T26" fmla="*/ 54 w 237"/>
                              <a:gd name="T27" fmla="*/ 149 h 313"/>
                              <a:gd name="T28" fmla="*/ 28 w 237"/>
                              <a:gd name="T29" fmla="*/ 129 h 313"/>
                              <a:gd name="T30" fmla="*/ 15 w 237"/>
                              <a:gd name="T31" fmla="*/ 103 h 313"/>
                              <a:gd name="T32" fmla="*/ 13 w 237"/>
                              <a:gd name="T33" fmla="*/ 72 h 313"/>
                              <a:gd name="T34" fmla="*/ 24 w 237"/>
                              <a:gd name="T35" fmla="*/ 41 h 313"/>
                              <a:gd name="T36" fmla="*/ 50 w 237"/>
                              <a:gd name="T37" fmla="*/ 16 h 313"/>
                              <a:gd name="T38" fmla="*/ 87 w 237"/>
                              <a:gd name="T39" fmla="*/ 2 h 313"/>
                              <a:gd name="T40" fmla="*/ 132 w 237"/>
                              <a:gd name="T41" fmla="*/ 0 h 313"/>
                              <a:gd name="T42" fmla="*/ 175 w 237"/>
                              <a:gd name="T43" fmla="*/ 11 h 313"/>
                              <a:gd name="T44" fmla="*/ 206 w 237"/>
                              <a:gd name="T45" fmla="*/ 32 h 313"/>
                              <a:gd name="T46" fmla="*/ 224 w 237"/>
                              <a:gd name="T47" fmla="*/ 65 h 313"/>
                              <a:gd name="T48" fmla="*/ 190 w 237"/>
                              <a:gd name="T49" fmla="*/ 93 h 313"/>
                              <a:gd name="T50" fmla="*/ 186 w 237"/>
                              <a:gd name="T51" fmla="*/ 74 h 313"/>
                              <a:gd name="T52" fmla="*/ 178 w 237"/>
                              <a:gd name="T53" fmla="*/ 59 h 313"/>
                              <a:gd name="T54" fmla="*/ 164 w 237"/>
                              <a:gd name="T55" fmla="*/ 46 h 313"/>
                              <a:gd name="T56" fmla="*/ 148 w 237"/>
                              <a:gd name="T57" fmla="*/ 39 h 313"/>
                              <a:gd name="T58" fmla="*/ 101 w 237"/>
                              <a:gd name="T59" fmla="*/ 36 h 313"/>
                              <a:gd name="T60" fmla="*/ 75 w 237"/>
                              <a:gd name="T61" fmla="*/ 43 h 313"/>
                              <a:gd name="T62" fmla="*/ 58 w 237"/>
                              <a:gd name="T63" fmla="*/ 55 h 313"/>
                              <a:gd name="T64" fmla="*/ 50 w 237"/>
                              <a:gd name="T65" fmla="*/ 72 h 313"/>
                              <a:gd name="T66" fmla="*/ 50 w 237"/>
                              <a:gd name="T67" fmla="*/ 89 h 313"/>
                              <a:gd name="T68" fmla="*/ 62 w 237"/>
                              <a:gd name="T69" fmla="*/ 108 h 313"/>
                              <a:gd name="T70" fmla="*/ 99 w 237"/>
                              <a:gd name="T71" fmla="*/ 123 h 313"/>
                              <a:gd name="T72" fmla="*/ 160 w 237"/>
                              <a:gd name="T73" fmla="*/ 140 h 313"/>
                              <a:gd name="T74" fmla="*/ 199 w 237"/>
                              <a:gd name="T75" fmla="*/ 155 h 313"/>
                              <a:gd name="T76" fmla="*/ 225 w 237"/>
                              <a:gd name="T77" fmla="*/ 179 h 313"/>
                              <a:gd name="T78" fmla="*/ 236 w 237"/>
                              <a:gd name="T79" fmla="*/ 211 h 313"/>
                              <a:gd name="T80" fmla="*/ 233 w 237"/>
                              <a:gd name="T81" fmla="*/ 246 h 313"/>
                              <a:gd name="T82" fmla="*/ 215 w 237"/>
                              <a:gd name="T83" fmla="*/ 279 h 313"/>
                              <a:gd name="T84" fmla="*/ 184 w 237"/>
                              <a:gd name="T85" fmla="*/ 301 h 313"/>
                              <a:gd name="T86" fmla="*/ 143 w 237"/>
                              <a:gd name="T87" fmla="*/ 312 h 313"/>
                              <a:gd name="T88" fmla="*/ 90 w 237"/>
                              <a:gd name="T89" fmla="*/ 310 h 313"/>
                              <a:gd name="T90" fmla="*/ 47 w 237"/>
                              <a:gd name="T91" fmla="*/ 294 h 313"/>
                              <a:gd name="T92" fmla="*/ 25 w 237"/>
                              <a:gd name="T93" fmla="*/ 276 h 313"/>
                              <a:gd name="T94" fmla="*/ 10 w 237"/>
                              <a:gd name="T95" fmla="*/ 252 h 313"/>
                              <a:gd name="T96" fmla="*/ 0 w 237"/>
                              <a:gd name="T97" fmla="*/ 21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7" h="313">
                                <a:moveTo>
                                  <a:pt x="0" y="211"/>
                                </a:moveTo>
                                <a:lnTo>
                                  <a:pt x="38" y="208"/>
                                </a:lnTo>
                                <a:lnTo>
                                  <a:pt x="39" y="218"/>
                                </a:lnTo>
                                <a:lnTo>
                                  <a:pt x="42" y="228"/>
                                </a:lnTo>
                                <a:lnTo>
                                  <a:pt x="45" y="237"/>
                                </a:lnTo>
                                <a:lnTo>
                                  <a:pt x="50" y="244"/>
                                </a:lnTo>
                                <a:lnTo>
                                  <a:pt x="55" y="251"/>
                                </a:lnTo>
                                <a:lnTo>
                                  <a:pt x="62" y="258"/>
                                </a:lnTo>
                                <a:lnTo>
                                  <a:pt x="70" y="263"/>
                                </a:lnTo>
                                <a:lnTo>
                                  <a:pt x="79" y="268"/>
                                </a:lnTo>
                                <a:lnTo>
                                  <a:pt x="90" y="272"/>
                                </a:lnTo>
                                <a:lnTo>
                                  <a:pt x="101" y="275"/>
                                </a:lnTo>
                                <a:lnTo>
                                  <a:pt x="112" y="276"/>
                                </a:lnTo>
                                <a:lnTo>
                                  <a:pt x="125" y="277"/>
                                </a:lnTo>
                                <a:lnTo>
                                  <a:pt x="136" y="276"/>
                                </a:lnTo>
                                <a:lnTo>
                                  <a:pt x="147" y="275"/>
                                </a:lnTo>
                                <a:lnTo>
                                  <a:pt x="156" y="273"/>
                                </a:lnTo>
                                <a:lnTo>
                                  <a:pt x="164" y="270"/>
                                </a:lnTo>
                                <a:lnTo>
                                  <a:pt x="173" y="267"/>
                                </a:lnTo>
                                <a:lnTo>
                                  <a:pt x="180" y="262"/>
                                </a:lnTo>
                                <a:lnTo>
                                  <a:pt x="185" y="258"/>
                                </a:lnTo>
                                <a:lnTo>
                                  <a:pt x="190" y="251"/>
                                </a:lnTo>
                                <a:lnTo>
                                  <a:pt x="194" y="245"/>
                                </a:lnTo>
                                <a:lnTo>
                                  <a:pt x="197" y="239"/>
                                </a:lnTo>
                                <a:lnTo>
                                  <a:pt x="199" y="233"/>
                                </a:lnTo>
                                <a:lnTo>
                                  <a:pt x="199" y="225"/>
                                </a:lnTo>
                                <a:lnTo>
                                  <a:pt x="199" y="219"/>
                                </a:lnTo>
                                <a:lnTo>
                                  <a:pt x="197" y="213"/>
                                </a:lnTo>
                                <a:lnTo>
                                  <a:pt x="194" y="207"/>
                                </a:lnTo>
                                <a:lnTo>
                                  <a:pt x="190" y="200"/>
                                </a:lnTo>
                                <a:lnTo>
                                  <a:pt x="186" y="196"/>
                                </a:lnTo>
                                <a:lnTo>
                                  <a:pt x="180" y="191"/>
                                </a:lnTo>
                                <a:lnTo>
                                  <a:pt x="173" y="187"/>
                                </a:lnTo>
                                <a:lnTo>
                                  <a:pt x="164" y="183"/>
                                </a:lnTo>
                                <a:lnTo>
                                  <a:pt x="156" y="181"/>
                                </a:lnTo>
                                <a:lnTo>
                                  <a:pt x="145" y="177"/>
                                </a:lnTo>
                                <a:lnTo>
                                  <a:pt x="130" y="173"/>
                                </a:lnTo>
                                <a:lnTo>
                                  <a:pt x="111" y="168"/>
                                </a:lnTo>
                                <a:lnTo>
                                  <a:pt x="93" y="163"/>
                                </a:lnTo>
                                <a:lnTo>
                                  <a:pt x="76" y="159"/>
                                </a:lnTo>
                                <a:lnTo>
                                  <a:pt x="64" y="153"/>
                                </a:lnTo>
                                <a:lnTo>
                                  <a:pt x="54" y="149"/>
                                </a:lnTo>
                                <a:lnTo>
                                  <a:pt x="44" y="143"/>
                                </a:lnTo>
                                <a:lnTo>
                                  <a:pt x="36" y="137"/>
                                </a:lnTo>
                                <a:lnTo>
                                  <a:pt x="28" y="129"/>
                                </a:lnTo>
                                <a:lnTo>
                                  <a:pt x="22" y="121"/>
                                </a:lnTo>
                                <a:lnTo>
                                  <a:pt x="18" y="113"/>
                                </a:lnTo>
                                <a:lnTo>
                                  <a:pt x="15" y="103"/>
                                </a:lnTo>
                                <a:lnTo>
                                  <a:pt x="13" y="94"/>
                                </a:lnTo>
                                <a:lnTo>
                                  <a:pt x="12" y="84"/>
                                </a:lnTo>
                                <a:lnTo>
                                  <a:pt x="13" y="72"/>
                                </a:lnTo>
                                <a:lnTo>
                                  <a:pt x="15" y="62"/>
                                </a:lnTo>
                                <a:lnTo>
                                  <a:pt x="19" y="50"/>
                                </a:lnTo>
                                <a:lnTo>
                                  <a:pt x="24" y="41"/>
                                </a:lnTo>
                                <a:lnTo>
                                  <a:pt x="31" y="31"/>
                                </a:lnTo>
                                <a:lnTo>
                                  <a:pt x="40" y="23"/>
                                </a:lnTo>
                                <a:lnTo>
                                  <a:pt x="50" y="16"/>
                                </a:lnTo>
                                <a:lnTo>
                                  <a:pt x="62" y="11"/>
                                </a:lnTo>
                                <a:lnTo>
                                  <a:pt x="74" y="5"/>
                                </a:lnTo>
                                <a:lnTo>
                                  <a:pt x="87" y="2"/>
                                </a:lnTo>
                                <a:lnTo>
                                  <a:pt x="101" y="0"/>
                                </a:lnTo>
                                <a:lnTo>
                                  <a:pt x="117" y="0"/>
                                </a:lnTo>
                                <a:lnTo>
                                  <a:pt x="132" y="0"/>
                                </a:lnTo>
                                <a:lnTo>
                                  <a:pt x="148" y="2"/>
                                </a:lnTo>
                                <a:lnTo>
                                  <a:pt x="161" y="6"/>
                                </a:lnTo>
                                <a:lnTo>
                                  <a:pt x="175" y="11"/>
                                </a:lnTo>
                                <a:lnTo>
                                  <a:pt x="186" y="17"/>
                                </a:lnTo>
                                <a:lnTo>
                                  <a:pt x="197" y="24"/>
                                </a:lnTo>
                                <a:lnTo>
                                  <a:pt x="206" y="32"/>
                                </a:lnTo>
                                <a:lnTo>
                                  <a:pt x="213" y="43"/>
                                </a:lnTo>
                                <a:lnTo>
                                  <a:pt x="219" y="53"/>
                                </a:lnTo>
                                <a:lnTo>
                                  <a:pt x="224" y="65"/>
                                </a:lnTo>
                                <a:lnTo>
                                  <a:pt x="227" y="77"/>
                                </a:lnTo>
                                <a:lnTo>
                                  <a:pt x="228" y="91"/>
                                </a:lnTo>
                                <a:lnTo>
                                  <a:pt x="190" y="93"/>
                                </a:lnTo>
                                <a:lnTo>
                                  <a:pt x="189" y="87"/>
                                </a:lnTo>
                                <a:lnTo>
                                  <a:pt x="187" y="79"/>
                                </a:lnTo>
                                <a:lnTo>
                                  <a:pt x="186" y="74"/>
                                </a:lnTo>
                                <a:lnTo>
                                  <a:pt x="183" y="68"/>
                                </a:lnTo>
                                <a:lnTo>
                                  <a:pt x="181" y="63"/>
                                </a:lnTo>
                                <a:lnTo>
                                  <a:pt x="178" y="59"/>
                                </a:lnTo>
                                <a:lnTo>
                                  <a:pt x="174" y="53"/>
                                </a:lnTo>
                                <a:lnTo>
                                  <a:pt x="170" y="50"/>
                                </a:lnTo>
                                <a:lnTo>
                                  <a:pt x="164" y="46"/>
                                </a:lnTo>
                                <a:lnTo>
                                  <a:pt x="160" y="44"/>
                                </a:lnTo>
                                <a:lnTo>
                                  <a:pt x="154" y="41"/>
                                </a:lnTo>
                                <a:lnTo>
                                  <a:pt x="148" y="39"/>
                                </a:lnTo>
                                <a:lnTo>
                                  <a:pt x="134" y="37"/>
                                </a:lnTo>
                                <a:lnTo>
                                  <a:pt x="118" y="36"/>
                                </a:lnTo>
                                <a:lnTo>
                                  <a:pt x="101" y="36"/>
                                </a:lnTo>
                                <a:lnTo>
                                  <a:pt x="87" y="39"/>
                                </a:lnTo>
                                <a:lnTo>
                                  <a:pt x="81" y="41"/>
                                </a:lnTo>
                                <a:lnTo>
                                  <a:pt x="75" y="43"/>
                                </a:lnTo>
                                <a:lnTo>
                                  <a:pt x="70" y="45"/>
                                </a:lnTo>
                                <a:lnTo>
                                  <a:pt x="66" y="48"/>
                                </a:lnTo>
                                <a:lnTo>
                                  <a:pt x="58" y="55"/>
                                </a:lnTo>
                                <a:lnTo>
                                  <a:pt x="53" y="64"/>
                                </a:lnTo>
                                <a:lnTo>
                                  <a:pt x="52" y="67"/>
                                </a:lnTo>
                                <a:lnTo>
                                  <a:pt x="50" y="72"/>
                                </a:lnTo>
                                <a:lnTo>
                                  <a:pt x="50" y="76"/>
                                </a:lnTo>
                                <a:lnTo>
                                  <a:pt x="49" y="80"/>
                                </a:lnTo>
                                <a:lnTo>
                                  <a:pt x="50" y="89"/>
                                </a:lnTo>
                                <a:lnTo>
                                  <a:pt x="52" y="96"/>
                                </a:lnTo>
                                <a:lnTo>
                                  <a:pt x="56" y="102"/>
                                </a:lnTo>
                                <a:lnTo>
                                  <a:pt x="62" y="108"/>
                                </a:lnTo>
                                <a:lnTo>
                                  <a:pt x="69" y="113"/>
                                </a:lnTo>
                                <a:lnTo>
                                  <a:pt x="81" y="118"/>
                                </a:lnTo>
                                <a:lnTo>
                                  <a:pt x="99" y="123"/>
                                </a:lnTo>
                                <a:lnTo>
                                  <a:pt x="121" y="129"/>
                                </a:lnTo>
                                <a:lnTo>
                                  <a:pt x="143" y="135"/>
                                </a:lnTo>
                                <a:lnTo>
                                  <a:pt x="160" y="140"/>
                                </a:lnTo>
                                <a:lnTo>
                                  <a:pt x="175" y="144"/>
                                </a:lnTo>
                                <a:lnTo>
                                  <a:pt x="186" y="148"/>
                                </a:lnTo>
                                <a:lnTo>
                                  <a:pt x="199" y="155"/>
                                </a:lnTo>
                                <a:lnTo>
                                  <a:pt x="209" y="163"/>
                                </a:lnTo>
                                <a:lnTo>
                                  <a:pt x="217" y="170"/>
                                </a:lnTo>
                                <a:lnTo>
                                  <a:pt x="225" y="179"/>
                                </a:lnTo>
                                <a:lnTo>
                                  <a:pt x="230" y="189"/>
                                </a:lnTo>
                                <a:lnTo>
                                  <a:pt x="234" y="199"/>
                                </a:lnTo>
                                <a:lnTo>
                                  <a:pt x="236" y="211"/>
                                </a:lnTo>
                                <a:lnTo>
                                  <a:pt x="237" y="222"/>
                                </a:lnTo>
                                <a:lnTo>
                                  <a:pt x="236" y="235"/>
                                </a:lnTo>
                                <a:lnTo>
                                  <a:pt x="233" y="246"/>
                                </a:lnTo>
                                <a:lnTo>
                                  <a:pt x="229" y="257"/>
                                </a:lnTo>
                                <a:lnTo>
                                  <a:pt x="224" y="268"/>
                                </a:lnTo>
                                <a:lnTo>
                                  <a:pt x="215" y="279"/>
                                </a:lnTo>
                                <a:lnTo>
                                  <a:pt x="207" y="287"/>
                                </a:lnTo>
                                <a:lnTo>
                                  <a:pt x="197" y="295"/>
                                </a:lnTo>
                                <a:lnTo>
                                  <a:pt x="184" y="301"/>
                                </a:lnTo>
                                <a:lnTo>
                                  <a:pt x="171" y="307"/>
                                </a:lnTo>
                                <a:lnTo>
                                  <a:pt x="157" y="310"/>
                                </a:lnTo>
                                <a:lnTo>
                                  <a:pt x="143" y="312"/>
                                </a:lnTo>
                                <a:lnTo>
                                  <a:pt x="127" y="313"/>
                                </a:lnTo>
                                <a:lnTo>
                                  <a:pt x="107" y="312"/>
                                </a:lnTo>
                                <a:lnTo>
                                  <a:pt x="90" y="310"/>
                                </a:lnTo>
                                <a:lnTo>
                                  <a:pt x="74" y="307"/>
                                </a:lnTo>
                                <a:lnTo>
                                  <a:pt x="59" y="301"/>
                                </a:lnTo>
                                <a:lnTo>
                                  <a:pt x="47" y="294"/>
                                </a:lnTo>
                                <a:lnTo>
                                  <a:pt x="36" y="286"/>
                                </a:lnTo>
                                <a:lnTo>
                                  <a:pt x="30" y="282"/>
                                </a:lnTo>
                                <a:lnTo>
                                  <a:pt x="25" y="276"/>
                                </a:lnTo>
                                <a:lnTo>
                                  <a:pt x="21" y="271"/>
                                </a:lnTo>
                                <a:lnTo>
                                  <a:pt x="17" y="265"/>
                                </a:lnTo>
                                <a:lnTo>
                                  <a:pt x="10" y="252"/>
                                </a:lnTo>
                                <a:lnTo>
                                  <a:pt x="4" y="240"/>
                                </a:lnTo>
                                <a:lnTo>
                                  <a:pt x="1" y="225"/>
                                </a:lnTo>
                                <a:lnTo>
                                  <a:pt x="0" y="21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Rectangle 70"/>
                        <wps:cNvSpPr>
                          <a:spLocks noChangeArrowheads="1"/>
                        </wps:cNvSpPr>
                        <wps:spPr bwMode="auto">
                          <a:xfrm>
                            <a:off x="1941830" y="88265"/>
                            <a:ext cx="12700" cy="9588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Freeform 71"/>
                        <wps:cNvSpPr>
                          <a:spLocks/>
                        </wps:cNvSpPr>
                        <wps:spPr bwMode="auto">
                          <a:xfrm>
                            <a:off x="1976755" y="88265"/>
                            <a:ext cx="74930" cy="95885"/>
                          </a:xfrm>
                          <a:custGeom>
                            <a:avLst/>
                            <a:gdLst>
                              <a:gd name="T0" fmla="*/ 98 w 236"/>
                              <a:gd name="T1" fmla="*/ 303 h 303"/>
                              <a:gd name="T2" fmla="*/ 98 w 236"/>
                              <a:gd name="T3" fmla="*/ 36 h 303"/>
                              <a:gd name="T4" fmla="*/ 0 w 236"/>
                              <a:gd name="T5" fmla="*/ 36 h 303"/>
                              <a:gd name="T6" fmla="*/ 0 w 236"/>
                              <a:gd name="T7" fmla="*/ 0 h 303"/>
                              <a:gd name="T8" fmla="*/ 236 w 236"/>
                              <a:gd name="T9" fmla="*/ 0 h 303"/>
                              <a:gd name="T10" fmla="*/ 236 w 236"/>
                              <a:gd name="T11" fmla="*/ 36 h 303"/>
                              <a:gd name="T12" fmla="*/ 137 w 236"/>
                              <a:gd name="T13" fmla="*/ 36 h 303"/>
                              <a:gd name="T14" fmla="*/ 137 w 236"/>
                              <a:gd name="T15" fmla="*/ 303 h 303"/>
                              <a:gd name="T16" fmla="*/ 98 w 236"/>
                              <a:gd name="T17"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6" h="303">
                                <a:moveTo>
                                  <a:pt x="98" y="303"/>
                                </a:moveTo>
                                <a:lnTo>
                                  <a:pt x="98" y="36"/>
                                </a:lnTo>
                                <a:lnTo>
                                  <a:pt x="0" y="36"/>
                                </a:lnTo>
                                <a:lnTo>
                                  <a:pt x="0" y="0"/>
                                </a:lnTo>
                                <a:lnTo>
                                  <a:pt x="236" y="0"/>
                                </a:lnTo>
                                <a:lnTo>
                                  <a:pt x="236" y="36"/>
                                </a:lnTo>
                                <a:lnTo>
                                  <a:pt x="137" y="36"/>
                                </a:lnTo>
                                <a:lnTo>
                                  <a:pt x="137" y="303"/>
                                </a:lnTo>
                                <a:lnTo>
                                  <a:pt x="98"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Rectangle 72"/>
                        <wps:cNvSpPr>
                          <a:spLocks noChangeArrowheads="1"/>
                        </wps:cNvSpPr>
                        <wps:spPr bwMode="auto">
                          <a:xfrm>
                            <a:off x="2073275" y="88265"/>
                            <a:ext cx="12700" cy="9588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Freeform 73"/>
                        <wps:cNvSpPr>
                          <a:spLocks noEditPoints="1"/>
                        </wps:cNvSpPr>
                        <wps:spPr bwMode="auto">
                          <a:xfrm>
                            <a:off x="2111375" y="86995"/>
                            <a:ext cx="90170" cy="99060"/>
                          </a:xfrm>
                          <a:custGeom>
                            <a:avLst/>
                            <a:gdLst>
                              <a:gd name="T0" fmla="*/ 3 w 285"/>
                              <a:gd name="T1" fmla="*/ 125 h 313"/>
                              <a:gd name="T2" fmla="*/ 16 w 285"/>
                              <a:gd name="T3" fmla="*/ 79 h 313"/>
                              <a:gd name="T4" fmla="*/ 40 w 285"/>
                              <a:gd name="T5" fmla="*/ 42 h 313"/>
                              <a:gd name="T6" fmla="*/ 73 w 285"/>
                              <a:gd name="T7" fmla="*/ 17 h 313"/>
                              <a:gd name="T8" fmla="*/ 112 w 285"/>
                              <a:gd name="T9" fmla="*/ 2 h 313"/>
                              <a:gd name="T10" fmla="*/ 153 w 285"/>
                              <a:gd name="T11" fmla="*/ 0 h 313"/>
                              <a:gd name="T12" fmla="*/ 182 w 285"/>
                              <a:gd name="T13" fmla="*/ 4 h 313"/>
                              <a:gd name="T14" fmla="*/ 208 w 285"/>
                              <a:gd name="T15" fmla="*/ 15 h 313"/>
                              <a:gd name="T16" fmla="*/ 232 w 285"/>
                              <a:gd name="T17" fmla="*/ 30 h 313"/>
                              <a:gd name="T18" fmla="*/ 251 w 285"/>
                              <a:gd name="T19" fmla="*/ 51 h 313"/>
                              <a:gd name="T20" fmla="*/ 267 w 285"/>
                              <a:gd name="T21" fmla="*/ 75 h 313"/>
                              <a:gd name="T22" fmla="*/ 277 w 285"/>
                              <a:gd name="T23" fmla="*/ 103 h 313"/>
                              <a:gd name="T24" fmla="*/ 284 w 285"/>
                              <a:gd name="T25" fmla="*/ 135 h 313"/>
                              <a:gd name="T26" fmla="*/ 284 w 285"/>
                              <a:gd name="T27" fmla="*/ 168 h 313"/>
                              <a:gd name="T28" fmla="*/ 280 w 285"/>
                              <a:gd name="T29" fmla="*/ 200 h 313"/>
                              <a:gd name="T30" fmla="*/ 270 w 285"/>
                              <a:gd name="T31" fmla="*/ 231 h 313"/>
                              <a:gd name="T32" fmla="*/ 256 w 285"/>
                              <a:gd name="T33" fmla="*/ 257 h 313"/>
                              <a:gd name="T34" fmla="*/ 237 w 285"/>
                              <a:gd name="T35" fmla="*/ 277 h 313"/>
                              <a:gd name="T36" fmla="*/ 214 w 285"/>
                              <a:gd name="T37" fmla="*/ 294 h 313"/>
                              <a:gd name="T38" fmla="*/ 189 w 285"/>
                              <a:gd name="T39" fmla="*/ 306 h 313"/>
                              <a:gd name="T40" fmla="*/ 161 w 285"/>
                              <a:gd name="T41" fmla="*/ 312 h 313"/>
                              <a:gd name="T42" fmla="*/ 132 w 285"/>
                              <a:gd name="T43" fmla="*/ 313 h 313"/>
                              <a:gd name="T44" fmla="*/ 103 w 285"/>
                              <a:gd name="T45" fmla="*/ 308 h 313"/>
                              <a:gd name="T46" fmla="*/ 76 w 285"/>
                              <a:gd name="T47" fmla="*/ 297 h 313"/>
                              <a:gd name="T48" fmla="*/ 52 w 285"/>
                              <a:gd name="T49" fmla="*/ 282 h 313"/>
                              <a:gd name="T50" fmla="*/ 32 w 285"/>
                              <a:gd name="T51" fmla="*/ 261 h 313"/>
                              <a:gd name="T52" fmla="*/ 18 w 285"/>
                              <a:gd name="T53" fmla="*/ 236 h 313"/>
                              <a:gd name="T54" fmla="*/ 7 w 285"/>
                              <a:gd name="T55" fmla="*/ 209 h 313"/>
                              <a:gd name="T56" fmla="*/ 1 w 285"/>
                              <a:gd name="T57" fmla="*/ 181 h 313"/>
                              <a:gd name="T58" fmla="*/ 41 w 285"/>
                              <a:gd name="T59" fmla="*/ 161 h 313"/>
                              <a:gd name="T60" fmla="*/ 45 w 285"/>
                              <a:gd name="T61" fmla="*/ 199 h 313"/>
                              <a:gd name="T62" fmla="*/ 57 w 285"/>
                              <a:gd name="T63" fmla="*/ 231 h 313"/>
                              <a:gd name="T64" fmla="*/ 77 w 285"/>
                              <a:gd name="T65" fmla="*/ 255 h 313"/>
                              <a:gd name="T66" fmla="*/ 102 w 285"/>
                              <a:gd name="T67" fmla="*/ 271 h 313"/>
                              <a:gd name="T68" fmla="*/ 132 w 285"/>
                              <a:gd name="T69" fmla="*/ 279 h 313"/>
                              <a:gd name="T70" fmla="*/ 163 w 285"/>
                              <a:gd name="T71" fmla="*/ 276 h 313"/>
                              <a:gd name="T72" fmla="*/ 191 w 285"/>
                              <a:gd name="T73" fmla="*/ 266 h 313"/>
                              <a:gd name="T74" fmla="*/ 215 w 285"/>
                              <a:gd name="T75" fmla="*/ 247 h 313"/>
                              <a:gd name="T76" fmla="*/ 233 w 285"/>
                              <a:gd name="T77" fmla="*/ 219 h 313"/>
                              <a:gd name="T78" fmla="*/ 242 w 285"/>
                              <a:gd name="T79" fmla="*/ 185 h 313"/>
                              <a:gd name="T80" fmla="*/ 243 w 285"/>
                              <a:gd name="T81" fmla="*/ 139 h 313"/>
                              <a:gd name="T82" fmla="*/ 232 w 285"/>
                              <a:gd name="T83" fmla="*/ 92 h 313"/>
                              <a:gd name="T84" fmla="*/ 207 w 285"/>
                              <a:gd name="T85" fmla="*/ 57 h 313"/>
                              <a:gd name="T86" fmla="*/ 170 w 285"/>
                              <a:gd name="T87" fmla="*/ 38 h 313"/>
                              <a:gd name="T88" fmla="*/ 132 w 285"/>
                              <a:gd name="T89" fmla="*/ 35 h 313"/>
                              <a:gd name="T90" fmla="*/ 104 w 285"/>
                              <a:gd name="T91" fmla="*/ 42 h 313"/>
                              <a:gd name="T92" fmla="*/ 79 w 285"/>
                              <a:gd name="T93" fmla="*/ 56 h 313"/>
                              <a:gd name="T94" fmla="*/ 58 w 285"/>
                              <a:gd name="T95" fmla="*/ 80 h 313"/>
                              <a:gd name="T96" fmla="*/ 45 w 285"/>
                              <a:gd name="T97" fmla="*/ 115 h 313"/>
                              <a:gd name="T98" fmla="*/ 41 w 285"/>
                              <a:gd name="T99" fmla="*/ 16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5" h="313">
                                <a:moveTo>
                                  <a:pt x="0" y="161"/>
                                </a:moveTo>
                                <a:lnTo>
                                  <a:pt x="1" y="142"/>
                                </a:lnTo>
                                <a:lnTo>
                                  <a:pt x="3" y="125"/>
                                </a:lnTo>
                                <a:lnTo>
                                  <a:pt x="6" y="109"/>
                                </a:lnTo>
                                <a:lnTo>
                                  <a:pt x="10" y="93"/>
                                </a:lnTo>
                                <a:lnTo>
                                  <a:pt x="16" y="79"/>
                                </a:lnTo>
                                <a:lnTo>
                                  <a:pt x="23" y="66"/>
                                </a:lnTo>
                                <a:lnTo>
                                  <a:pt x="31" y="53"/>
                                </a:lnTo>
                                <a:lnTo>
                                  <a:pt x="40" y="42"/>
                                </a:lnTo>
                                <a:lnTo>
                                  <a:pt x="50" y="32"/>
                                </a:lnTo>
                                <a:lnTo>
                                  <a:pt x="61" y="24"/>
                                </a:lnTo>
                                <a:lnTo>
                                  <a:pt x="73" y="17"/>
                                </a:lnTo>
                                <a:lnTo>
                                  <a:pt x="85" y="11"/>
                                </a:lnTo>
                                <a:lnTo>
                                  <a:pt x="99" y="5"/>
                                </a:lnTo>
                                <a:lnTo>
                                  <a:pt x="112" y="2"/>
                                </a:lnTo>
                                <a:lnTo>
                                  <a:pt x="127" y="0"/>
                                </a:lnTo>
                                <a:lnTo>
                                  <a:pt x="142" y="0"/>
                                </a:lnTo>
                                <a:lnTo>
                                  <a:pt x="153" y="0"/>
                                </a:lnTo>
                                <a:lnTo>
                                  <a:pt x="162" y="1"/>
                                </a:lnTo>
                                <a:lnTo>
                                  <a:pt x="173" y="2"/>
                                </a:lnTo>
                                <a:lnTo>
                                  <a:pt x="182" y="4"/>
                                </a:lnTo>
                                <a:lnTo>
                                  <a:pt x="191" y="7"/>
                                </a:lnTo>
                                <a:lnTo>
                                  <a:pt x="200" y="11"/>
                                </a:lnTo>
                                <a:lnTo>
                                  <a:pt x="208" y="15"/>
                                </a:lnTo>
                                <a:lnTo>
                                  <a:pt x="217" y="20"/>
                                </a:lnTo>
                                <a:lnTo>
                                  <a:pt x="224" y="25"/>
                                </a:lnTo>
                                <a:lnTo>
                                  <a:pt x="232" y="30"/>
                                </a:lnTo>
                                <a:lnTo>
                                  <a:pt x="239" y="37"/>
                                </a:lnTo>
                                <a:lnTo>
                                  <a:pt x="245" y="44"/>
                                </a:lnTo>
                                <a:lnTo>
                                  <a:pt x="251" y="51"/>
                                </a:lnTo>
                                <a:lnTo>
                                  <a:pt x="258" y="59"/>
                                </a:lnTo>
                                <a:lnTo>
                                  <a:pt x="263" y="67"/>
                                </a:lnTo>
                                <a:lnTo>
                                  <a:pt x="267" y="75"/>
                                </a:lnTo>
                                <a:lnTo>
                                  <a:pt x="271" y="85"/>
                                </a:lnTo>
                                <a:lnTo>
                                  <a:pt x="274" y="94"/>
                                </a:lnTo>
                                <a:lnTo>
                                  <a:pt x="277" y="103"/>
                                </a:lnTo>
                                <a:lnTo>
                                  <a:pt x="280" y="114"/>
                                </a:lnTo>
                                <a:lnTo>
                                  <a:pt x="282" y="124"/>
                                </a:lnTo>
                                <a:lnTo>
                                  <a:pt x="284" y="135"/>
                                </a:lnTo>
                                <a:lnTo>
                                  <a:pt x="284" y="146"/>
                                </a:lnTo>
                                <a:lnTo>
                                  <a:pt x="285" y="157"/>
                                </a:lnTo>
                                <a:lnTo>
                                  <a:pt x="284" y="168"/>
                                </a:lnTo>
                                <a:lnTo>
                                  <a:pt x="283" y="179"/>
                                </a:lnTo>
                                <a:lnTo>
                                  <a:pt x="282" y="190"/>
                                </a:lnTo>
                                <a:lnTo>
                                  <a:pt x="280" y="200"/>
                                </a:lnTo>
                                <a:lnTo>
                                  <a:pt x="277" y="211"/>
                                </a:lnTo>
                                <a:lnTo>
                                  <a:pt x="274" y="220"/>
                                </a:lnTo>
                                <a:lnTo>
                                  <a:pt x="270" y="231"/>
                                </a:lnTo>
                                <a:lnTo>
                                  <a:pt x="266" y="239"/>
                                </a:lnTo>
                                <a:lnTo>
                                  <a:pt x="261" y="248"/>
                                </a:lnTo>
                                <a:lnTo>
                                  <a:pt x="256" y="257"/>
                                </a:lnTo>
                                <a:lnTo>
                                  <a:pt x="250" y="264"/>
                                </a:lnTo>
                                <a:lnTo>
                                  <a:pt x="244" y="271"/>
                                </a:lnTo>
                                <a:lnTo>
                                  <a:pt x="237" y="277"/>
                                </a:lnTo>
                                <a:lnTo>
                                  <a:pt x="231" y="284"/>
                                </a:lnTo>
                                <a:lnTo>
                                  <a:pt x="222" y="290"/>
                                </a:lnTo>
                                <a:lnTo>
                                  <a:pt x="214" y="294"/>
                                </a:lnTo>
                                <a:lnTo>
                                  <a:pt x="206" y="298"/>
                                </a:lnTo>
                                <a:lnTo>
                                  <a:pt x="197" y="302"/>
                                </a:lnTo>
                                <a:lnTo>
                                  <a:pt x="189" y="306"/>
                                </a:lnTo>
                                <a:lnTo>
                                  <a:pt x="180" y="309"/>
                                </a:lnTo>
                                <a:lnTo>
                                  <a:pt x="170" y="311"/>
                                </a:lnTo>
                                <a:lnTo>
                                  <a:pt x="161" y="312"/>
                                </a:lnTo>
                                <a:lnTo>
                                  <a:pt x="152" y="313"/>
                                </a:lnTo>
                                <a:lnTo>
                                  <a:pt x="142" y="313"/>
                                </a:lnTo>
                                <a:lnTo>
                                  <a:pt x="132" y="313"/>
                                </a:lnTo>
                                <a:lnTo>
                                  <a:pt x="122" y="312"/>
                                </a:lnTo>
                                <a:lnTo>
                                  <a:pt x="112" y="310"/>
                                </a:lnTo>
                                <a:lnTo>
                                  <a:pt x="103" y="308"/>
                                </a:lnTo>
                                <a:lnTo>
                                  <a:pt x="94" y="305"/>
                                </a:lnTo>
                                <a:lnTo>
                                  <a:pt x="84" y="301"/>
                                </a:lnTo>
                                <a:lnTo>
                                  <a:pt x="76" y="297"/>
                                </a:lnTo>
                                <a:lnTo>
                                  <a:pt x="68" y="292"/>
                                </a:lnTo>
                                <a:lnTo>
                                  <a:pt x="59" y="287"/>
                                </a:lnTo>
                                <a:lnTo>
                                  <a:pt x="52" y="282"/>
                                </a:lnTo>
                                <a:lnTo>
                                  <a:pt x="45" y="274"/>
                                </a:lnTo>
                                <a:lnTo>
                                  <a:pt x="39" y="268"/>
                                </a:lnTo>
                                <a:lnTo>
                                  <a:pt x="32" y="261"/>
                                </a:lnTo>
                                <a:lnTo>
                                  <a:pt x="27" y="253"/>
                                </a:lnTo>
                                <a:lnTo>
                                  <a:pt x="22" y="245"/>
                                </a:lnTo>
                                <a:lnTo>
                                  <a:pt x="18" y="236"/>
                                </a:lnTo>
                                <a:lnTo>
                                  <a:pt x="14" y="227"/>
                                </a:lnTo>
                                <a:lnTo>
                                  <a:pt x="9" y="218"/>
                                </a:lnTo>
                                <a:lnTo>
                                  <a:pt x="7" y="209"/>
                                </a:lnTo>
                                <a:lnTo>
                                  <a:pt x="4" y="199"/>
                                </a:lnTo>
                                <a:lnTo>
                                  <a:pt x="3" y="190"/>
                                </a:lnTo>
                                <a:lnTo>
                                  <a:pt x="1" y="181"/>
                                </a:lnTo>
                                <a:lnTo>
                                  <a:pt x="1" y="170"/>
                                </a:lnTo>
                                <a:lnTo>
                                  <a:pt x="0" y="161"/>
                                </a:lnTo>
                                <a:close/>
                                <a:moveTo>
                                  <a:pt x="41" y="161"/>
                                </a:moveTo>
                                <a:lnTo>
                                  <a:pt x="42" y="174"/>
                                </a:lnTo>
                                <a:lnTo>
                                  <a:pt x="43" y="187"/>
                                </a:lnTo>
                                <a:lnTo>
                                  <a:pt x="45" y="199"/>
                                </a:lnTo>
                                <a:lnTo>
                                  <a:pt x="48" y="210"/>
                                </a:lnTo>
                                <a:lnTo>
                                  <a:pt x="52" y="220"/>
                                </a:lnTo>
                                <a:lnTo>
                                  <a:pt x="57" y="231"/>
                                </a:lnTo>
                                <a:lnTo>
                                  <a:pt x="63" y="239"/>
                                </a:lnTo>
                                <a:lnTo>
                                  <a:pt x="70" y="247"/>
                                </a:lnTo>
                                <a:lnTo>
                                  <a:pt x="77" y="255"/>
                                </a:lnTo>
                                <a:lnTo>
                                  <a:pt x="85" y="261"/>
                                </a:lnTo>
                                <a:lnTo>
                                  <a:pt x="94" y="266"/>
                                </a:lnTo>
                                <a:lnTo>
                                  <a:pt x="102" y="271"/>
                                </a:lnTo>
                                <a:lnTo>
                                  <a:pt x="111" y="274"/>
                                </a:lnTo>
                                <a:lnTo>
                                  <a:pt x="122" y="276"/>
                                </a:lnTo>
                                <a:lnTo>
                                  <a:pt x="132" y="279"/>
                                </a:lnTo>
                                <a:lnTo>
                                  <a:pt x="142" y="279"/>
                                </a:lnTo>
                                <a:lnTo>
                                  <a:pt x="153" y="279"/>
                                </a:lnTo>
                                <a:lnTo>
                                  <a:pt x="163" y="276"/>
                                </a:lnTo>
                                <a:lnTo>
                                  <a:pt x="174" y="274"/>
                                </a:lnTo>
                                <a:lnTo>
                                  <a:pt x="183" y="271"/>
                                </a:lnTo>
                                <a:lnTo>
                                  <a:pt x="191" y="266"/>
                                </a:lnTo>
                                <a:lnTo>
                                  <a:pt x="200" y="261"/>
                                </a:lnTo>
                                <a:lnTo>
                                  <a:pt x="208" y="255"/>
                                </a:lnTo>
                                <a:lnTo>
                                  <a:pt x="215" y="247"/>
                                </a:lnTo>
                                <a:lnTo>
                                  <a:pt x="222" y="239"/>
                                </a:lnTo>
                                <a:lnTo>
                                  <a:pt x="228" y="230"/>
                                </a:lnTo>
                                <a:lnTo>
                                  <a:pt x="233" y="219"/>
                                </a:lnTo>
                                <a:lnTo>
                                  <a:pt x="237" y="209"/>
                                </a:lnTo>
                                <a:lnTo>
                                  <a:pt x="240" y="197"/>
                                </a:lnTo>
                                <a:lnTo>
                                  <a:pt x="242" y="185"/>
                                </a:lnTo>
                                <a:lnTo>
                                  <a:pt x="243" y="171"/>
                                </a:lnTo>
                                <a:lnTo>
                                  <a:pt x="244" y="157"/>
                                </a:lnTo>
                                <a:lnTo>
                                  <a:pt x="243" y="139"/>
                                </a:lnTo>
                                <a:lnTo>
                                  <a:pt x="241" y="122"/>
                                </a:lnTo>
                                <a:lnTo>
                                  <a:pt x="237" y="106"/>
                                </a:lnTo>
                                <a:lnTo>
                                  <a:pt x="232" y="92"/>
                                </a:lnTo>
                                <a:lnTo>
                                  <a:pt x="224" y="79"/>
                                </a:lnTo>
                                <a:lnTo>
                                  <a:pt x="216" y="68"/>
                                </a:lnTo>
                                <a:lnTo>
                                  <a:pt x="207" y="57"/>
                                </a:lnTo>
                                <a:lnTo>
                                  <a:pt x="195" y="49"/>
                                </a:lnTo>
                                <a:lnTo>
                                  <a:pt x="184" y="43"/>
                                </a:lnTo>
                                <a:lnTo>
                                  <a:pt x="170" y="38"/>
                                </a:lnTo>
                                <a:lnTo>
                                  <a:pt x="157" y="36"/>
                                </a:lnTo>
                                <a:lnTo>
                                  <a:pt x="142" y="35"/>
                                </a:lnTo>
                                <a:lnTo>
                                  <a:pt x="132" y="35"/>
                                </a:lnTo>
                                <a:lnTo>
                                  <a:pt x="123" y="36"/>
                                </a:lnTo>
                                <a:lnTo>
                                  <a:pt x="113" y="39"/>
                                </a:lnTo>
                                <a:lnTo>
                                  <a:pt x="104" y="42"/>
                                </a:lnTo>
                                <a:lnTo>
                                  <a:pt x="96" y="46"/>
                                </a:lnTo>
                                <a:lnTo>
                                  <a:pt x="86" y="50"/>
                                </a:lnTo>
                                <a:lnTo>
                                  <a:pt x="79" y="56"/>
                                </a:lnTo>
                                <a:lnTo>
                                  <a:pt x="71" y="64"/>
                                </a:lnTo>
                                <a:lnTo>
                                  <a:pt x="63" y="71"/>
                                </a:lnTo>
                                <a:lnTo>
                                  <a:pt x="58" y="80"/>
                                </a:lnTo>
                                <a:lnTo>
                                  <a:pt x="53" y="91"/>
                                </a:lnTo>
                                <a:lnTo>
                                  <a:pt x="49" y="102"/>
                                </a:lnTo>
                                <a:lnTo>
                                  <a:pt x="45" y="115"/>
                                </a:lnTo>
                                <a:lnTo>
                                  <a:pt x="43" y="129"/>
                                </a:lnTo>
                                <a:lnTo>
                                  <a:pt x="42" y="145"/>
                                </a:lnTo>
                                <a:lnTo>
                                  <a:pt x="41" y="16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Freeform 74"/>
                        <wps:cNvSpPr>
                          <a:spLocks/>
                        </wps:cNvSpPr>
                        <wps:spPr bwMode="auto">
                          <a:xfrm>
                            <a:off x="2225040" y="88265"/>
                            <a:ext cx="74295" cy="95885"/>
                          </a:xfrm>
                          <a:custGeom>
                            <a:avLst/>
                            <a:gdLst>
                              <a:gd name="T0" fmla="*/ 0 w 234"/>
                              <a:gd name="T1" fmla="*/ 303 h 303"/>
                              <a:gd name="T2" fmla="*/ 0 w 234"/>
                              <a:gd name="T3" fmla="*/ 0 h 303"/>
                              <a:gd name="T4" fmla="*/ 41 w 234"/>
                              <a:gd name="T5" fmla="*/ 0 h 303"/>
                              <a:gd name="T6" fmla="*/ 197 w 234"/>
                              <a:gd name="T7" fmla="*/ 238 h 303"/>
                              <a:gd name="T8" fmla="*/ 197 w 234"/>
                              <a:gd name="T9" fmla="*/ 0 h 303"/>
                              <a:gd name="T10" fmla="*/ 234 w 234"/>
                              <a:gd name="T11" fmla="*/ 0 h 303"/>
                              <a:gd name="T12" fmla="*/ 234 w 234"/>
                              <a:gd name="T13" fmla="*/ 303 h 303"/>
                              <a:gd name="T14" fmla="*/ 195 w 234"/>
                              <a:gd name="T15" fmla="*/ 303 h 303"/>
                              <a:gd name="T16" fmla="*/ 38 w 234"/>
                              <a:gd name="T17" fmla="*/ 65 h 303"/>
                              <a:gd name="T18" fmla="*/ 38 w 234"/>
                              <a:gd name="T19" fmla="*/ 303 h 303"/>
                              <a:gd name="T20" fmla="*/ 0 w 234"/>
                              <a:gd name="T21"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 h="303">
                                <a:moveTo>
                                  <a:pt x="0" y="303"/>
                                </a:moveTo>
                                <a:lnTo>
                                  <a:pt x="0" y="0"/>
                                </a:lnTo>
                                <a:lnTo>
                                  <a:pt x="41" y="0"/>
                                </a:lnTo>
                                <a:lnTo>
                                  <a:pt x="197" y="238"/>
                                </a:lnTo>
                                <a:lnTo>
                                  <a:pt x="197" y="0"/>
                                </a:lnTo>
                                <a:lnTo>
                                  <a:pt x="234" y="0"/>
                                </a:lnTo>
                                <a:lnTo>
                                  <a:pt x="234" y="303"/>
                                </a:lnTo>
                                <a:lnTo>
                                  <a:pt x="195" y="303"/>
                                </a:lnTo>
                                <a:lnTo>
                                  <a:pt x="38" y="65"/>
                                </a:lnTo>
                                <a:lnTo>
                                  <a:pt x="38" y="303"/>
                                </a:lnTo>
                                <a:lnTo>
                                  <a:pt x="0"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75"/>
                        <wps:cNvSpPr>
                          <a:spLocks/>
                        </wps:cNvSpPr>
                        <wps:spPr bwMode="auto">
                          <a:xfrm>
                            <a:off x="2322830" y="86995"/>
                            <a:ext cx="75565" cy="99060"/>
                          </a:xfrm>
                          <a:custGeom>
                            <a:avLst/>
                            <a:gdLst>
                              <a:gd name="T0" fmla="*/ 39 w 237"/>
                              <a:gd name="T1" fmla="*/ 218 h 313"/>
                              <a:gd name="T2" fmla="*/ 50 w 237"/>
                              <a:gd name="T3" fmla="*/ 244 h 313"/>
                              <a:gd name="T4" fmla="*/ 70 w 237"/>
                              <a:gd name="T5" fmla="*/ 263 h 313"/>
                              <a:gd name="T6" fmla="*/ 101 w 237"/>
                              <a:gd name="T7" fmla="*/ 275 h 313"/>
                              <a:gd name="T8" fmla="*/ 136 w 237"/>
                              <a:gd name="T9" fmla="*/ 276 h 313"/>
                              <a:gd name="T10" fmla="*/ 164 w 237"/>
                              <a:gd name="T11" fmla="*/ 270 h 313"/>
                              <a:gd name="T12" fmla="*/ 186 w 237"/>
                              <a:gd name="T13" fmla="*/ 258 h 313"/>
                              <a:gd name="T14" fmla="*/ 196 w 237"/>
                              <a:gd name="T15" fmla="*/ 239 h 313"/>
                              <a:gd name="T16" fmla="*/ 198 w 237"/>
                              <a:gd name="T17" fmla="*/ 219 h 313"/>
                              <a:gd name="T18" fmla="*/ 190 w 237"/>
                              <a:gd name="T19" fmla="*/ 200 h 313"/>
                              <a:gd name="T20" fmla="*/ 172 w 237"/>
                              <a:gd name="T21" fmla="*/ 187 h 313"/>
                              <a:gd name="T22" fmla="*/ 144 w 237"/>
                              <a:gd name="T23" fmla="*/ 177 h 313"/>
                              <a:gd name="T24" fmla="*/ 92 w 237"/>
                              <a:gd name="T25" fmla="*/ 163 h 313"/>
                              <a:gd name="T26" fmla="*/ 54 w 237"/>
                              <a:gd name="T27" fmla="*/ 149 h 313"/>
                              <a:gd name="T28" fmla="*/ 28 w 237"/>
                              <a:gd name="T29" fmla="*/ 129 h 313"/>
                              <a:gd name="T30" fmla="*/ 14 w 237"/>
                              <a:gd name="T31" fmla="*/ 103 h 313"/>
                              <a:gd name="T32" fmla="*/ 12 w 237"/>
                              <a:gd name="T33" fmla="*/ 72 h 313"/>
                              <a:gd name="T34" fmla="*/ 24 w 237"/>
                              <a:gd name="T35" fmla="*/ 41 h 313"/>
                              <a:gd name="T36" fmla="*/ 50 w 237"/>
                              <a:gd name="T37" fmla="*/ 16 h 313"/>
                              <a:gd name="T38" fmla="*/ 87 w 237"/>
                              <a:gd name="T39" fmla="*/ 2 h 313"/>
                              <a:gd name="T40" fmla="*/ 132 w 237"/>
                              <a:gd name="T41" fmla="*/ 0 h 313"/>
                              <a:gd name="T42" fmla="*/ 174 w 237"/>
                              <a:gd name="T43" fmla="*/ 11 h 313"/>
                              <a:gd name="T44" fmla="*/ 206 w 237"/>
                              <a:gd name="T45" fmla="*/ 32 h 313"/>
                              <a:gd name="T46" fmla="*/ 223 w 237"/>
                              <a:gd name="T47" fmla="*/ 65 h 313"/>
                              <a:gd name="T48" fmla="*/ 190 w 237"/>
                              <a:gd name="T49" fmla="*/ 93 h 313"/>
                              <a:gd name="T50" fmla="*/ 186 w 237"/>
                              <a:gd name="T51" fmla="*/ 74 h 313"/>
                              <a:gd name="T52" fmla="*/ 178 w 237"/>
                              <a:gd name="T53" fmla="*/ 59 h 313"/>
                              <a:gd name="T54" fmla="*/ 165 w 237"/>
                              <a:gd name="T55" fmla="*/ 46 h 313"/>
                              <a:gd name="T56" fmla="*/ 147 w 237"/>
                              <a:gd name="T57" fmla="*/ 39 h 313"/>
                              <a:gd name="T58" fmla="*/ 101 w 237"/>
                              <a:gd name="T59" fmla="*/ 36 h 313"/>
                              <a:gd name="T60" fmla="*/ 75 w 237"/>
                              <a:gd name="T61" fmla="*/ 43 h 313"/>
                              <a:gd name="T62" fmla="*/ 58 w 237"/>
                              <a:gd name="T63" fmla="*/ 55 h 313"/>
                              <a:gd name="T64" fmla="*/ 51 w 237"/>
                              <a:gd name="T65" fmla="*/ 72 h 313"/>
                              <a:gd name="T66" fmla="*/ 50 w 237"/>
                              <a:gd name="T67" fmla="*/ 89 h 313"/>
                              <a:gd name="T68" fmla="*/ 61 w 237"/>
                              <a:gd name="T69" fmla="*/ 108 h 313"/>
                              <a:gd name="T70" fmla="*/ 99 w 237"/>
                              <a:gd name="T71" fmla="*/ 123 h 313"/>
                              <a:gd name="T72" fmla="*/ 161 w 237"/>
                              <a:gd name="T73" fmla="*/ 140 h 313"/>
                              <a:gd name="T74" fmla="*/ 198 w 237"/>
                              <a:gd name="T75" fmla="*/ 155 h 313"/>
                              <a:gd name="T76" fmla="*/ 224 w 237"/>
                              <a:gd name="T77" fmla="*/ 179 h 313"/>
                              <a:gd name="T78" fmla="*/ 236 w 237"/>
                              <a:gd name="T79" fmla="*/ 211 h 313"/>
                              <a:gd name="T80" fmla="*/ 233 w 237"/>
                              <a:gd name="T81" fmla="*/ 246 h 313"/>
                              <a:gd name="T82" fmla="*/ 215 w 237"/>
                              <a:gd name="T83" fmla="*/ 279 h 313"/>
                              <a:gd name="T84" fmla="*/ 184 w 237"/>
                              <a:gd name="T85" fmla="*/ 301 h 313"/>
                              <a:gd name="T86" fmla="*/ 142 w 237"/>
                              <a:gd name="T87" fmla="*/ 312 h 313"/>
                              <a:gd name="T88" fmla="*/ 89 w 237"/>
                              <a:gd name="T89" fmla="*/ 310 h 313"/>
                              <a:gd name="T90" fmla="*/ 47 w 237"/>
                              <a:gd name="T91" fmla="*/ 294 h 313"/>
                              <a:gd name="T92" fmla="*/ 25 w 237"/>
                              <a:gd name="T93" fmla="*/ 276 h 313"/>
                              <a:gd name="T94" fmla="*/ 9 w 237"/>
                              <a:gd name="T95" fmla="*/ 252 h 313"/>
                              <a:gd name="T96" fmla="*/ 0 w 237"/>
                              <a:gd name="T97" fmla="*/ 21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7" h="313">
                                <a:moveTo>
                                  <a:pt x="0" y="211"/>
                                </a:moveTo>
                                <a:lnTo>
                                  <a:pt x="37" y="208"/>
                                </a:lnTo>
                                <a:lnTo>
                                  <a:pt x="39" y="218"/>
                                </a:lnTo>
                                <a:lnTo>
                                  <a:pt x="42" y="228"/>
                                </a:lnTo>
                                <a:lnTo>
                                  <a:pt x="45" y="237"/>
                                </a:lnTo>
                                <a:lnTo>
                                  <a:pt x="50" y="244"/>
                                </a:lnTo>
                                <a:lnTo>
                                  <a:pt x="55" y="251"/>
                                </a:lnTo>
                                <a:lnTo>
                                  <a:pt x="62" y="258"/>
                                </a:lnTo>
                                <a:lnTo>
                                  <a:pt x="70" y="263"/>
                                </a:lnTo>
                                <a:lnTo>
                                  <a:pt x="79" y="268"/>
                                </a:lnTo>
                                <a:lnTo>
                                  <a:pt x="89" y="272"/>
                                </a:lnTo>
                                <a:lnTo>
                                  <a:pt x="101" y="275"/>
                                </a:lnTo>
                                <a:lnTo>
                                  <a:pt x="112" y="276"/>
                                </a:lnTo>
                                <a:lnTo>
                                  <a:pt x="125" y="277"/>
                                </a:lnTo>
                                <a:lnTo>
                                  <a:pt x="136" y="276"/>
                                </a:lnTo>
                                <a:lnTo>
                                  <a:pt x="146" y="275"/>
                                </a:lnTo>
                                <a:lnTo>
                                  <a:pt x="156" y="273"/>
                                </a:lnTo>
                                <a:lnTo>
                                  <a:pt x="164" y="270"/>
                                </a:lnTo>
                                <a:lnTo>
                                  <a:pt x="172" y="267"/>
                                </a:lnTo>
                                <a:lnTo>
                                  <a:pt x="180" y="262"/>
                                </a:lnTo>
                                <a:lnTo>
                                  <a:pt x="186" y="258"/>
                                </a:lnTo>
                                <a:lnTo>
                                  <a:pt x="190" y="251"/>
                                </a:lnTo>
                                <a:lnTo>
                                  <a:pt x="194" y="245"/>
                                </a:lnTo>
                                <a:lnTo>
                                  <a:pt x="196" y="239"/>
                                </a:lnTo>
                                <a:lnTo>
                                  <a:pt x="198" y="233"/>
                                </a:lnTo>
                                <a:lnTo>
                                  <a:pt x="198" y="225"/>
                                </a:lnTo>
                                <a:lnTo>
                                  <a:pt x="198" y="219"/>
                                </a:lnTo>
                                <a:lnTo>
                                  <a:pt x="196" y="213"/>
                                </a:lnTo>
                                <a:lnTo>
                                  <a:pt x="194" y="207"/>
                                </a:lnTo>
                                <a:lnTo>
                                  <a:pt x="190" y="200"/>
                                </a:lnTo>
                                <a:lnTo>
                                  <a:pt x="186" y="196"/>
                                </a:lnTo>
                                <a:lnTo>
                                  <a:pt x="180" y="191"/>
                                </a:lnTo>
                                <a:lnTo>
                                  <a:pt x="172" y="187"/>
                                </a:lnTo>
                                <a:lnTo>
                                  <a:pt x="164" y="183"/>
                                </a:lnTo>
                                <a:lnTo>
                                  <a:pt x="156" y="181"/>
                                </a:lnTo>
                                <a:lnTo>
                                  <a:pt x="144" y="177"/>
                                </a:lnTo>
                                <a:lnTo>
                                  <a:pt x="130" y="173"/>
                                </a:lnTo>
                                <a:lnTo>
                                  <a:pt x="111" y="168"/>
                                </a:lnTo>
                                <a:lnTo>
                                  <a:pt x="92" y="163"/>
                                </a:lnTo>
                                <a:lnTo>
                                  <a:pt x="76" y="159"/>
                                </a:lnTo>
                                <a:lnTo>
                                  <a:pt x="63" y="153"/>
                                </a:lnTo>
                                <a:lnTo>
                                  <a:pt x="54" y="149"/>
                                </a:lnTo>
                                <a:lnTo>
                                  <a:pt x="44" y="143"/>
                                </a:lnTo>
                                <a:lnTo>
                                  <a:pt x="35" y="137"/>
                                </a:lnTo>
                                <a:lnTo>
                                  <a:pt x="28" y="129"/>
                                </a:lnTo>
                                <a:lnTo>
                                  <a:pt x="22" y="121"/>
                                </a:lnTo>
                                <a:lnTo>
                                  <a:pt x="18" y="113"/>
                                </a:lnTo>
                                <a:lnTo>
                                  <a:pt x="14" y="103"/>
                                </a:lnTo>
                                <a:lnTo>
                                  <a:pt x="12" y="94"/>
                                </a:lnTo>
                                <a:lnTo>
                                  <a:pt x="11" y="84"/>
                                </a:lnTo>
                                <a:lnTo>
                                  <a:pt x="12" y="72"/>
                                </a:lnTo>
                                <a:lnTo>
                                  <a:pt x="14" y="62"/>
                                </a:lnTo>
                                <a:lnTo>
                                  <a:pt x="19" y="50"/>
                                </a:lnTo>
                                <a:lnTo>
                                  <a:pt x="24" y="41"/>
                                </a:lnTo>
                                <a:lnTo>
                                  <a:pt x="31" y="31"/>
                                </a:lnTo>
                                <a:lnTo>
                                  <a:pt x="40" y="23"/>
                                </a:lnTo>
                                <a:lnTo>
                                  <a:pt x="50" y="16"/>
                                </a:lnTo>
                                <a:lnTo>
                                  <a:pt x="61" y="11"/>
                                </a:lnTo>
                                <a:lnTo>
                                  <a:pt x="74" y="5"/>
                                </a:lnTo>
                                <a:lnTo>
                                  <a:pt x="87" y="2"/>
                                </a:lnTo>
                                <a:lnTo>
                                  <a:pt x="102" y="0"/>
                                </a:lnTo>
                                <a:lnTo>
                                  <a:pt x="116" y="0"/>
                                </a:lnTo>
                                <a:lnTo>
                                  <a:pt x="132" y="0"/>
                                </a:lnTo>
                                <a:lnTo>
                                  <a:pt x="147" y="2"/>
                                </a:lnTo>
                                <a:lnTo>
                                  <a:pt x="161" y="6"/>
                                </a:lnTo>
                                <a:lnTo>
                                  <a:pt x="174" y="11"/>
                                </a:lnTo>
                                <a:lnTo>
                                  <a:pt x="186" y="17"/>
                                </a:lnTo>
                                <a:lnTo>
                                  <a:pt x="196" y="24"/>
                                </a:lnTo>
                                <a:lnTo>
                                  <a:pt x="206" y="32"/>
                                </a:lnTo>
                                <a:lnTo>
                                  <a:pt x="213" y="43"/>
                                </a:lnTo>
                                <a:lnTo>
                                  <a:pt x="219" y="53"/>
                                </a:lnTo>
                                <a:lnTo>
                                  <a:pt x="223" y="65"/>
                                </a:lnTo>
                                <a:lnTo>
                                  <a:pt x="226" y="77"/>
                                </a:lnTo>
                                <a:lnTo>
                                  <a:pt x="227" y="91"/>
                                </a:lnTo>
                                <a:lnTo>
                                  <a:pt x="190" y="93"/>
                                </a:lnTo>
                                <a:lnTo>
                                  <a:pt x="189" y="87"/>
                                </a:lnTo>
                                <a:lnTo>
                                  <a:pt x="188" y="79"/>
                                </a:lnTo>
                                <a:lnTo>
                                  <a:pt x="186" y="74"/>
                                </a:lnTo>
                                <a:lnTo>
                                  <a:pt x="183" y="68"/>
                                </a:lnTo>
                                <a:lnTo>
                                  <a:pt x="181" y="63"/>
                                </a:lnTo>
                                <a:lnTo>
                                  <a:pt x="178" y="59"/>
                                </a:lnTo>
                                <a:lnTo>
                                  <a:pt x="173" y="53"/>
                                </a:lnTo>
                                <a:lnTo>
                                  <a:pt x="169" y="50"/>
                                </a:lnTo>
                                <a:lnTo>
                                  <a:pt x="165" y="46"/>
                                </a:lnTo>
                                <a:lnTo>
                                  <a:pt x="160" y="44"/>
                                </a:lnTo>
                                <a:lnTo>
                                  <a:pt x="154" y="41"/>
                                </a:lnTo>
                                <a:lnTo>
                                  <a:pt x="147" y="39"/>
                                </a:lnTo>
                                <a:lnTo>
                                  <a:pt x="134" y="37"/>
                                </a:lnTo>
                                <a:lnTo>
                                  <a:pt x="117" y="36"/>
                                </a:lnTo>
                                <a:lnTo>
                                  <a:pt x="101" y="36"/>
                                </a:lnTo>
                                <a:lnTo>
                                  <a:pt x="87" y="39"/>
                                </a:lnTo>
                                <a:lnTo>
                                  <a:pt x="81" y="41"/>
                                </a:lnTo>
                                <a:lnTo>
                                  <a:pt x="75" y="43"/>
                                </a:lnTo>
                                <a:lnTo>
                                  <a:pt x="70" y="45"/>
                                </a:lnTo>
                                <a:lnTo>
                                  <a:pt x="65" y="48"/>
                                </a:lnTo>
                                <a:lnTo>
                                  <a:pt x="58" y="55"/>
                                </a:lnTo>
                                <a:lnTo>
                                  <a:pt x="53" y="64"/>
                                </a:lnTo>
                                <a:lnTo>
                                  <a:pt x="52" y="67"/>
                                </a:lnTo>
                                <a:lnTo>
                                  <a:pt x="51" y="72"/>
                                </a:lnTo>
                                <a:lnTo>
                                  <a:pt x="50" y="76"/>
                                </a:lnTo>
                                <a:lnTo>
                                  <a:pt x="50" y="80"/>
                                </a:lnTo>
                                <a:lnTo>
                                  <a:pt x="50" y="89"/>
                                </a:lnTo>
                                <a:lnTo>
                                  <a:pt x="52" y="96"/>
                                </a:lnTo>
                                <a:lnTo>
                                  <a:pt x="56" y="102"/>
                                </a:lnTo>
                                <a:lnTo>
                                  <a:pt x="61" y="108"/>
                                </a:lnTo>
                                <a:lnTo>
                                  <a:pt x="69" y="113"/>
                                </a:lnTo>
                                <a:lnTo>
                                  <a:pt x="81" y="118"/>
                                </a:lnTo>
                                <a:lnTo>
                                  <a:pt x="99" y="123"/>
                                </a:lnTo>
                                <a:lnTo>
                                  <a:pt x="120" y="129"/>
                                </a:lnTo>
                                <a:lnTo>
                                  <a:pt x="142" y="135"/>
                                </a:lnTo>
                                <a:lnTo>
                                  <a:pt x="161" y="140"/>
                                </a:lnTo>
                                <a:lnTo>
                                  <a:pt x="176" y="144"/>
                                </a:lnTo>
                                <a:lnTo>
                                  <a:pt x="186" y="148"/>
                                </a:lnTo>
                                <a:lnTo>
                                  <a:pt x="198" y="155"/>
                                </a:lnTo>
                                <a:lnTo>
                                  <a:pt x="209" y="163"/>
                                </a:lnTo>
                                <a:lnTo>
                                  <a:pt x="217" y="170"/>
                                </a:lnTo>
                                <a:lnTo>
                                  <a:pt x="224" y="179"/>
                                </a:lnTo>
                                <a:lnTo>
                                  <a:pt x="230" y="189"/>
                                </a:lnTo>
                                <a:lnTo>
                                  <a:pt x="234" y="199"/>
                                </a:lnTo>
                                <a:lnTo>
                                  <a:pt x="236" y="211"/>
                                </a:lnTo>
                                <a:lnTo>
                                  <a:pt x="237" y="222"/>
                                </a:lnTo>
                                <a:lnTo>
                                  <a:pt x="236" y="235"/>
                                </a:lnTo>
                                <a:lnTo>
                                  <a:pt x="233" y="246"/>
                                </a:lnTo>
                                <a:lnTo>
                                  <a:pt x="228" y="257"/>
                                </a:lnTo>
                                <a:lnTo>
                                  <a:pt x="223" y="268"/>
                                </a:lnTo>
                                <a:lnTo>
                                  <a:pt x="215" y="279"/>
                                </a:lnTo>
                                <a:lnTo>
                                  <a:pt x="207" y="287"/>
                                </a:lnTo>
                                <a:lnTo>
                                  <a:pt x="196" y="295"/>
                                </a:lnTo>
                                <a:lnTo>
                                  <a:pt x="184" y="301"/>
                                </a:lnTo>
                                <a:lnTo>
                                  <a:pt x="171" y="307"/>
                                </a:lnTo>
                                <a:lnTo>
                                  <a:pt x="157" y="310"/>
                                </a:lnTo>
                                <a:lnTo>
                                  <a:pt x="142" y="312"/>
                                </a:lnTo>
                                <a:lnTo>
                                  <a:pt x="127" y="313"/>
                                </a:lnTo>
                                <a:lnTo>
                                  <a:pt x="107" y="312"/>
                                </a:lnTo>
                                <a:lnTo>
                                  <a:pt x="89" y="310"/>
                                </a:lnTo>
                                <a:lnTo>
                                  <a:pt x="74" y="307"/>
                                </a:lnTo>
                                <a:lnTo>
                                  <a:pt x="59" y="301"/>
                                </a:lnTo>
                                <a:lnTo>
                                  <a:pt x="47" y="294"/>
                                </a:lnTo>
                                <a:lnTo>
                                  <a:pt x="35" y="286"/>
                                </a:lnTo>
                                <a:lnTo>
                                  <a:pt x="30" y="282"/>
                                </a:lnTo>
                                <a:lnTo>
                                  <a:pt x="25" y="276"/>
                                </a:lnTo>
                                <a:lnTo>
                                  <a:pt x="21" y="271"/>
                                </a:lnTo>
                                <a:lnTo>
                                  <a:pt x="17" y="265"/>
                                </a:lnTo>
                                <a:lnTo>
                                  <a:pt x="9" y="252"/>
                                </a:lnTo>
                                <a:lnTo>
                                  <a:pt x="5" y="240"/>
                                </a:lnTo>
                                <a:lnTo>
                                  <a:pt x="1" y="225"/>
                                </a:lnTo>
                                <a:lnTo>
                                  <a:pt x="0" y="21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76"/>
                        <wps:cNvSpPr>
                          <a:spLocks noEditPoints="1"/>
                        </wps:cNvSpPr>
                        <wps:spPr bwMode="auto">
                          <a:xfrm>
                            <a:off x="4014470" y="85725"/>
                            <a:ext cx="93980" cy="124460"/>
                          </a:xfrm>
                          <a:custGeom>
                            <a:avLst/>
                            <a:gdLst>
                              <a:gd name="T0" fmla="*/ 3 w 296"/>
                              <a:gd name="T1" fmla="*/ 147 h 392"/>
                              <a:gd name="T2" fmla="*/ 15 w 296"/>
                              <a:gd name="T3" fmla="*/ 96 h 392"/>
                              <a:gd name="T4" fmla="*/ 27 w 296"/>
                              <a:gd name="T5" fmla="*/ 70 h 392"/>
                              <a:gd name="T6" fmla="*/ 42 w 296"/>
                              <a:gd name="T7" fmla="*/ 48 h 392"/>
                              <a:gd name="T8" fmla="*/ 70 w 296"/>
                              <a:gd name="T9" fmla="*/ 24 h 392"/>
                              <a:gd name="T10" fmla="*/ 107 w 296"/>
                              <a:gd name="T11" fmla="*/ 6 h 392"/>
                              <a:gd name="T12" fmla="*/ 148 w 296"/>
                              <a:gd name="T13" fmla="*/ 0 h 392"/>
                              <a:gd name="T14" fmla="*/ 194 w 296"/>
                              <a:gd name="T15" fmla="*/ 7 h 392"/>
                              <a:gd name="T16" fmla="*/ 232 w 296"/>
                              <a:gd name="T17" fmla="*/ 29 h 392"/>
                              <a:gd name="T18" fmla="*/ 265 w 296"/>
                              <a:gd name="T19" fmla="*/ 65 h 392"/>
                              <a:gd name="T20" fmla="*/ 285 w 296"/>
                              <a:gd name="T21" fmla="*/ 112 h 392"/>
                              <a:gd name="T22" fmla="*/ 296 w 296"/>
                              <a:gd name="T23" fmla="*/ 169 h 392"/>
                              <a:gd name="T24" fmla="*/ 295 w 296"/>
                              <a:gd name="T25" fmla="*/ 225 h 392"/>
                              <a:gd name="T26" fmla="*/ 290 w 296"/>
                              <a:gd name="T27" fmla="*/ 269 h 392"/>
                              <a:gd name="T28" fmla="*/ 278 w 296"/>
                              <a:gd name="T29" fmla="*/ 304 h 392"/>
                              <a:gd name="T30" fmla="*/ 261 w 296"/>
                              <a:gd name="T31" fmla="*/ 333 h 392"/>
                              <a:gd name="T32" fmla="*/ 241 w 296"/>
                              <a:gd name="T33" fmla="*/ 357 h 392"/>
                              <a:gd name="T34" fmla="*/ 216 w 296"/>
                              <a:gd name="T35" fmla="*/ 374 h 392"/>
                              <a:gd name="T36" fmla="*/ 188 w 296"/>
                              <a:gd name="T37" fmla="*/ 386 h 392"/>
                              <a:gd name="T38" fmla="*/ 159 w 296"/>
                              <a:gd name="T39" fmla="*/ 391 h 392"/>
                              <a:gd name="T40" fmla="*/ 116 w 296"/>
                              <a:gd name="T41" fmla="*/ 389 h 392"/>
                              <a:gd name="T42" fmla="*/ 74 w 296"/>
                              <a:gd name="T43" fmla="*/ 372 h 392"/>
                              <a:gd name="T44" fmla="*/ 40 w 296"/>
                              <a:gd name="T45" fmla="*/ 341 h 392"/>
                              <a:gd name="T46" fmla="*/ 15 w 296"/>
                              <a:gd name="T47" fmla="*/ 297 h 392"/>
                              <a:gd name="T48" fmla="*/ 2 w 296"/>
                              <a:gd name="T49" fmla="*/ 241 h 392"/>
                              <a:gd name="T50" fmla="*/ 55 w 296"/>
                              <a:gd name="T51" fmla="*/ 196 h 392"/>
                              <a:gd name="T52" fmla="*/ 58 w 296"/>
                              <a:gd name="T53" fmla="*/ 245 h 392"/>
                              <a:gd name="T54" fmla="*/ 69 w 296"/>
                              <a:gd name="T55" fmla="*/ 284 h 392"/>
                              <a:gd name="T56" fmla="*/ 88 w 296"/>
                              <a:gd name="T57" fmla="*/ 312 h 392"/>
                              <a:gd name="T58" fmla="*/ 111 w 296"/>
                              <a:gd name="T59" fmla="*/ 331 h 392"/>
                              <a:gd name="T60" fmla="*/ 138 w 296"/>
                              <a:gd name="T61" fmla="*/ 339 h 392"/>
                              <a:gd name="T62" fmla="*/ 167 w 296"/>
                              <a:gd name="T63" fmla="*/ 338 h 392"/>
                              <a:gd name="T64" fmla="*/ 193 w 296"/>
                              <a:gd name="T65" fmla="*/ 325 h 392"/>
                              <a:gd name="T66" fmla="*/ 215 w 296"/>
                              <a:gd name="T67" fmla="*/ 303 h 392"/>
                              <a:gd name="T68" fmla="*/ 230 w 296"/>
                              <a:gd name="T69" fmla="*/ 271 h 392"/>
                              <a:gd name="T70" fmla="*/ 240 w 296"/>
                              <a:gd name="T71" fmla="*/ 228 h 392"/>
                              <a:gd name="T72" fmla="*/ 241 w 296"/>
                              <a:gd name="T73" fmla="*/ 177 h 392"/>
                              <a:gd name="T74" fmla="*/ 234 w 296"/>
                              <a:gd name="T75" fmla="*/ 132 h 392"/>
                              <a:gd name="T76" fmla="*/ 221 w 296"/>
                              <a:gd name="T77" fmla="*/ 98 h 392"/>
                              <a:gd name="T78" fmla="*/ 200 w 296"/>
                              <a:gd name="T79" fmla="*/ 73 h 392"/>
                              <a:gd name="T80" fmla="*/ 176 w 296"/>
                              <a:gd name="T81" fmla="*/ 58 h 392"/>
                              <a:gd name="T82" fmla="*/ 148 w 296"/>
                              <a:gd name="T83" fmla="*/ 53 h 392"/>
                              <a:gd name="T84" fmla="*/ 120 w 296"/>
                              <a:gd name="T85" fmla="*/ 57 h 392"/>
                              <a:gd name="T86" fmla="*/ 95 w 296"/>
                              <a:gd name="T87" fmla="*/ 73 h 392"/>
                              <a:gd name="T88" fmla="*/ 74 w 296"/>
                              <a:gd name="T89" fmla="*/ 98 h 392"/>
                              <a:gd name="T90" fmla="*/ 61 w 296"/>
                              <a:gd name="T91" fmla="*/ 133 h 392"/>
                              <a:gd name="T92" fmla="*/ 55 w 296"/>
                              <a:gd name="T93" fmla="*/ 17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96" h="392">
                                <a:moveTo>
                                  <a:pt x="0" y="196"/>
                                </a:moveTo>
                                <a:lnTo>
                                  <a:pt x="0" y="171"/>
                                </a:lnTo>
                                <a:lnTo>
                                  <a:pt x="3" y="147"/>
                                </a:lnTo>
                                <a:lnTo>
                                  <a:pt x="6" y="125"/>
                                </a:lnTo>
                                <a:lnTo>
                                  <a:pt x="11" y="105"/>
                                </a:lnTo>
                                <a:lnTo>
                                  <a:pt x="15" y="96"/>
                                </a:lnTo>
                                <a:lnTo>
                                  <a:pt x="18" y="87"/>
                                </a:lnTo>
                                <a:lnTo>
                                  <a:pt x="23" y="78"/>
                                </a:lnTo>
                                <a:lnTo>
                                  <a:pt x="27" y="70"/>
                                </a:lnTo>
                                <a:lnTo>
                                  <a:pt x="32" y="63"/>
                                </a:lnTo>
                                <a:lnTo>
                                  <a:pt x="37" y="55"/>
                                </a:lnTo>
                                <a:lnTo>
                                  <a:pt x="42" y="48"/>
                                </a:lnTo>
                                <a:lnTo>
                                  <a:pt x="49" y="42"/>
                                </a:lnTo>
                                <a:lnTo>
                                  <a:pt x="59" y="32"/>
                                </a:lnTo>
                                <a:lnTo>
                                  <a:pt x="70" y="24"/>
                                </a:lnTo>
                                <a:lnTo>
                                  <a:pt x="82" y="17"/>
                                </a:lnTo>
                                <a:lnTo>
                                  <a:pt x="93" y="10"/>
                                </a:lnTo>
                                <a:lnTo>
                                  <a:pt x="107" y="6"/>
                                </a:lnTo>
                                <a:lnTo>
                                  <a:pt x="119" y="3"/>
                                </a:lnTo>
                                <a:lnTo>
                                  <a:pt x="134" y="1"/>
                                </a:lnTo>
                                <a:lnTo>
                                  <a:pt x="148" y="0"/>
                                </a:lnTo>
                                <a:lnTo>
                                  <a:pt x="164" y="1"/>
                                </a:lnTo>
                                <a:lnTo>
                                  <a:pt x="179" y="3"/>
                                </a:lnTo>
                                <a:lnTo>
                                  <a:pt x="194" y="7"/>
                                </a:lnTo>
                                <a:lnTo>
                                  <a:pt x="207" y="13"/>
                                </a:lnTo>
                                <a:lnTo>
                                  <a:pt x="220" y="20"/>
                                </a:lnTo>
                                <a:lnTo>
                                  <a:pt x="232" y="29"/>
                                </a:lnTo>
                                <a:lnTo>
                                  <a:pt x="244" y="39"/>
                                </a:lnTo>
                                <a:lnTo>
                                  <a:pt x="255" y="51"/>
                                </a:lnTo>
                                <a:lnTo>
                                  <a:pt x="265" y="65"/>
                                </a:lnTo>
                                <a:lnTo>
                                  <a:pt x="273" y="78"/>
                                </a:lnTo>
                                <a:lnTo>
                                  <a:pt x="280" y="94"/>
                                </a:lnTo>
                                <a:lnTo>
                                  <a:pt x="285" y="112"/>
                                </a:lnTo>
                                <a:lnTo>
                                  <a:pt x="291" y="129"/>
                                </a:lnTo>
                                <a:lnTo>
                                  <a:pt x="294" y="148"/>
                                </a:lnTo>
                                <a:lnTo>
                                  <a:pt x="296" y="169"/>
                                </a:lnTo>
                                <a:lnTo>
                                  <a:pt x="296" y="191"/>
                                </a:lnTo>
                                <a:lnTo>
                                  <a:pt x="296" y="209"/>
                                </a:lnTo>
                                <a:lnTo>
                                  <a:pt x="295" y="225"/>
                                </a:lnTo>
                                <a:lnTo>
                                  <a:pt x="294" y="241"/>
                                </a:lnTo>
                                <a:lnTo>
                                  <a:pt x="292" y="255"/>
                                </a:lnTo>
                                <a:lnTo>
                                  <a:pt x="290" y="269"/>
                                </a:lnTo>
                                <a:lnTo>
                                  <a:pt x="286" y="282"/>
                                </a:lnTo>
                                <a:lnTo>
                                  <a:pt x="282" y="294"/>
                                </a:lnTo>
                                <a:lnTo>
                                  <a:pt x="278" y="304"/>
                                </a:lnTo>
                                <a:lnTo>
                                  <a:pt x="273" y="315"/>
                                </a:lnTo>
                                <a:lnTo>
                                  <a:pt x="268" y="324"/>
                                </a:lnTo>
                                <a:lnTo>
                                  <a:pt x="261" y="333"/>
                                </a:lnTo>
                                <a:lnTo>
                                  <a:pt x="255" y="341"/>
                                </a:lnTo>
                                <a:lnTo>
                                  <a:pt x="248" y="349"/>
                                </a:lnTo>
                                <a:lnTo>
                                  <a:pt x="241" y="357"/>
                                </a:lnTo>
                                <a:lnTo>
                                  <a:pt x="233" y="363"/>
                                </a:lnTo>
                                <a:lnTo>
                                  <a:pt x="224" y="369"/>
                                </a:lnTo>
                                <a:lnTo>
                                  <a:pt x="216" y="374"/>
                                </a:lnTo>
                                <a:lnTo>
                                  <a:pt x="206" y="380"/>
                                </a:lnTo>
                                <a:lnTo>
                                  <a:pt x="197" y="383"/>
                                </a:lnTo>
                                <a:lnTo>
                                  <a:pt x="188" y="386"/>
                                </a:lnTo>
                                <a:lnTo>
                                  <a:pt x="178" y="389"/>
                                </a:lnTo>
                                <a:lnTo>
                                  <a:pt x="168" y="390"/>
                                </a:lnTo>
                                <a:lnTo>
                                  <a:pt x="159" y="391"/>
                                </a:lnTo>
                                <a:lnTo>
                                  <a:pt x="148" y="392"/>
                                </a:lnTo>
                                <a:lnTo>
                                  <a:pt x="132" y="391"/>
                                </a:lnTo>
                                <a:lnTo>
                                  <a:pt x="116" y="389"/>
                                </a:lnTo>
                                <a:lnTo>
                                  <a:pt x="102" y="385"/>
                                </a:lnTo>
                                <a:lnTo>
                                  <a:pt x="88" y="380"/>
                                </a:lnTo>
                                <a:lnTo>
                                  <a:pt x="74" y="372"/>
                                </a:lnTo>
                                <a:lnTo>
                                  <a:pt x="62" y="364"/>
                                </a:lnTo>
                                <a:lnTo>
                                  <a:pt x="51" y="353"/>
                                </a:lnTo>
                                <a:lnTo>
                                  <a:pt x="40" y="341"/>
                                </a:lnTo>
                                <a:lnTo>
                                  <a:pt x="31" y="328"/>
                                </a:lnTo>
                                <a:lnTo>
                                  <a:pt x="23" y="314"/>
                                </a:lnTo>
                                <a:lnTo>
                                  <a:pt x="15" y="297"/>
                                </a:lnTo>
                                <a:lnTo>
                                  <a:pt x="10" y="279"/>
                                </a:lnTo>
                                <a:lnTo>
                                  <a:pt x="5" y="261"/>
                                </a:lnTo>
                                <a:lnTo>
                                  <a:pt x="2" y="241"/>
                                </a:lnTo>
                                <a:lnTo>
                                  <a:pt x="0" y="219"/>
                                </a:lnTo>
                                <a:lnTo>
                                  <a:pt x="0" y="196"/>
                                </a:lnTo>
                                <a:close/>
                                <a:moveTo>
                                  <a:pt x="55" y="196"/>
                                </a:moveTo>
                                <a:lnTo>
                                  <a:pt x="55" y="214"/>
                                </a:lnTo>
                                <a:lnTo>
                                  <a:pt x="56" y="229"/>
                                </a:lnTo>
                                <a:lnTo>
                                  <a:pt x="58" y="245"/>
                                </a:lnTo>
                                <a:lnTo>
                                  <a:pt x="61" y="259"/>
                                </a:lnTo>
                                <a:lnTo>
                                  <a:pt x="65" y="272"/>
                                </a:lnTo>
                                <a:lnTo>
                                  <a:pt x="69" y="284"/>
                                </a:lnTo>
                                <a:lnTo>
                                  <a:pt x="74" y="294"/>
                                </a:lnTo>
                                <a:lnTo>
                                  <a:pt x="81" y="303"/>
                                </a:lnTo>
                                <a:lnTo>
                                  <a:pt x="88" y="312"/>
                                </a:lnTo>
                                <a:lnTo>
                                  <a:pt x="95" y="319"/>
                                </a:lnTo>
                                <a:lnTo>
                                  <a:pt x="103" y="325"/>
                                </a:lnTo>
                                <a:lnTo>
                                  <a:pt x="111" y="331"/>
                                </a:lnTo>
                                <a:lnTo>
                                  <a:pt x="120" y="335"/>
                                </a:lnTo>
                                <a:lnTo>
                                  <a:pt x="129" y="338"/>
                                </a:lnTo>
                                <a:lnTo>
                                  <a:pt x="138" y="339"/>
                                </a:lnTo>
                                <a:lnTo>
                                  <a:pt x="148" y="340"/>
                                </a:lnTo>
                                <a:lnTo>
                                  <a:pt x="158" y="339"/>
                                </a:lnTo>
                                <a:lnTo>
                                  <a:pt x="167" y="338"/>
                                </a:lnTo>
                                <a:lnTo>
                                  <a:pt x="176" y="335"/>
                                </a:lnTo>
                                <a:lnTo>
                                  <a:pt x="185" y="331"/>
                                </a:lnTo>
                                <a:lnTo>
                                  <a:pt x="193" y="325"/>
                                </a:lnTo>
                                <a:lnTo>
                                  <a:pt x="200" y="319"/>
                                </a:lnTo>
                                <a:lnTo>
                                  <a:pt x="207" y="312"/>
                                </a:lnTo>
                                <a:lnTo>
                                  <a:pt x="215" y="303"/>
                                </a:lnTo>
                                <a:lnTo>
                                  <a:pt x="221" y="294"/>
                                </a:lnTo>
                                <a:lnTo>
                                  <a:pt x="226" y="284"/>
                                </a:lnTo>
                                <a:lnTo>
                                  <a:pt x="230" y="271"/>
                                </a:lnTo>
                                <a:lnTo>
                                  <a:pt x="234" y="259"/>
                                </a:lnTo>
                                <a:lnTo>
                                  <a:pt x="238" y="244"/>
                                </a:lnTo>
                                <a:lnTo>
                                  <a:pt x="240" y="228"/>
                                </a:lnTo>
                                <a:lnTo>
                                  <a:pt x="241" y="212"/>
                                </a:lnTo>
                                <a:lnTo>
                                  <a:pt x="241" y="194"/>
                                </a:lnTo>
                                <a:lnTo>
                                  <a:pt x="241" y="177"/>
                                </a:lnTo>
                                <a:lnTo>
                                  <a:pt x="240" y="162"/>
                                </a:lnTo>
                                <a:lnTo>
                                  <a:pt x="238" y="147"/>
                                </a:lnTo>
                                <a:lnTo>
                                  <a:pt x="234" y="132"/>
                                </a:lnTo>
                                <a:lnTo>
                                  <a:pt x="230" y="120"/>
                                </a:lnTo>
                                <a:lnTo>
                                  <a:pt x="226" y="108"/>
                                </a:lnTo>
                                <a:lnTo>
                                  <a:pt x="221" y="98"/>
                                </a:lnTo>
                                <a:lnTo>
                                  <a:pt x="215" y="89"/>
                                </a:lnTo>
                                <a:lnTo>
                                  <a:pt x="207" y="80"/>
                                </a:lnTo>
                                <a:lnTo>
                                  <a:pt x="200" y="73"/>
                                </a:lnTo>
                                <a:lnTo>
                                  <a:pt x="193" y="67"/>
                                </a:lnTo>
                                <a:lnTo>
                                  <a:pt x="185" y="62"/>
                                </a:lnTo>
                                <a:lnTo>
                                  <a:pt x="176" y="58"/>
                                </a:lnTo>
                                <a:lnTo>
                                  <a:pt x="167" y="55"/>
                                </a:lnTo>
                                <a:lnTo>
                                  <a:pt x="158" y="53"/>
                                </a:lnTo>
                                <a:lnTo>
                                  <a:pt x="148" y="53"/>
                                </a:lnTo>
                                <a:lnTo>
                                  <a:pt x="138" y="53"/>
                                </a:lnTo>
                                <a:lnTo>
                                  <a:pt x="129" y="55"/>
                                </a:lnTo>
                                <a:lnTo>
                                  <a:pt x="120" y="57"/>
                                </a:lnTo>
                                <a:lnTo>
                                  <a:pt x="111" y="62"/>
                                </a:lnTo>
                                <a:lnTo>
                                  <a:pt x="103" y="67"/>
                                </a:lnTo>
                                <a:lnTo>
                                  <a:pt x="95" y="73"/>
                                </a:lnTo>
                                <a:lnTo>
                                  <a:pt x="88" y="80"/>
                                </a:lnTo>
                                <a:lnTo>
                                  <a:pt x="81" y="89"/>
                                </a:lnTo>
                                <a:lnTo>
                                  <a:pt x="74" y="98"/>
                                </a:lnTo>
                                <a:lnTo>
                                  <a:pt x="69" y="108"/>
                                </a:lnTo>
                                <a:lnTo>
                                  <a:pt x="65" y="120"/>
                                </a:lnTo>
                                <a:lnTo>
                                  <a:pt x="61" y="133"/>
                                </a:lnTo>
                                <a:lnTo>
                                  <a:pt x="58" y="147"/>
                                </a:lnTo>
                                <a:lnTo>
                                  <a:pt x="56" y="163"/>
                                </a:lnTo>
                                <a:lnTo>
                                  <a:pt x="55" y="178"/>
                                </a:lnTo>
                                <a:lnTo>
                                  <a:pt x="55" y="19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77"/>
                        <wps:cNvSpPr>
                          <a:spLocks noEditPoints="1"/>
                        </wps:cNvSpPr>
                        <wps:spPr bwMode="auto">
                          <a:xfrm>
                            <a:off x="4139565" y="43180"/>
                            <a:ext cx="86995" cy="167005"/>
                          </a:xfrm>
                          <a:custGeom>
                            <a:avLst/>
                            <a:gdLst>
                              <a:gd name="T0" fmla="*/ 0 w 275"/>
                              <a:gd name="T1" fmla="*/ 517 h 525"/>
                              <a:gd name="T2" fmla="*/ 53 w 275"/>
                              <a:gd name="T3" fmla="*/ 0 h 525"/>
                              <a:gd name="T4" fmla="*/ 63 w 275"/>
                              <a:gd name="T5" fmla="*/ 172 h 525"/>
                              <a:gd name="T6" fmla="*/ 81 w 275"/>
                              <a:gd name="T7" fmla="*/ 153 h 525"/>
                              <a:gd name="T8" fmla="*/ 103 w 275"/>
                              <a:gd name="T9" fmla="*/ 140 h 525"/>
                              <a:gd name="T10" fmla="*/ 127 w 275"/>
                              <a:gd name="T11" fmla="*/ 134 h 525"/>
                              <a:gd name="T12" fmla="*/ 155 w 275"/>
                              <a:gd name="T13" fmla="*/ 134 h 525"/>
                              <a:gd name="T14" fmla="*/ 182 w 275"/>
                              <a:gd name="T15" fmla="*/ 141 h 525"/>
                              <a:gd name="T16" fmla="*/ 208 w 275"/>
                              <a:gd name="T17" fmla="*/ 155 h 525"/>
                              <a:gd name="T18" fmla="*/ 230 w 275"/>
                              <a:gd name="T19" fmla="*/ 175 h 525"/>
                              <a:gd name="T20" fmla="*/ 247 w 275"/>
                              <a:gd name="T21" fmla="*/ 200 h 525"/>
                              <a:gd name="T22" fmla="*/ 260 w 275"/>
                              <a:gd name="T23" fmla="*/ 230 h 525"/>
                              <a:gd name="T24" fmla="*/ 269 w 275"/>
                              <a:gd name="T25" fmla="*/ 265 h 525"/>
                              <a:gd name="T26" fmla="*/ 274 w 275"/>
                              <a:gd name="T27" fmla="*/ 303 h 525"/>
                              <a:gd name="T28" fmla="*/ 274 w 275"/>
                              <a:gd name="T29" fmla="*/ 347 h 525"/>
                              <a:gd name="T30" fmla="*/ 269 w 275"/>
                              <a:gd name="T31" fmla="*/ 389 h 525"/>
                              <a:gd name="T32" fmla="*/ 259 w 275"/>
                              <a:gd name="T33" fmla="*/ 427 h 525"/>
                              <a:gd name="T34" fmla="*/ 243 w 275"/>
                              <a:gd name="T35" fmla="*/ 458 h 525"/>
                              <a:gd name="T36" fmla="*/ 224 w 275"/>
                              <a:gd name="T37" fmla="*/ 484 h 525"/>
                              <a:gd name="T38" fmla="*/ 202 w 275"/>
                              <a:gd name="T39" fmla="*/ 504 h 525"/>
                              <a:gd name="T40" fmla="*/ 178 w 275"/>
                              <a:gd name="T41" fmla="*/ 518 h 525"/>
                              <a:gd name="T42" fmla="*/ 151 w 275"/>
                              <a:gd name="T43" fmla="*/ 524 h 525"/>
                              <a:gd name="T44" fmla="*/ 124 w 275"/>
                              <a:gd name="T45" fmla="*/ 524 h 525"/>
                              <a:gd name="T46" fmla="*/ 99 w 275"/>
                              <a:gd name="T47" fmla="*/ 517 h 525"/>
                              <a:gd name="T48" fmla="*/ 77 w 275"/>
                              <a:gd name="T49" fmla="*/ 503 h 525"/>
                              <a:gd name="T50" fmla="*/ 58 w 275"/>
                              <a:gd name="T51" fmla="*/ 482 h 525"/>
                              <a:gd name="T52" fmla="*/ 49 w 275"/>
                              <a:gd name="T53" fmla="*/ 517 h 525"/>
                              <a:gd name="T54" fmla="*/ 49 w 275"/>
                              <a:gd name="T55" fmla="*/ 343 h 525"/>
                              <a:gd name="T56" fmla="*/ 51 w 275"/>
                              <a:gd name="T57" fmla="*/ 372 h 525"/>
                              <a:gd name="T58" fmla="*/ 55 w 275"/>
                              <a:gd name="T59" fmla="*/ 396 h 525"/>
                              <a:gd name="T60" fmla="*/ 61 w 275"/>
                              <a:gd name="T61" fmla="*/ 416 h 525"/>
                              <a:gd name="T62" fmla="*/ 71 w 275"/>
                              <a:gd name="T63" fmla="*/ 435 h 525"/>
                              <a:gd name="T64" fmla="*/ 86 w 275"/>
                              <a:gd name="T65" fmla="*/ 453 h 525"/>
                              <a:gd name="T66" fmla="*/ 103 w 275"/>
                              <a:gd name="T67" fmla="*/ 466 h 525"/>
                              <a:gd name="T68" fmla="*/ 123 w 275"/>
                              <a:gd name="T69" fmla="*/ 472 h 525"/>
                              <a:gd name="T70" fmla="*/ 142 w 275"/>
                              <a:gd name="T71" fmla="*/ 472 h 525"/>
                              <a:gd name="T72" fmla="*/ 158 w 275"/>
                              <a:gd name="T73" fmla="*/ 468 h 525"/>
                              <a:gd name="T74" fmla="*/ 174 w 275"/>
                              <a:gd name="T75" fmla="*/ 458 h 525"/>
                              <a:gd name="T76" fmla="*/ 187 w 275"/>
                              <a:gd name="T77" fmla="*/ 445 h 525"/>
                              <a:gd name="T78" fmla="*/ 200 w 275"/>
                              <a:gd name="T79" fmla="*/ 427 h 525"/>
                              <a:gd name="T80" fmla="*/ 209 w 275"/>
                              <a:gd name="T81" fmla="*/ 404 h 525"/>
                              <a:gd name="T82" fmla="*/ 216 w 275"/>
                              <a:gd name="T83" fmla="*/ 377 h 525"/>
                              <a:gd name="T84" fmla="*/ 220 w 275"/>
                              <a:gd name="T85" fmla="*/ 346 h 525"/>
                              <a:gd name="T86" fmla="*/ 220 w 275"/>
                              <a:gd name="T87" fmla="*/ 311 h 525"/>
                              <a:gd name="T88" fmla="*/ 216 w 275"/>
                              <a:gd name="T89" fmla="*/ 279 h 525"/>
                              <a:gd name="T90" fmla="*/ 210 w 275"/>
                              <a:gd name="T91" fmla="*/ 252 h 525"/>
                              <a:gd name="T92" fmla="*/ 201 w 275"/>
                              <a:gd name="T93" fmla="*/ 230 h 525"/>
                              <a:gd name="T94" fmla="*/ 188 w 275"/>
                              <a:gd name="T95" fmla="*/ 212 h 525"/>
                              <a:gd name="T96" fmla="*/ 175 w 275"/>
                              <a:gd name="T97" fmla="*/ 199 h 525"/>
                              <a:gd name="T98" fmla="*/ 160 w 275"/>
                              <a:gd name="T99" fmla="*/ 190 h 525"/>
                              <a:gd name="T100" fmla="*/ 144 w 275"/>
                              <a:gd name="T101" fmla="*/ 186 h 525"/>
                              <a:gd name="T102" fmla="*/ 127 w 275"/>
                              <a:gd name="T103" fmla="*/ 186 h 525"/>
                              <a:gd name="T104" fmla="*/ 110 w 275"/>
                              <a:gd name="T105" fmla="*/ 190 h 525"/>
                              <a:gd name="T106" fmla="*/ 95 w 275"/>
                              <a:gd name="T107" fmla="*/ 200 h 525"/>
                              <a:gd name="T108" fmla="*/ 81 w 275"/>
                              <a:gd name="T109" fmla="*/ 213 h 525"/>
                              <a:gd name="T110" fmla="*/ 69 w 275"/>
                              <a:gd name="T111" fmla="*/ 231 h 525"/>
                              <a:gd name="T112" fmla="*/ 60 w 275"/>
                              <a:gd name="T113" fmla="*/ 253 h 525"/>
                              <a:gd name="T114" fmla="*/ 52 w 275"/>
                              <a:gd name="T115" fmla="*/ 279 h 525"/>
                              <a:gd name="T116" fmla="*/ 49 w 275"/>
                              <a:gd name="T117" fmla="*/ 309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75" h="525">
                                <a:moveTo>
                                  <a:pt x="49" y="517"/>
                                </a:moveTo>
                                <a:lnTo>
                                  <a:pt x="0" y="517"/>
                                </a:lnTo>
                                <a:lnTo>
                                  <a:pt x="0" y="0"/>
                                </a:lnTo>
                                <a:lnTo>
                                  <a:pt x="53" y="0"/>
                                </a:lnTo>
                                <a:lnTo>
                                  <a:pt x="53" y="184"/>
                                </a:lnTo>
                                <a:lnTo>
                                  <a:pt x="63" y="172"/>
                                </a:lnTo>
                                <a:lnTo>
                                  <a:pt x="72" y="161"/>
                                </a:lnTo>
                                <a:lnTo>
                                  <a:pt x="81" y="153"/>
                                </a:lnTo>
                                <a:lnTo>
                                  <a:pt x="92" y="146"/>
                                </a:lnTo>
                                <a:lnTo>
                                  <a:pt x="103" y="140"/>
                                </a:lnTo>
                                <a:lnTo>
                                  <a:pt x="115" y="136"/>
                                </a:lnTo>
                                <a:lnTo>
                                  <a:pt x="127" y="134"/>
                                </a:lnTo>
                                <a:lnTo>
                                  <a:pt x="141" y="133"/>
                                </a:lnTo>
                                <a:lnTo>
                                  <a:pt x="155" y="134"/>
                                </a:lnTo>
                                <a:lnTo>
                                  <a:pt x="169" y="137"/>
                                </a:lnTo>
                                <a:lnTo>
                                  <a:pt x="182" y="141"/>
                                </a:lnTo>
                                <a:lnTo>
                                  <a:pt x="196" y="148"/>
                                </a:lnTo>
                                <a:lnTo>
                                  <a:pt x="208" y="155"/>
                                </a:lnTo>
                                <a:lnTo>
                                  <a:pt x="220" y="164"/>
                                </a:lnTo>
                                <a:lnTo>
                                  <a:pt x="230" y="175"/>
                                </a:lnTo>
                                <a:lnTo>
                                  <a:pt x="238" y="186"/>
                                </a:lnTo>
                                <a:lnTo>
                                  <a:pt x="247" y="200"/>
                                </a:lnTo>
                                <a:lnTo>
                                  <a:pt x="254" y="214"/>
                                </a:lnTo>
                                <a:lnTo>
                                  <a:pt x="260" y="230"/>
                                </a:lnTo>
                                <a:lnTo>
                                  <a:pt x="265" y="248"/>
                                </a:lnTo>
                                <a:lnTo>
                                  <a:pt x="269" y="265"/>
                                </a:lnTo>
                                <a:lnTo>
                                  <a:pt x="273" y="284"/>
                                </a:lnTo>
                                <a:lnTo>
                                  <a:pt x="274" y="303"/>
                                </a:lnTo>
                                <a:lnTo>
                                  <a:pt x="275" y="324"/>
                                </a:lnTo>
                                <a:lnTo>
                                  <a:pt x="274" y="347"/>
                                </a:lnTo>
                                <a:lnTo>
                                  <a:pt x="273" y="369"/>
                                </a:lnTo>
                                <a:lnTo>
                                  <a:pt x="269" y="389"/>
                                </a:lnTo>
                                <a:lnTo>
                                  <a:pt x="264" y="409"/>
                                </a:lnTo>
                                <a:lnTo>
                                  <a:pt x="259" y="427"/>
                                </a:lnTo>
                                <a:lnTo>
                                  <a:pt x="252" y="444"/>
                                </a:lnTo>
                                <a:lnTo>
                                  <a:pt x="243" y="458"/>
                                </a:lnTo>
                                <a:lnTo>
                                  <a:pt x="234" y="472"/>
                                </a:lnTo>
                                <a:lnTo>
                                  <a:pt x="224" y="484"/>
                                </a:lnTo>
                                <a:lnTo>
                                  <a:pt x="213" y="496"/>
                                </a:lnTo>
                                <a:lnTo>
                                  <a:pt x="202" y="504"/>
                                </a:lnTo>
                                <a:lnTo>
                                  <a:pt x="190" y="511"/>
                                </a:lnTo>
                                <a:lnTo>
                                  <a:pt x="178" y="518"/>
                                </a:lnTo>
                                <a:lnTo>
                                  <a:pt x="165" y="522"/>
                                </a:lnTo>
                                <a:lnTo>
                                  <a:pt x="151" y="524"/>
                                </a:lnTo>
                                <a:lnTo>
                                  <a:pt x="138" y="525"/>
                                </a:lnTo>
                                <a:lnTo>
                                  <a:pt x="124" y="524"/>
                                </a:lnTo>
                                <a:lnTo>
                                  <a:pt x="112" y="522"/>
                                </a:lnTo>
                                <a:lnTo>
                                  <a:pt x="99" y="517"/>
                                </a:lnTo>
                                <a:lnTo>
                                  <a:pt x="88" y="511"/>
                                </a:lnTo>
                                <a:lnTo>
                                  <a:pt x="77" y="503"/>
                                </a:lnTo>
                                <a:lnTo>
                                  <a:pt x="67" y="494"/>
                                </a:lnTo>
                                <a:lnTo>
                                  <a:pt x="58" y="482"/>
                                </a:lnTo>
                                <a:lnTo>
                                  <a:pt x="49" y="470"/>
                                </a:lnTo>
                                <a:lnTo>
                                  <a:pt x="49" y="517"/>
                                </a:lnTo>
                                <a:close/>
                                <a:moveTo>
                                  <a:pt x="49" y="326"/>
                                </a:moveTo>
                                <a:lnTo>
                                  <a:pt x="49" y="343"/>
                                </a:lnTo>
                                <a:lnTo>
                                  <a:pt x="50" y="357"/>
                                </a:lnTo>
                                <a:lnTo>
                                  <a:pt x="51" y="372"/>
                                </a:lnTo>
                                <a:lnTo>
                                  <a:pt x="53" y="384"/>
                                </a:lnTo>
                                <a:lnTo>
                                  <a:pt x="55" y="396"/>
                                </a:lnTo>
                                <a:lnTo>
                                  <a:pt x="58" y="406"/>
                                </a:lnTo>
                                <a:lnTo>
                                  <a:pt x="61" y="416"/>
                                </a:lnTo>
                                <a:lnTo>
                                  <a:pt x="65" y="424"/>
                                </a:lnTo>
                                <a:lnTo>
                                  <a:pt x="71" y="435"/>
                                </a:lnTo>
                                <a:lnTo>
                                  <a:pt x="78" y="445"/>
                                </a:lnTo>
                                <a:lnTo>
                                  <a:pt x="86" y="453"/>
                                </a:lnTo>
                                <a:lnTo>
                                  <a:pt x="94" y="460"/>
                                </a:lnTo>
                                <a:lnTo>
                                  <a:pt x="103" y="466"/>
                                </a:lnTo>
                                <a:lnTo>
                                  <a:pt x="113" y="470"/>
                                </a:lnTo>
                                <a:lnTo>
                                  <a:pt x="123" y="472"/>
                                </a:lnTo>
                                <a:lnTo>
                                  <a:pt x="133" y="473"/>
                                </a:lnTo>
                                <a:lnTo>
                                  <a:pt x="142" y="472"/>
                                </a:lnTo>
                                <a:lnTo>
                                  <a:pt x="150" y="471"/>
                                </a:lnTo>
                                <a:lnTo>
                                  <a:pt x="158" y="468"/>
                                </a:lnTo>
                                <a:lnTo>
                                  <a:pt x="166" y="464"/>
                                </a:lnTo>
                                <a:lnTo>
                                  <a:pt x="174" y="458"/>
                                </a:lnTo>
                                <a:lnTo>
                                  <a:pt x="181" y="452"/>
                                </a:lnTo>
                                <a:lnTo>
                                  <a:pt x="187" y="445"/>
                                </a:lnTo>
                                <a:lnTo>
                                  <a:pt x="194" y="436"/>
                                </a:lnTo>
                                <a:lnTo>
                                  <a:pt x="200" y="427"/>
                                </a:lnTo>
                                <a:lnTo>
                                  <a:pt x="205" y="417"/>
                                </a:lnTo>
                                <a:lnTo>
                                  <a:pt x="209" y="404"/>
                                </a:lnTo>
                                <a:lnTo>
                                  <a:pt x="213" y="392"/>
                                </a:lnTo>
                                <a:lnTo>
                                  <a:pt x="216" y="377"/>
                                </a:lnTo>
                                <a:lnTo>
                                  <a:pt x="219" y="362"/>
                                </a:lnTo>
                                <a:lnTo>
                                  <a:pt x="220" y="346"/>
                                </a:lnTo>
                                <a:lnTo>
                                  <a:pt x="220" y="329"/>
                                </a:lnTo>
                                <a:lnTo>
                                  <a:pt x="220" y="311"/>
                                </a:lnTo>
                                <a:lnTo>
                                  <a:pt x="219" y="295"/>
                                </a:lnTo>
                                <a:lnTo>
                                  <a:pt x="216" y="279"/>
                                </a:lnTo>
                                <a:lnTo>
                                  <a:pt x="213" y="265"/>
                                </a:lnTo>
                                <a:lnTo>
                                  <a:pt x="210" y="252"/>
                                </a:lnTo>
                                <a:lnTo>
                                  <a:pt x="206" y="240"/>
                                </a:lnTo>
                                <a:lnTo>
                                  <a:pt x="201" y="230"/>
                                </a:lnTo>
                                <a:lnTo>
                                  <a:pt x="195" y="221"/>
                                </a:lnTo>
                                <a:lnTo>
                                  <a:pt x="188" y="212"/>
                                </a:lnTo>
                                <a:lnTo>
                                  <a:pt x="182" y="205"/>
                                </a:lnTo>
                                <a:lnTo>
                                  <a:pt x="175" y="199"/>
                                </a:lnTo>
                                <a:lnTo>
                                  <a:pt x="168" y="195"/>
                                </a:lnTo>
                                <a:lnTo>
                                  <a:pt x="160" y="190"/>
                                </a:lnTo>
                                <a:lnTo>
                                  <a:pt x="152" y="187"/>
                                </a:lnTo>
                                <a:lnTo>
                                  <a:pt x="144" y="186"/>
                                </a:lnTo>
                                <a:lnTo>
                                  <a:pt x="135" y="185"/>
                                </a:lnTo>
                                <a:lnTo>
                                  <a:pt x="127" y="186"/>
                                </a:lnTo>
                                <a:lnTo>
                                  <a:pt x="119" y="188"/>
                                </a:lnTo>
                                <a:lnTo>
                                  <a:pt x="110" y="190"/>
                                </a:lnTo>
                                <a:lnTo>
                                  <a:pt x="103" y="195"/>
                                </a:lnTo>
                                <a:lnTo>
                                  <a:pt x="95" y="200"/>
                                </a:lnTo>
                                <a:lnTo>
                                  <a:pt x="88" y="206"/>
                                </a:lnTo>
                                <a:lnTo>
                                  <a:pt x="81" y="213"/>
                                </a:lnTo>
                                <a:lnTo>
                                  <a:pt x="75" y="222"/>
                                </a:lnTo>
                                <a:lnTo>
                                  <a:pt x="69" y="231"/>
                                </a:lnTo>
                                <a:lnTo>
                                  <a:pt x="64" y="241"/>
                                </a:lnTo>
                                <a:lnTo>
                                  <a:pt x="60" y="253"/>
                                </a:lnTo>
                                <a:lnTo>
                                  <a:pt x="55" y="265"/>
                                </a:lnTo>
                                <a:lnTo>
                                  <a:pt x="52" y="279"/>
                                </a:lnTo>
                                <a:lnTo>
                                  <a:pt x="50" y="294"/>
                                </a:lnTo>
                                <a:lnTo>
                                  <a:pt x="49" y="309"/>
                                </a:lnTo>
                                <a:lnTo>
                                  <a:pt x="49" y="32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78"/>
                        <wps:cNvSpPr>
                          <a:spLocks/>
                        </wps:cNvSpPr>
                        <wps:spPr bwMode="auto">
                          <a:xfrm>
                            <a:off x="4251325" y="85725"/>
                            <a:ext cx="83820" cy="124460"/>
                          </a:xfrm>
                          <a:custGeom>
                            <a:avLst/>
                            <a:gdLst>
                              <a:gd name="T0" fmla="*/ 54 w 262"/>
                              <a:gd name="T1" fmla="*/ 271 h 392"/>
                              <a:gd name="T2" fmla="*/ 61 w 262"/>
                              <a:gd name="T3" fmla="*/ 295 h 392"/>
                              <a:gd name="T4" fmla="*/ 72 w 262"/>
                              <a:gd name="T5" fmla="*/ 314 h 392"/>
                              <a:gd name="T6" fmla="*/ 89 w 262"/>
                              <a:gd name="T7" fmla="*/ 328 h 392"/>
                              <a:gd name="T8" fmla="*/ 110 w 262"/>
                              <a:gd name="T9" fmla="*/ 337 h 392"/>
                              <a:gd name="T10" fmla="*/ 135 w 262"/>
                              <a:gd name="T11" fmla="*/ 340 h 392"/>
                              <a:gd name="T12" fmla="*/ 159 w 262"/>
                              <a:gd name="T13" fmla="*/ 337 h 392"/>
                              <a:gd name="T14" fmla="*/ 179 w 262"/>
                              <a:gd name="T15" fmla="*/ 329 h 392"/>
                              <a:gd name="T16" fmla="*/ 194 w 262"/>
                              <a:gd name="T17" fmla="*/ 317 h 392"/>
                              <a:gd name="T18" fmla="*/ 203 w 262"/>
                              <a:gd name="T19" fmla="*/ 302 h 392"/>
                              <a:gd name="T20" fmla="*/ 207 w 262"/>
                              <a:gd name="T21" fmla="*/ 286 h 392"/>
                              <a:gd name="T22" fmla="*/ 206 w 262"/>
                              <a:gd name="T23" fmla="*/ 270 h 392"/>
                              <a:gd name="T24" fmla="*/ 201 w 262"/>
                              <a:gd name="T25" fmla="*/ 256 h 392"/>
                              <a:gd name="T26" fmla="*/ 192 w 262"/>
                              <a:gd name="T27" fmla="*/ 246 h 392"/>
                              <a:gd name="T28" fmla="*/ 156 w 262"/>
                              <a:gd name="T29" fmla="*/ 230 h 392"/>
                              <a:gd name="T30" fmla="*/ 87 w 262"/>
                              <a:gd name="T31" fmla="*/ 209 h 392"/>
                              <a:gd name="T32" fmla="*/ 44 w 262"/>
                              <a:gd name="T33" fmla="*/ 187 h 392"/>
                              <a:gd name="T34" fmla="*/ 20 w 262"/>
                              <a:gd name="T35" fmla="*/ 158 h 392"/>
                              <a:gd name="T36" fmla="*/ 9 w 262"/>
                              <a:gd name="T37" fmla="*/ 122 h 392"/>
                              <a:gd name="T38" fmla="*/ 11 w 262"/>
                              <a:gd name="T39" fmla="*/ 84 h 392"/>
                              <a:gd name="T40" fmla="*/ 23 w 262"/>
                              <a:gd name="T41" fmla="*/ 51 h 392"/>
                              <a:gd name="T42" fmla="*/ 44 w 262"/>
                              <a:gd name="T43" fmla="*/ 26 h 392"/>
                              <a:gd name="T44" fmla="*/ 68 w 262"/>
                              <a:gd name="T45" fmla="*/ 11 h 392"/>
                              <a:gd name="T46" fmla="*/ 101 w 262"/>
                              <a:gd name="T47" fmla="*/ 2 h 392"/>
                              <a:gd name="T48" fmla="*/ 143 w 262"/>
                              <a:gd name="T49" fmla="*/ 1 h 392"/>
                              <a:gd name="T50" fmla="*/ 191 w 262"/>
                              <a:gd name="T51" fmla="*/ 13 h 392"/>
                              <a:gd name="T52" fmla="*/ 220 w 262"/>
                              <a:gd name="T53" fmla="*/ 32 h 392"/>
                              <a:gd name="T54" fmla="*/ 232 w 262"/>
                              <a:gd name="T55" fmla="*/ 47 h 392"/>
                              <a:gd name="T56" fmla="*/ 248 w 262"/>
                              <a:gd name="T57" fmla="*/ 89 h 392"/>
                              <a:gd name="T58" fmla="*/ 196 w 262"/>
                              <a:gd name="T59" fmla="*/ 100 h 392"/>
                              <a:gd name="T60" fmla="*/ 185 w 262"/>
                              <a:gd name="T61" fmla="*/ 77 h 392"/>
                              <a:gd name="T62" fmla="*/ 173 w 262"/>
                              <a:gd name="T63" fmla="*/ 65 h 392"/>
                              <a:gd name="T64" fmla="*/ 156 w 262"/>
                              <a:gd name="T65" fmla="*/ 56 h 392"/>
                              <a:gd name="T66" fmla="*/ 137 w 262"/>
                              <a:gd name="T67" fmla="*/ 53 h 392"/>
                              <a:gd name="T68" fmla="*/ 97 w 262"/>
                              <a:gd name="T69" fmla="*/ 56 h 392"/>
                              <a:gd name="T70" fmla="*/ 81 w 262"/>
                              <a:gd name="T71" fmla="*/ 64 h 392"/>
                              <a:gd name="T72" fmla="*/ 64 w 262"/>
                              <a:gd name="T73" fmla="*/ 82 h 392"/>
                              <a:gd name="T74" fmla="*/ 61 w 262"/>
                              <a:gd name="T75" fmla="*/ 96 h 392"/>
                              <a:gd name="T76" fmla="*/ 62 w 262"/>
                              <a:gd name="T77" fmla="*/ 113 h 392"/>
                              <a:gd name="T78" fmla="*/ 70 w 262"/>
                              <a:gd name="T79" fmla="*/ 128 h 392"/>
                              <a:gd name="T80" fmla="*/ 88 w 262"/>
                              <a:gd name="T81" fmla="*/ 140 h 392"/>
                              <a:gd name="T82" fmla="*/ 117 w 262"/>
                              <a:gd name="T83" fmla="*/ 150 h 392"/>
                              <a:gd name="T84" fmla="*/ 183 w 262"/>
                              <a:gd name="T85" fmla="*/ 172 h 392"/>
                              <a:gd name="T86" fmla="*/ 225 w 262"/>
                              <a:gd name="T87" fmla="*/ 192 h 392"/>
                              <a:gd name="T88" fmla="*/ 250 w 262"/>
                              <a:gd name="T89" fmla="*/ 219 h 392"/>
                              <a:gd name="T90" fmla="*/ 261 w 262"/>
                              <a:gd name="T91" fmla="*/ 258 h 392"/>
                              <a:gd name="T92" fmla="*/ 258 w 262"/>
                              <a:gd name="T93" fmla="*/ 304 h 392"/>
                              <a:gd name="T94" fmla="*/ 243 w 262"/>
                              <a:gd name="T95" fmla="*/ 340 h 392"/>
                              <a:gd name="T96" fmla="*/ 228 w 262"/>
                              <a:gd name="T97" fmla="*/ 358 h 392"/>
                              <a:gd name="T98" fmla="*/ 209 w 262"/>
                              <a:gd name="T99" fmla="*/ 372 h 392"/>
                              <a:gd name="T100" fmla="*/ 187 w 262"/>
                              <a:gd name="T101" fmla="*/ 384 h 392"/>
                              <a:gd name="T102" fmla="*/ 153 w 262"/>
                              <a:gd name="T103" fmla="*/ 391 h 392"/>
                              <a:gd name="T104" fmla="*/ 105 w 262"/>
                              <a:gd name="T105" fmla="*/ 390 h 392"/>
                              <a:gd name="T106" fmla="*/ 69 w 262"/>
                              <a:gd name="T107" fmla="*/ 380 h 392"/>
                              <a:gd name="T108" fmla="*/ 41 w 262"/>
                              <a:gd name="T109" fmla="*/ 362 h 392"/>
                              <a:gd name="T110" fmla="*/ 19 w 262"/>
                              <a:gd name="T111" fmla="*/ 335 h 392"/>
                              <a:gd name="T112" fmla="*/ 6 w 262"/>
                              <a:gd name="T113" fmla="*/ 29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2" h="392">
                                <a:moveTo>
                                  <a:pt x="0" y="271"/>
                                </a:moveTo>
                                <a:lnTo>
                                  <a:pt x="53" y="262"/>
                                </a:lnTo>
                                <a:lnTo>
                                  <a:pt x="54" y="271"/>
                                </a:lnTo>
                                <a:lnTo>
                                  <a:pt x="56" y="279"/>
                                </a:lnTo>
                                <a:lnTo>
                                  <a:pt x="58" y="288"/>
                                </a:lnTo>
                                <a:lnTo>
                                  <a:pt x="61" y="295"/>
                                </a:lnTo>
                                <a:lnTo>
                                  <a:pt x="64" y="302"/>
                                </a:lnTo>
                                <a:lnTo>
                                  <a:pt x="68" y="309"/>
                                </a:lnTo>
                                <a:lnTo>
                                  <a:pt x="72" y="314"/>
                                </a:lnTo>
                                <a:lnTo>
                                  <a:pt x="77" y="320"/>
                                </a:lnTo>
                                <a:lnTo>
                                  <a:pt x="83" y="324"/>
                                </a:lnTo>
                                <a:lnTo>
                                  <a:pt x="89" y="328"/>
                                </a:lnTo>
                                <a:lnTo>
                                  <a:pt x="95" y="332"/>
                                </a:lnTo>
                                <a:lnTo>
                                  <a:pt x="102" y="335"/>
                                </a:lnTo>
                                <a:lnTo>
                                  <a:pt x="110" y="337"/>
                                </a:lnTo>
                                <a:lnTo>
                                  <a:pt x="117" y="339"/>
                                </a:lnTo>
                                <a:lnTo>
                                  <a:pt x="125" y="340"/>
                                </a:lnTo>
                                <a:lnTo>
                                  <a:pt x="135" y="340"/>
                                </a:lnTo>
                                <a:lnTo>
                                  <a:pt x="144" y="340"/>
                                </a:lnTo>
                                <a:lnTo>
                                  <a:pt x="152" y="339"/>
                                </a:lnTo>
                                <a:lnTo>
                                  <a:pt x="159" y="337"/>
                                </a:lnTo>
                                <a:lnTo>
                                  <a:pt x="167" y="336"/>
                                </a:lnTo>
                                <a:lnTo>
                                  <a:pt x="173" y="333"/>
                                </a:lnTo>
                                <a:lnTo>
                                  <a:pt x="179" y="329"/>
                                </a:lnTo>
                                <a:lnTo>
                                  <a:pt x="184" y="326"/>
                                </a:lnTo>
                                <a:lnTo>
                                  <a:pt x="190" y="322"/>
                                </a:lnTo>
                                <a:lnTo>
                                  <a:pt x="194" y="317"/>
                                </a:lnTo>
                                <a:lnTo>
                                  <a:pt x="197" y="313"/>
                                </a:lnTo>
                                <a:lnTo>
                                  <a:pt x="200" y="308"/>
                                </a:lnTo>
                                <a:lnTo>
                                  <a:pt x="203" y="302"/>
                                </a:lnTo>
                                <a:lnTo>
                                  <a:pt x="205" y="297"/>
                                </a:lnTo>
                                <a:lnTo>
                                  <a:pt x="206" y="292"/>
                                </a:lnTo>
                                <a:lnTo>
                                  <a:pt x="207" y="286"/>
                                </a:lnTo>
                                <a:lnTo>
                                  <a:pt x="207" y="280"/>
                                </a:lnTo>
                                <a:lnTo>
                                  <a:pt x="207" y="275"/>
                                </a:lnTo>
                                <a:lnTo>
                                  <a:pt x="206" y="270"/>
                                </a:lnTo>
                                <a:lnTo>
                                  <a:pt x="205" y="265"/>
                                </a:lnTo>
                                <a:lnTo>
                                  <a:pt x="203" y="261"/>
                                </a:lnTo>
                                <a:lnTo>
                                  <a:pt x="201" y="256"/>
                                </a:lnTo>
                                <a:lnTo>
                                  <a:pt x="199" y="253"/>
                                </a:lnTo>
                                <a:lnTo>
                                  <a:pt x="195" y="249"/>
                                </a:lnTo>
                                <a:lnTo>
                                  <a:pt x="192" y="246"/>
                                </a:lnTo>
                                <a:lnTo>
                                  <a:pt x="184" y="242"/>
                                </a:lnTo>
                                <a:lnTo>
                                  <a:pt x="172" y="237"/>
                                </a:lnTo>
                                <a:lnTo>
                                  <a:pt x="156" y="230"/>
                                </a:lnTo>
                                <a:lnTo>
                                  <a:pt x="137" y="225"/>
                                </a:lnTo>
                                <a:lnTo>
                                  <a:pt x="110" y="216"/>
                                </a:lnTo>
                                <a:lnTo>
                                  <a:pt x="87" y="209"/>
                                </a:lnTo>
                                <a:lnTo>
                                  <a:pt x="68" y="201"/>
                                </a:lnTo>
                                <a:lnTo>
                                  <a:pt x="55" y="194"/>
                                </a:lnTo>
                                <a:lnTo>
                                  <a:pt x="44" y="187"/>
                                </a:lnTo>
                                <a:lnTo>
                                  <a:pt x="35" y="178"/>
                                </a:lnTo>
                                <a:lnTo>
                                  <a:pt x="27" y="169"/>
                                </a:lnTo>
                                <a:lnTo>
                                  <a:pt x="20" y="158"/>
                                </a:lnTo>
                                <a:lnTo>
                                  <a:pt x="15" y="147"/>
                                </a:lnTo>
                                <a:lnTo>
                                  <a:pt x="11" y="135"/>
                                </a:lnTo>
                                <a:lnTo>
                                  <a:pt x="9" y="122"/>
                                </a:lnTo>
                                <a:lnTo>
                                  <a:pt x="8" y="108"/>
                                </a:lnTo>
                                <a:lnTo>
                                  <a:pt x="9" y="96"/>
                                </a:lnTo>
                                <a:lnTo>
                                  <a:pt x="11" y="84"/>
                                </a:lnTo>
                                <a:lnTo>
                                  <a:pt x="14" y="73"/>
                                </a:lnTo>
                                <a:lnTo>
                                  <a:pt x="18" y="62"/>
                                </a:lnTo>
                                <a:lnTo>
                                  <a:pt x="23" y="51"/>
                                </a:lnTo>
                                <a:lnTo>
                                  <a:pt x="30" y="43"/>
                                </a:lnTo>
                                <a:lnTo>
                                  <a:pt x="37" y="33"/>
                                </a:lnTo>
                                <a:lnTo>
                                  <a:pt x="44" y="26"/>
                                </a:lnTo>
                                <a:lnTo>
                                  <a:pt x="51" y="21"/>
                                </a:lnTo>
                                <a:lnTo>
                                  <a:pt x="60" y="17"/>
                                </a:lnTo>
                                <a:lnTo>
                                  <a:pt x="68" y="11"/>
                                </a:lnTo>
                                <a:lnTo>
                                  <a:pt x="78" y="7"/>
                                </a:lnTo>
                                <a:lnTo>
                                  <a:pt x="90" y="4"/>
                                </a:lnTo>
                                <a:lnTo>
                                  <a:pt x="101" y="2"/>
                                </a:lnTo>
                                <a:lnTo>
                                  <a:pt x="113" y="1"/>
                                </a:lnTo>
                                <a:lnTo>
                                  <a:pt x="125" y="0"/>
                                </a:lnTo>
                                <a:lnTo>
                                  <a:pt x="143" y="1"/>
                                </a:lnTo>
                                <a:lnTo>
                                  <a:pt x="159" y="3"/>
                                </a:lnTo>
                                <a:lnTo>
                                  <a:pt x="176" y="7"/>
                                </a:lnTo>
                                <a:lnTo>
                                  <a:pt x="191" y="13"/>
                                </a:lnTo>
                                <a:lnTo>
                                  <a:pt x="204" y="20"/>
                                </a:lnTo>
                                <a:lnTo>
                                  <a:pt x="215" y="28"/>
                                </a:lnTo>
                                <a:lnTo>
                                  <a:pt x="220" y="32"/>
                                </a:lnTo>
                                <a:lnTo>
                                  <a:pt x="225" y="38"/>
                                </a:lnTo>
                                <a:lnTo>
                                  <a:pt x="228" y="42"/>
                                </a:lnTo>
                                <a:lnTo>
                                  <a:pt x="232" y="47"/>
                                </a:lnTo>
                                <a:lnTo>
                                  <a:pt x="238" y="59"/>
                                </a:lnTo>
                                <a:lnTo>
                                  <a:pt x="244" y="73"/>
                                </a:lnTo>
                                <a:lnTo>
                                  <a:pt x="248" y="89"/>
                                </a:lnTo>
                                <a:lnTo>
                                  <a:pt x="251" y="105"/>
                                </a:lnTo>
                                <a:lnTo>
                                  <a:pt x="198" y="114"/>
                                </a:lnTo>
                                <a:lnTo>
                                  <a:pt x="196" y="100"/>
                                </a:lnTo>
                                <a:lnTo>
                                  <a:pt x="191" y="89"/>
                                </a:lnTo>
                                <a:lnTo>
                                  <a:pt x="189" y="82"/>
                                </a:lnTo>
                                <a:lnTo>
                                  <a:pt x="185" y="77"/>
                                </a:lnTo>
                                <a:lnTo>
                                  <a:pt x="181" y="73"/>
                                </a:lnTo>
                                <a:lnTo>
                                  <a:pt x="177" y="69"/>
                                </a:lnTo>
                                <a:lnTo>
                                  <a:pt x="173" y="65"/>
                                </a:lnTo>
                                <a:lnTo>
                                  <a:pt x="168" y="62"/>
                                </a:lnTo>
                                <a:lnTo>
                                  <a:pt x="163" y="58"/>
                                </a:lnTo>
                                <a:lnTo>
                                  <a:pt x="156" y="56"/>
                                </a:lnTo>
                                <a:lnTo>
                                  <a:pt x="150" y="55"/>
                                </a:lnTo>
                                <a:lnTo>
                                  <a:pt x="144" y="53"/>
                                </a:lnTo>
                                <a:lnTo>
                                  <a:pt x="137" y="53"/>
                                </a:lnTo>
                                <a:lnTo>
                                  <a:pt x="129" y="52"/>
                                </a:lnTo>
                                <a:lnTo>
                                  <a:pt x="112" y="53"/>
                                </a:lnTo>
                                <a:lnTo>
                                  <a:pt x="97" y="56"/>
                                </a:lnTo>
                                <a:lnTo>
                                  <a:pt x="91" y="58"/>
                                </a:lnTo>
                                <a:lnTo>
                                  <a:pt x="86" y="60"/>
                                </a:lnTo>
                                <a:lnTo>
                                  <a:pt x="81" y="64"/>
                                </a:lnTo>
                                <a:lnTo>
                                  <a:pt x="76" y="67"/>
                                </a:lnTo>
                                <a:lnTo>
                                  <a:pt x="69" y="74"/>
                                </a:lnTo>
                                <a:lnTo>
                                  <a:pt x="64" y="82"/>
                                </a:lnTo>
                                <a:lnTo>
                                  <a:pt x="63" y="87"/>
                                </a:lnTo>
                                <a:lnTo>
                                  <a:pt x="61" y="92"/>
                                </a:lnTo>
                                <a:lnTo>
                                  <a:pt x="61" y="96"/>
                                </a:lnTo>
                                <a:lnTo>
                                  <a:pt x="60" y="101"/>
                                </a:lnTo>
                                <a:lnTo>
                                  <a:pt x="61" y="106"/>
                                </a:lnTo>
                                <a:lnTo>
                                  <a:pt x="62" y="113"/>
                                </a:lnTo>
                                <a:lnTo>
                                  <a:pt x="64" y="118"/>
                                </a:lnTo>
                                <a:lnTo>
                                  <a:pt x="67" y="123"/>
                                </a:lnTo>
                                <a:lnTo>
                                  <a:pt x="70" y="128"/>
                                </a:lnTo>
                                <a:lnTo>
                                  <a:pt x="75" y="132"/>
                                </a:lnTo>
                                <a:lnTo>
                                  <a:pt x="81" y="137"/>
                                </a:lnTo>
                                <a:lnTo>
                                  <a:pt x="88" y="140"/>
                                </a:lnTo>
                                <a:lnTo>
                                  <a:pt x="93" y="143"/>
                                </a:lnTo>
                                <a:lnTo>
                                  <a:pt x="103" y="146"/>
                                </a:lnTo>
                                <a:lnTo>
                                  <a:pt x="117" y="150"/>
                                </a:lnTo>
                                <a:lnTo>
                                  <a:pt x="135" y="156"/>
                                </a:lnTo>
                                <a:lnTo>
                                  <a:pt x="162" y="165"/>
                                </a:lnTo>
                                <a:lnTo>
                                  <a:pt x="183" y="172"/>
                                </a:lnTo>
                                <a:lnTo>
                                  <a:pt x="201" y="179"/>
                                </a:lnTo>
                                <a:lnTo>
                                  <a:pt x="215" y="186"/>
                                </a:lnTo>
                                <a:lnTo>
                                  <a:pt x="225" y="192"/>
                                </a:lnTo>
                                <a:lnTo>
                                  <a:pt x="234" y="200"/>
                                </a:lnTo>
                                <a:lnTo>
                                  <a:pt x="243" y="209"/>
                                </a:lnTo>
                                <a:lnTo>
                                  <a:pt x="250" y="219"/>
                                </a:lnTo>
                                <a:lnTo>
                                  <a:pt x="255" y="230"/>
                                </a:lnTo>
                                <a:lnTo>
                                  <a:pt x="259" y="244"/>
                                </a:lnTo>
                                <a:lnTo>
                                  <a:pt x="261" y="258"/>
                                </a:lnTo>
                                <a:lnTo>
                                  <a:pt x="262" y="273"/>
                                </a:lnTo>
                                <a:lnTo>
                                  <a:pt x="261" y="289"/>
                                </a:lnTo>
                                <a:lnTo>
                                  <a:pt x="258" y="304"/>
                                </a:lnTo>
                                <a:lnTo>
                                  <a:pt x="254" y="319"/>
                                </a:lnTo>
                                <a:lnTo>
                                  <a:pt x="247" y="334"/>
                                </a:lnTo>
                                <a:lnTo>
                                  <a:pt x="243" y="340"/>
                                </a:lnTo>
                                <a:lnTo>
                                  <a:pt x="238" y="346"/>
                                </a:lnTo>
                                <a:lnTo>
                                  <a:pt x="233" y="352"/>
                                </a:lnTo>
                                <a:lnTo>
                                  <a:pt x="228" y="358"/>
                                </a:lnTo>
                                <a:lnTo>
                                  <a:pt x="222" y="363"/>
                                </a:lnTo>
                                <a:lnTo>
                                  <a:pt x="216" y="368"/>
                                </a:lnTo>
                                <a:lnTo>
                                  <a:pt x="209" y="372"/>
                                </a:lnTo>
                                <a:lnTo>
                                  <a:pt x="202" y="376"/>
                                </a:lnTo>
                                <a:lnTo>
                                  <a:pt x="194" y="381"/>
                                </a:lnTo>
                                <a:lnTo>
                                  <a:pt x="187" y="384"/>
                                </a:lnTo>
                                <a:lnTo>
                                  <a:pt x="178" y="386"/>
                                </a:lnTo>
                                <a:lnTo>
                                  <a:pt x="170" y="388"/>
                                </a:lnTo>
                                <a:lnTo>
                                  <a:pt x="153" y="391"/>
                                </a:lnTo>
                                <a:lnTo>
                                  <a:pt x="135" y="392"/>
                                </a:lnTo>
                                <a:lnTo>
                                  <a:pt x="120" y="391"/>
                                </a:lnTo>
                                <a:lnTo>
                                  <a:pt x="105" y="390"/>
                                </a:lnTo>
                                <a:lnTo>
                                  <a:pt x="93" y="388"/>
                                </a:lnTo>
                                <a:lnTo>
                                  <a:pt x="81" y="385"/>
                                </a:lnTo>
                                <a:lnTo>
                                  <a:pt x="69" y="380"/>
                                </a:lnTo>
                                <a:lnTo>
                                  <a:pt x="59" y="374"/>
                                </a:lnTo>
                                <a:lnTo>
                                  <a:pt x="49" y="369"/>
                                </a:lnTo>
                                <a:lnTo>
                                  <a:pt x="41" y="362"/>
                                </a:lnTo>
                                <a:lnTo>
                                  <a:pt x="33" y="353"/>
                                </a:lnTo>
                                <a:lnTo>
                                  <a:pt x="25" y="344"/>
                                </a:lnTo>
                                <a:lnTo>
                                  <a:pt x="19" y="335"/>
                                </a:lnTo>
                                <a:lnTo>
                                  <a:pt x="14" y="324"/>
                                </a:lnTo>
                                <a:lnTo>
                                  <a:pt x="9" y="312"/>
                                </a:lnTo>
                                <a:lnTo>
                                  <a:pt x="6" y="299"/>
                                </a:lnTo>
                                <a:lnTo>
                                  <a:pt x="2" y="286"/>
                                </a:lnTo>
                                <a:lnTo>
                                  <a:pt x="0" y="27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79"/>
                        <wps:cNvSpPr>
                          <a:spLocks noEditPoints="1"/>
                        </wps:cNvSpPr>
                        <wps:spPr bwMode="auto">
                          <a:xfrm>
                            <a:off x="4360545" y="85725"/>
                            <a:ext cx="92710" cy="124460"/>
                          </a:xfrm>
                          <a:custGeom>
                            <a:avLst/>
                            <a:gdLst>
                              <a:gd name="T0" fmla="*/ 287 w 292"/>
                              <a:gd name="T1" fmla="*/ 285 h 392"/>
                              <a:gd name="T2" fmla="*/ 272 w 292"/>
                              <a:gd name="T3" fmla="*/ 322 h 392"/>
                              <a:gd name="T4" fmla="*/ 251 w 292"/>
                              <a:gd name="T5" fmla="*/ 351 h 392"/>
                              <a:gd name="T6" fmla="*/ 223 w 292"/>
                              <a:gd name="T7" fmla="*/ 374 h 392"/>
                              <a:gd name="T8" fmla="*/ 190 w 292"/>
                              <a:gd name="T9" fmla="*/ 388 h 392"/>
                              <a:gd name="T10" fmla="*/ 151 w 292"/>
                              <a:gd name="T11" fmla="*/ 392 h 392"/>
                              <a:gd name="T12" fmla="*/ 103 w 292"/>
                              <a:gd name="T13" fmla="*/ 385 h 392"/>
                              <a:gd name="T14" fmla="*/ 64 w 292"/>
                              <a:gd name="T15" fmla="*/ 364 h 392"/>
                              <a:gd name="T16" fmla="*/ 31 w 292"/>
                              <a:gd name="T17" fmla="*/ 328 h 392"/>
                              <a:gd name="T18" fmla="*/ 11 w 292"/>
                              <a:gd name="T19" fmla="*/ 280 h 392"/>
                              <a:gd name="T20" fmla="*/ 1 w 292"/>
                              <a:gd name="T21" fmla="*/ 221 h 392"/>
                              <a:gd name="T22" fmla="*/ 3 w 292"/>
                              <a:gd name="T23" fmla="*/ 154 h 392"/>
                              <a:gd name="T24" fmla="*/ 17 w 292"/>
                              <a:gd name="T25" fmla="*/ 98 h 392"/>
                              <a:gd name="T26" fmla="*/ 42 w 292"/>
                              <a:gd name="T27" fmla="*/ 52 h 392"/>
                              <a:gd name="T28" fmla="*/ 76 w 292"/>
                              <a:gd name="T29" fmla="*/ 21 h 392"/>
                              <a:gd name="T30" fmla="*/ 117 w 292"/>
                              <a:gd name="T31" fmla="*/ 3 h 392"/>
                              <a:gd name="T32" fmla="*/ 164 w 292"/>
                              <a:gd name="T33" fmla="*/ 1 h 392"/>
                              <a:gd name="T34" fmla="*/ 206 w 292"/>
                              <a:gd name="T35" fmla="*/ 13 h 392"/>
                              <a:gd name="T36" fmla="*/ 241 w 292"/>
                              <a:gd name="T37" fmla="*/ 40 h 392"/>
                              <a:gd name="T38" fmla="*/ 269 w 292"/>
                              <a:gd name="T39" fmla="*/ 79 h 392"/>
                              <a:gd name="T40" fmla="*/ 287 w 292"/>
                              <a:gd name="T41" fmla="*/ 131 h 392"/>
                              <a:gd name="T42" fmla="*/ 292 w 292"/>
                              <a:gd name="T43" fmla="*/ 195 h 392"/>
                              <a:gd name="T44" fmla="*/ 56 w 292"/>
                              <a:gd name="T45" fmla="*/ 213 h 392"/>
                              <a:gd name="T46" fmla="*/ 62 w 292"/>
                              <a:gd name="T47" fmla="*/ 254 h 392"/>
                              <a:gd name="T48" fmla="*/ 74 w 292"/>
                              <a:gd name="T49" fmla="*/ 289 h 392"/>
                              <a:gd name="T50" fmla="*/ 93 w 292"/>
                              <a:gd name="T51" fmla="*/ 315 h 392"/>
                              <a:gd name="T52" fmla="*/ 116 w 292"/>
                              <a:gd name="T53" fmla="*/ 332 h 392"/>
                              <a:gd name="T54" fmla="*/ 142 w 292"/>
                              <a:gd name="T55" fmla="*/ 339 h 392"/>
                              <a:gd name="T56" fmla="*/ 165 w 292"/>
                              <a:gd name="T57" fmla="*/ 339 h 392"/>
                              <a:gd name="T58" fmla="*/ 185 w 292"/>
                              <a:gd name="T59" fmla="*/ 333 h 392"/>
                              <a:gd name="T60" fmla="*/ 202 w 292"/>
                              <a:gd name="T61" fmla="*/ 321 h 392"/>
                              <a:gd name="T62" fmla="*/ 216 w 292"/>
                              <a:gd name="T63" fmla="*/ 304 h 392"/>
                              <a:gd name="T64" fmla="*/ 235 w 292"/>
                              <a:gd name="T65" fmla="*/ 263 h 392"/>
                              <a:gd name="T66" fmla="*/ 235 w 292"/>
                              <a:gd name="T67" fmla="*/ 149 h 392"/>
                              <a:gd name="T68" fmla="*/ 229 w 292"/>
                              <a:gd name="T69" fmla="*/ 119 h 392"/>
                              <a:gd name="T70" fmla="*/ 219 w 292"/>
                              <a:gd name="T71" fmla="*/ 96 h 392"/>
                              <a:gd name="T72" fmla="*/ 202 w 292"/>
                              <a:gd name="T73" fmla="*/ 73 h 392"/>
                              <a:gd name="T74" fmla="*/ 178 w 292"/>
                              <a:gd name="T75" fmla="*/ 57 h 392"/>
                              <a:gd name="T76" fmla="*/ 149 w 292"/>
                              <a:gd name="T77" fmla="*/ 52 h 392"/>
                              <a:gd name="T78" fmla="*/ 123 w 292"/>
                              <a:gd name="T79" fmla="*/ 56 h 392"/>
                              <a:gd name="T80" fmla="*/ 100 w 292"/>
                              <a:gd name="T81" fmla="*/ 69 h 392"/>
                              <a:gd name="T82" fmla="*/ 81 w 292"/>
                              <a:gd name="T83" fmla="*/ 90 h 392"/>
                              <a:gd name="T84" fmla="*/ 67 w 292"/>
                              <a:gd name="T85" fmla="*/ 116 h 392"/>
                              <a:gd name="T86" fmla="*/ 60 w 292"/>
                              <a:gd name="T87" fmla="*/ 14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2" h="392">
                                <a:moveTo>
                                  <a:pt x="235" y="263"/>
                                </a:moveTo>
                                <a:lnTo>
                                  <a:pt x="291" y="271"/>
                                </a:lnTo>
                                <a:lnTo>
                                  <a:pt x="287" y="285"/>
                                </a:lnTo>
                                <a:lnTo>
                                  <a:pt x="283" y="298"/>
                                </a:lnTo>
                                <a:lnTo>
                                  <a:pt x="278" y="311"/>
                                </a:lnTo>
                                <a:lnTo>
                                  <a:pt x="272" y="322"/>
                                </a:lnTo>
                                <a:lnTo>
                                  <a:pt x="265" y="333"/>
                                </a:lnTo>
                                <a:lnTo>
                                  <a:pt x="258" y="343"/>
                                </a:lnTo>
                                <a:lnTo>
                                  <a:pt x="251" y="351"/>
                                </a:lnTo>
                                <a:lnTo>
                                  <a:pt x="242" y="360"/>
                                </a:lnTo>
                                <a:lnTo>
                                  <a:pt x="233" y="368"/>
                                </a:lnTo>
                                <a:lnTo>
                                  <a:pt x="223" y="374"/>
                                </a:lnTo>
                                <a:lnTo>
                                  <a:pt x="212" y="380"/>
                                </a:lnTo>
                                <a:lnTo>
                                  <a:pt x="202" y="384"/>
                                </a:lnTo>
                                <a:lnTo>
                                  <a:pt x="190" y="388"/>
                                </a:lnTo>
                                <a:lnTo>
                                  <a:pt x="178" y="390"/>
                                </a:lnTo>
                                <a:lnTo>
                                  <a:pt x="164" y="391"/>
                                </a:lnTo>
                                <a:lnTo>
                                  <a:pt x="151" y="392"/>
                                </a:lnTo>
                                <a:lnTo>
                                  <a:pt x="134" y="391"/>
                                </a:lnTo>
                                <a:lnTo>
                                  <a:pt x="119" y="389"/>
                                </a:lnTo>
                                <a:lnTo>
                                  <a:pt x="103" y="385"/>
                                </a:lnTo>
                                <a:lnTo>
                                  <a:pt x="89" y="380"/>
                                </a:lnTo>
                                <a:lnTo>
                                  <a:pt x="76" y="372"/>
                                </a:lnTo>
                                <a:lnTo>
                                  <a:pt x="64" y="364"/>
                                </a:lnTo>
                                <a:lnTo>
                                  <a:pt x="52" y="353"/>
                                </a:lnTo>
                                <a:lnTo>
                                  <a:pt x="41" y="341"/>
                                </a:lnTo>
                                <a:lnTo>
                                  <a:pt x="31" y="328"/>
                                </a:lnTo>
                                <a:lnTo>
                                  <a:pt x="23" y="314"/>
                                </a:lnTo>
                                <a:lnTo>
                                  <a:pt x="16" y="297"/>
                                </a:lnTo>
                                <a:lnTo>
                                  <a:pt x="11" y="280"/>
                                </a:lnTo>
                                <a:lnTo>
                                  <a:pt x="7" y="262"/>
                                </a:lnTo>
                                <a:lnTo>
                                  <a:pt x="3" y="243"/>
                                </a:lnTo>
                                <a:lnTo>
                                  <a:pt x="1" y="221"/>
                                </a:lnTo>
                                <a:lnTo>
                                  <a:pt x="0" y="199"/>
                                </a:lnTo>
                                <a:lnTo>
                                  <a:pt x="1" y="176"/>
                                </a:lnTo>
                                <a:lnTo>
                                  <a:pt x="3" y="154"/>
                                </a:lnTo>
                                <a:lnTo>
                                  <a:pt x="7" y="135"/>
                                </a:lnTo>
                                <a:lnTo>
                                  <a:pt x="11" y="116"/>
                                </a:lnTo>
                                <a:lnTo>
                                  <a:pt x="17" y="98"/>
                                </a:lnTo>
                                <a:lnTo>
                                  <a:pt x="23" y="81"/>
                                </a:lnTo>
                                <a:lnTo>
                                  <a:pt x="31" y="66"/>
                                </a:lnTo>
                                <a:lnTo>
                                  <a:pt x="42" y="52"/>
                                </a:lnTo>
                                <a:lnTo>
                                  <a:pt x="52" y="41"/>
                                </a:lnTo>
                                <a:lnTo>
                                  <a:pt x="64" y="29"/>
                                </a:lnTo>
                                <a:lnTo>
                                  <a:pt x="76" y="21"/>
                                </a:lnTo>
                                <a:lnTo>
                                  <a:pt x="89" y="14"/>
                                </a:lnTo>
                                <a:lnTo>
                                  <a:pt x="102" y="7"/>
                                </a:lnTo>
                                <a:lnTo>
                                  <a:pt x="117" y="3"/>
                                </a:lnTo>
                                <a:lnTo>
                                  <a:pt x="132" y="1"/>
                                </a:lnTo>
                                <a:lnTo>
                                  <a:pt x="149" y="0"/>
                                </a:lnTo>
                                <a:lnTo>
                                  <a:pt x="164" y="1"/>
                                </a:lnTo>
                                <a:lnTo>
                                  <a:pt x="179" y="3"/>
                                </a:lnTo>
                                <a:lnTo>
                                  <a:pt x="192" y="7"/>
                                </a:lnTo>
                                <a:lnTo>
                                  <a:pt x="206" y="13"/>
                                </a:lnTo>
                                <a:lnTo>
                                  <a:pt x="218" y="20"/>
                                </a:lnTo>
                                <a:lnTo>
                                  <a:pt x="231" y="29"/>
                                </a:lnTo>
                                <a:lnTo>
                                  <a:pt x="241" y="40"/>
                                </a:lnTo>
                                <a:lnTo>
                                  <a:pt x="252" y="51"/>
                                </a:lnTo>
                                <a:lnTo>
                                  <a:pt x="262" y="65"/>
                                </a:lnTo>
                                <a:lnTo>
                                  <a:pt x="269" y="79"/>
                                </a:lnTo>
                                <a:lnTo>
                                  <a:pt x="277" y="96"/>
                                </a:lnTo>
                                <a:lnTo>
                                  <a:pt x="283" y="113"/>
                                </a:lnTo>
                                <a:lnTo>
                                  <a:pt x="287" y="131"/>
                                </a:lnTo>
                                <a:lnTo>
                                  <a:pt x="290" y="151"/>
                                </a:lnTo>
                                <a:lnTo>
                                  <a:pt x="292" y="173"/>
                                </a:lnTo>
                                <a:lnTo>
                                  <a:pt x="292" y="195"/>
                                </a:lnTo>
                                <a:lnTo>
                                  <a:pt x="292" y="202"/>
                                </a:lnTo>
                                <a:lnTo>
                                  <a:pt x="292" y="213"/>
                                </a:lnTo>
                                <a:lnTo>
                                  <a:pt x="56" y="213"/>
                                </a:lnTo>
                                <a:lnTo>
                                  <a:pt x="57" y="227"/>
                                </a:lnTo>
                                <a:lnTo>
                                  <a:pt x="58" y="242"/>
                                </a:lnTo>
                                <a:lnTo>
                                  <a:pt x="62" y="254"/>
                                </a:lnTo>
                                <a:lnTo>
                                  <a:pt x="65" y="267"/>
                                </a:lnTo>
                                <a:lnTo>
                                  <a:pt x="69" y="278"/>
                                </a:lnTo>
                                <a:lnTo>
                                  <a:pt x="74" y="289"/>
                                </a:lnTo>
                                <a:lnTo>
                                  <a:pt x="79" y="298"/>
                                </a:lnTo>
                                <a:lnTo>
                                  <a:pt x="85" y="307"/>
                                </a:lnTo>
                                <a:lnTo>
                                  <a:pt x="93" y="315"/>
                                </a:lnTo>
                                <a:lnTo>
                                  <a:pt x="100" y="321"/>
                                </a:lnTo>
                                <a:lnTo>
                                  <a:pt x="107" y="327"/>
                                </a:lnTo>
                                <a:lnTo>
                                  <a:pt x="116" y="332"/>
                                </a:lnTo>
                                <a:lnTo>
                                  <a:pt x="124" y="335"/>
                                </a:lnTo>
                                <a:lnTo>
                                  <a:pt x="132" y="338"/>
                                </a:lnTo>
                                <a:lnTo>
                                  <a:pt x="142" y="339"/>
                                </a:lnTo>
                                <a:lnTo>
                                  <a:pt x="152" y="340"/>
                                </a:lnTo>
                                <a:lnTo>
                                  <a:pt x="159" y="340"/>
                                </a:lnTo>
                                <a:lnTo>
                                  <a:pt x="165" y="339"/>
                                </a:lnTo>
                                <a:lnTo>
                                  <a:pt x="173" y="337"/>
                                </a:lnTo>
                                <a:lnTo>
                                  <a:pt x="179" y="335"/>
                                </a:lnTo>
                                <a:lnTo>
                                  <a:pt x="185" y="333"/>
                                </a:lnTo>
                                <a:lnTo>
                                  <a:pt x="191" y="329"/>
                                </a:lnTo>
                                <a:lnTo>
                                  <a:pt x="197" y="325"/>
                                </a:lnTo>
                                <a:lnTo>
                                  <a:pt x="202" y="321"/>
                                </a:lnTo>
                                <a:lnTo>
                                  <a:pt x="207" y="316"/>
                                </a:lnTo>
                                <a:lnTo>
                                  <a:pt x="212" y="311"/>
                                </a:lnTo>
                                <a:lnTo>
                                  <a:pt x="216" y="304"/>
                                </a:lnTo>
                                <a:lnTo>
                                  <a:pt x="221" y="297"/>
                                </a:lnTo>
                                <a:lnTo>
                                  <a:pt x="229" y="282"/>
                                </a:lnTo>
                                <a:lnTo>
                                  <a:pt x="235" y="263"/>
                                </a:lnTo>
                                <a:close/>
                                <a:moveTo>
                                  <a:pt x="58" y="160"/>
                                </a:moveTo>
                                <a:lnTo>
                                  <a:pt x="236" y="160"/>
                                </a:lnTo>
                                <a:lnTo>
                                  <a:pt x="235" y="149"/>
                                </a:lnTo>
                                <a:lnTo>
                                  <a:pt x="233" y="138"/>
                                </a:lnTo>
                                <a:lnTo>
                                  <a:pt x="231" y="128"/>
                                </a:lnTo>
                                <a:lnTo>
                                  <a:pt x="229" y="119"/>
                                </a:lnTo>
                                <a:lnTo>
                                  <a:pt x="226" y="111"/>
                                </a:lnTo>
                                <a:lnTo>
                                  <a:pt x="223" y="102"/>
                                </a:lnTo>
                                <a:lnTo>
                                  <a:pt x="219" y="96"/>
                                </a:lnTo>
                                <a:lnTo>
                                  <a:pt x="215" y="90"/>
                                </a:lnTo>
                                <a:lnTo>
                                  <a:pt x="209" y="80"/>
                                </a:lnTo>
                                <a:lnTo>
                                  <a:pt x="202" y="73"/>
                                </a:lnTo>
                                <a:lnTo>
                                  <a:pt x="195" y="67"/>
                                </a:lnTo>
                                <a:lnTo>
                                  <a:pt x="186" y="62"/>
                                </a:lnTo>
                                <a:lnTo>
                                  <a:pt x="178" y="57"/>
                                </a:lnTo>
                                <a:lnTo>
                                  <a:pt x="169" y="55"/>
                                </a:lnTo>
                                <a:lnTo>
                                  <a:pt x="159" y="53"/>
                                </a:lnTo>
                                <a:lnTo>
                                  <a:pt x="149" y="52"/>
                                </a:lnTo>
                                <a:lnTo>
                                  <a:pt x="140" y="53"/>
                                </a:lnTo>
                                <a:lnTo>
                                  <a:pt x="131" y="54"/>
                                </a:lnTo>
                                <a:lnTo>
                                  <a:pt x="123" y="56"/>
                                </a:lnTo>
                                <a:lnTo>
                                  <a:pt x="115" y="59"/>
                                </a:lnTo>
                                <a:lnTo>
                                  <a:pt x="107" y="64"/>
                                </a:lnTo>
                                <a:lnTo>
                                  <a:pt x="100" y="69"/>
                                </a:lnTo>
                                <a:lnTo>
                                  <a:pt x="94" y="75"/>
                                </a:lnTo>
                                <a:lnTo>
                                  <a:pt x="87" y="81"/>
                                </a:lnTo>
                                <a:lnTo>
                                  <a:pt x="81" y="90"/>
                                </a:lnTo>
                                <a:lnTo>
                                  <a:pt x="76" y="98"/>
                                </a:lnTo>
                                <a:lnTo>
                                  <a:pt x="71" y="106"/>
                                </a:lnTo>
                                <a:lnTo>
                                  <a:pt x="67" y="116"/>
                                </a:lnTo>
                                <a:lnTo>
                                  <a:pt x="64" y="126"/>
                                </a:lnTo>
                                <a:lnTo>
                                  <a:pt x="62" y="137"/>
                                </a:lnTo>
                                <a:lnTo>
                                  <a:pt x="60" y="148"/>
                                </a:lnTo>
                                <a:lnTo>
                                  <a:pt x="58" y="16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80"/>
                        <wps:cNvSpPr>
                          <a:spLocks/>
                        </wps:cNvSpPr>
                        <wps:spPr bwMode="auto">
                          <a:xfrm>
                            <a:off x="4484370" y="85725"/>
                            <a:ext cx="54610" cy="121920"/>
                          </a:xfrm>
                          <a:custGeom>
                            <a:avLst/>
                            <a:gdLst>
                              <a:gd name="T0" fmla="*/ 0 w 171"/>
                              <a:gd name="T1" fmla="*/ 384 h 384"/>
                              <a:gd name="T2" fmla="*/ 0 w 171"/>
                              <a:gd name="T3" fmla="*/ 8 h 384"/>
                              <a:gd name="T4" fmla="*/ 48 w 171"/>
                              <a:gd name="T5" fmla="*/ 8 h 384"/>
                              <a:gd name="T6" fmla="*/ 48 w 171"/>
                              <a:gd name="T7" fmla="*/ 66 h 384"/>
                              <a:gd name="T8" fmla="*/ 57 w 171"/>
                              <a:gd name="T9" fmla="*/ 47 h 384"/>
                              <a:gd name="T10" fmla="*/ 65 w 171"/>
                              <a:gd name="T11" fmla="*/ 32 h 384"/>
                              <a:gd name="T12" fmla="*/ 74 w 171"/>
                              <a:gd name="T13" fmla="*/ 21 h 384"/>
                              <a:gd name="T14" fmla="*/ 82 w 171"/>
                              <a:gd name="T15" fmla="*/ 13 h 384"/>
                              <a:gd name="T16" fmla="*/ 90 w 171"/>
                              <a:gd name="T17" fmla="*/ 7 h 384"/>
                              <a:gd name="T18" fmla="*/ 99 w 171"/>
                              <a:gd name="T19" fmla="*/ 3 h 384"/>
                              <a:gd name="T20" fmla="*/ 107 w 171"/>
                              <a:gd name="T21" fmla="*/ 1 h 384"/>
                              <a:gd name="T22" fmla="*/ 116 w 171"/>
                              <a:gd name="T23" fmla="*/ 0 h 384"/>
                              <a:gd name="T24" fmla="*/ 124 w 171"/>
                              <a:gd name="T25" fmla="*/ 1 h 384"/>
                              <a:gd name="T26" fmla="*/ 130 w 171"/>
                              <a:gd name="T27" fmla="*/ 1 h 384"/>
                              <a:gd name="T28" fmla="*/ 137 w 171"/>
                              <a:gd name="T29" fmla="*/ 3 h 384"/>
                              <a:gd name="T30" fmla="*/ 144 w 171"/>
                              <a:gd name="T31" fmla="*/ 5 h 384"/>
                              <a:gd name="T32" fmla="*/ 151 w 171"/>
                              <a:gd name="T33" fmla="*/ 8 h 384"/>
                              <a:gd name="T34" fmla="*/ 158 w 171"/>
                              <a:gd name="T35" fmla="*/ 11 h 384"/>
                              <a:gd name="T36" fmla="*/ 165 w 171"/>
                              <a:gd name="T37" fmla="*/ 16 h 384"/>
                              <a:gd name="T38" fmla="*/ 171 w 171"/>
                              <a:gd name="T39" fmla="*/ 21 h 384"/>
                              <a:gd name="T40" fmla="*/ 153 w 171"/>
                              <a:gd name="T41" fmla="*/ 79 h 384"/>
                              <a:gd name="T42" fmla="*/ 143 w 171"/>
                              <a:gd name="T43" fmla="*/ 74 h 384"/>
                              <a:gd name="T44" fmla="*/ 134 w 171"/>
                              <a:gd name="T45" fmla="*/ 69 h 384"/>
                              <a:gd name="T46" fmla="*/ 124 w 171"/>
                              <a:gd name="T47" fmla="*/ 67 h 384"/>
                              <a:gd name="T48" fmla="*/ 114 w 171"/>
                              <a:gd name="T49" fmla="*/ 66 h 384"/>
                              <a:gd name="T50" fmla="*/ 105 w 171"/>
                              <a:gd name="T51" fmla="*/ 67 h 384"/>
                              <a:gd name="T52" fmla="*/ 97 w 171"/>
                              <a:gd name="T53" fmla="*/ 69 h 384"/>
                              <a:gd name="T54" fmla="*/ 89 w 171"/>
                              <a:gd name="T55" fmla="*/ 73 h 384"/>
                              <a:gd name="T56" fmla="*/ 82 w 171"/>
                              <a:gd name="T57" fmla="*/ 78 h 384"/>
                              <a:gd name="T58" fmla="*/ 76 w 171"/>
                              <a:gd name="T59" fmla="*/ 86 h 384"/>
                              <a:gd name="T60" fmla="*/ 71 w 171"/>
                              <a:gd name="T61" fmla="*/ 94 h 384"/>
                              <a:gd name="T62" fmla="*/ 65 w 171"/>
                              <a:gd name="T63" fmla="*/ 102 h 384"/>
                              <a:gd name="T64" fmla="*/ 62 w 171"/>
                              <a:gd name="T65" fmla="*/ 114 h 384"/>
                              <a:gd name="T66" fmla="*/ 58 w 171"/>
                              <a:gd name="T67" fmla="*/ 130 h 384"/>
                              <a:gd name="T68" fmla="*/ 55 w 171"/>
                              <a:gd name="T69" fmla="*/ 149 h 384"/>
                              <a:gd name="T70" fmla="*/ 54 w 171"/>
                              <a:gd name="T71" fmla="*/ 168 h 384"/>
                              <a:gd name="T72" fmla="*/ 53 w 171"/>
                              <a:gd name="T73" fmla="*/ 188 h 384"/>
                              <a:gd name="T74" fmla="*/ 53 w 171"/>
                              <a:gd name="T75" fmla="*/ 384 h 384"/>
                              <a:gd name="T76" fmla="*/ 0 w 171"/>
                              <a:gd name="T77" fmla="*/ 384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1" h="384">
                                <a:moveTo>
                                  <a:pt x="0" y="384"/>
                                </a:moveTo>
                                <a:lnTo>
                                  <a:pt x="0" y="8"/>
                                </a:lnTo>
                                <a:lnTo>
                                  <a:pt x="48" y="8"/>
                                </a:lnTo>
                                <a:lnTo>
                                  <a:pt x="48" y="66"/>
                                </a:lnTo>
                                <a:lnTo>
                                  <a:pt x="57" y="47"/>
                                </a:lnTo>
                                <a:lnTo>
                                  <a:pt x="65" y="32"/>
                                </a:lnTo>
                                <a:lnTo>
                                  <a:pt x="74" y="21"/>
                                </a:lnTo>
                                <a:lnTo>
                                  <a:pt x="82" y="13"/>
                                </a:lnTo>
                                <a:lnTo>
                                  <a:pt x="90" y="7"/>
                                </a:lnTo>
                                <a:lnTo>
                                  <a:pt x="99" y="3"/>
                                </a:lnTo>
                                <a:lnTo>
                                  <a:pt x="107" y="1"/>
                                </a:lnTo>
                                <a:lnTo>
                                  <a:pt x="116" y="0"/>
                                </a:lnTo>
                                <a:lnTo>
                                  <a:pt x="124" y="1"/>
                                </a:lnTo>
                                <a:lnTo>
                                  <a:pt x="130" y="1"/>
                                </a:lnTo>
                                <a:lnTo>
                                  <a:pt x="137" y="3"/>
                                </a:lnTo>
                                <a:lnTo>
                                  <a:pt x="144" y="5"/>
                                </a:lnTo>
                                <a:lnTo>
                                  <a:pt x="151" y="8"/>
                                </a:lnTo>
                                <a:lnTo>
                                  <a:pt x="158" y="11"/>
                                </a:lnTo>
                                <a:lnTo>
                                  <a:pt x="165" y="16"/>
                                </a:lnTo>
                                <a:lnTo>
                                  <a:pt x="171" y="21"/>
                                </a:lnTo>
                                <a:lnTo>
                                  <a:pt x="153" y="79"/>
                                </a:lnTo>
                                <a:lnTo>
                                  <a:pt x="143" y="74"/>
                                </a:lnTo>
                                <a:lnTo>
                                  <a:pt x="134" y="69"/>
                                </a:lnTo>
                                <a:lnTo>
                                  <a:pt x="124" y="67"/>
                                </a:lnTo>
                                <a:lnTo>
                                  <a:pt x="114" y="66"/>
                                </a:lnTo>
                                <a:lnTo>
                                  <a:pt x="105" y="67"/>
                                </a:lnTo>
                                <a:lnTo>
                                  <a:pt x="97" y="69"/>
                                </a:lnTo>
                                <a:lnTo>
                                  <a:pt x="89" y="73"/>
                                </a:lnTo>
                                <a:lnTo>
                                  <a:pt x="82" y="78"/>
                                </a:lnTo>
                                <a:lnTo>
                                  <a:pt x="76" y="86"/>
                                </a:lnTo>
                                <a:lnTo>
                                  <a:pt x="71" y="94"/>
                                </a:lnTo>
                                <a:lnTo>
                                  <a:pt x="65" y="102"/>
                                </a:lnTo>
                                <a:lnTo>
                                  <a:pt x="62" y="114"/>
                                </a:lnTo>
                                <a:lnTo>
                                  <a:pt x="58" y="130"/>
                                </a:lnTo>
                                <a:lnTo>
                                  <a:pt x="55" y="149"/>
                                </a:lnTo>
                                <a:lnTo>
                                  <a:pt x="54" y="168"/>
                                </a:lnTo>
                                <a:lnTo>
                                  <a:pt x="53" y="188"/>
                                </a:lnTo>
                                <a:lnTo>
                                  <a:pt x="53" y="384"/>
                                </a:lnTo>
                                <a:lnTo>
                                  <a:pt x="0" y="38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81"/>
                        <wps:cNvSpPr>
                          <a:spLocks/>
                        </wps:cNvSpPr>
                        <wps:spPr bwMode="auto">
                          <a:xfrm>
                            <a:off x="4549775" y="88265"/>
                            <a:ext cx="92075" cy="119380"/>
                          </a:xfrm>
                          <a:custGeom>
                            <a:avLst/>
                            <a:gdLst>
                              <a:gd name="T0" fmla="*/ 120 w 290"/>
                              <a:gd name="T1" fmla="*/ 376 h 376"/>
                              <a:gd name="T2" fmla="*/ 0 w 290"/>
                              <a:gd name="T3" fmla="*/ 0 h 376"/>
                              <a:gd name="T4" fmla="*/ 57 w 290"/>
                              <a:gd name="T5" fmla="*/ 0 h 376"/>
                              <a:gd name="T6" fmla="*/ 124 w 290"/>
                              <a:gd name="T7" fmla="*/ 226 h 376"/>
                              <a:gd name="T8" fmla="*/ 130 w 290"/>
                              <a:gd name="T9" fmla="*/ 243 h 376"/>
                              <a:gd name="T10" fmla="*/ 136 w 290"/>
                              <a:gd name="T11" fmla="*/ 262 h 376"/>
                              <a:gd name="T12" fmla="*/ 140 w 290"/>
                              <a:gd name="T13" fmla="*/ 281 h 376"/>
                              <a:gd name="T14" fmla="*/ 145 w 290"/>
                              <a:gd name="T15" fmla="*/ 301 h 376"/>
                              <a:gd name="T16" fmla="*/ 149 w 290"/>
                              <a:gd name="T17" fmla="*/ 285 h 376"/>
                              <a:gd name="T18" fmla="*/ 153 w 290"/>
                              <a:gd name="T19" fmla="*/ 268 h 376"/>
                              <a:gd name="T20" fmla="*/ 158 w 290"/>
                              <a:gd name="T21" fmla="*/ 250 h 376"/>
                              <a:gd name="T22" fmla="*/ 165 w 290"/>
                              <a:gd name="T23" fmla="*/ 230 h 376"/>
                              <a:gd name="T24" fmla="*/ 235 w 290"/>
                              <a:gd name="T25" fmla="*/ 0 h 376"/>
                              <a:gd name="T26" fmla="*/ 290 w 290"/>
                              <a:gd name="T27" fmla="*/ 0 h 376"/>
                              <a:gd name="T28" fmla="*/ 171 w 290"/>
                              <a:gd name="T29" fmla="*/ 376 h 376"/>
                              <a:gd name="T30" fmla="*/ 120 w 290"/>
                              <a:gd name="T31" fmla="*/ 376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0" h="376">
                                <a:moveTo>
                                  <a:pt x="120" y="376"/>
                                </a:moveTo>
                                <a:lnTo>
                                  <a:pt x="0" y="0"/>
                                </a:lnTo>
                                <a:lnTo>
                                  <a:pt x="57" y="0"/>
                                </a:lnTo>
                                <a:lnTo>
                                  <a:pt x="124" y="226"/>
                                </a:lnTo>
                                <a:lnTo>
                                  <a:pt x="130" y="243"/>
                                </a:lnTo>
                                <a:lnTo>
                                  <a:pt x="136" y="262"/>
                                </a:lnTo>
                                <a:lnTo>
                                  <a:pt x="140" y="281"/>
                                </a:lnTo>
                                <a:lnTo>
                                  <a:pt x="145" y="301"/>
                                </a:lnTo>
                                <a:lnTo>
                                  <a:pt x="149" y="285"/>
                                </a:lnTo>
                                <a:lnTo>
                                  <a:pt x="153" y="268"/>
                                </a:lnTo>
                                <a:lnTo>
                                  <a:pt x="158" y="250"/>
                                </a:lnTo>
                                <a:lnTo>
                                  <a:pt x="165" y="230"/>
                                </a:lnTo>
                                <a:lnTo>
                                  <a:pt x="235" y="0"/>
                                </a:lnTo>
                                <a:lnTo>
                                  <a:pt x="290" y="0"/>
                                </a:lnTo>
                                <a:lnTo>
                                  <a:pt x="171" y="376"/>
                                </a:lnTo>
                                <a:lnTo>
                                  <a:pt x="120" y="37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82"/>
                        <wps:cNvSpPr>
                          <a:spLocks noEditPoints="1"/>
                        </wps:cNvSpPr>
                        <wps:spPr bwMode="auto">
                          <a:xfrm>
                            <a:off x="4662170" y="85725"/>
                            <a:ext cx="92710" cy="124460"/>
                          </a:xfrm>
                          <a:custGeom>
                            <a:avLst/>
                            <a:gdLst>
                              <a:gd name="T0" fmla="*/ 195 w 292"/>
                              <a:gd name="T1" fmla="*/ 363 h 392"/>
                              <a:gd name="T2" fmla="*/ 154 w 292"/>
                              <a:gd name="T3" fmla="*/ 385 h 392"/>
                              <a:gd name="T4" fmla="*/ 108 w 292"/>
                              <a:gd name="T5" fmla="*/ 392 h 392"/>
                              <a:gd name="T6" fmla="*/ 72 w 292"/>
                              <a:gd name="T7" fmla="*/ 388 h 392"/>
                              <a:gd name="T8" fmla="*/ 43 w 292"/>
                              <a:gd name="T9" fmla="*/ 375 h 392"/>
                              <a:gd name="T10" fmla="*/ 22 w 292"/>
                              <a:gd name="T11" fmla="*/ 353 h 392"/>
                              <a:gd name="T12" fmla="*/ 7 w 292"/>
                              <a:gd name="T13" fmla="*/ 327 h 392"/>
                              <a:gd name="T14" fmla="*/ 0 w 292"/>
                              <a:gd name="T15" fmla="*/ 296 h 392"/>
                              <a:gd name="T16" fmla="*/ 3 w 292"/>
                              <a:gd name="T17" fmla="*/ 259 h 392"/>
                              <a:gd name="T18" fmla="*/ 16 w 292"/>
                              <a:gd name="T19" fmla="*/ 223 h 392"/>
                              <a:gd name="T20" fmla="*/ 38 w 292"/>
                              <a:gd name="T21" fmla="*/ 198 h 392"/>
                              <a:gd name="T22" fmla="*/ 66 w 292"/>
                              <a:gd name="T23" fmla="*/ 181 h 392"/>
                              <a:gd name="T24" fmla="*/ 96 w 292"/>
                              <a:gd name="T25" fmla="*/ 172 h 392"/>
                              <a:gd name="T26" fmla="*/ 155 w 292"/>
                              <a:gd name="T27" fmla="*/ 163 h 392"/>
                              <a:gd name="T28" fmla="*/ 220 w 292"/>
                              <a:gd name="T29" fmla="*/ 146 h 392"/>
                              <a:gd name="T30" fmla="*/ 220 w 292"/>
                              <a:gd name="T31" fmla="*/ 120 h 392"/>
                              <a:gd name="T32" fmla="*/ 217 w 292"/>
                              <a:gd name="T33" fmla="*/ 96 h 392"/>
                              <a:gd name="T34" fmla="*/ 209 w 292"/>
                              <a:gd name="T35" fmla="*/ 78 h 392"/>
                              <a:gd name="T36" fmla="*/ 194 w 292"/>
                              <a:gd name="T37" fmla="*/ 65 h 392"/>
                              <a:gd name="T38" fmla="*/ 172 w 292"/>
                              <a:gd name="T39" fmla="*/ 56 h 392"/>
                              <a:gd name="T40" fmla="*/ 144 w 292"/>
                              <a:gd name="T41" fmla="*/ 53 h 392"/>
                              <a:gd name="T42" fmla="*/ 118 w 292"/>
                              <a:gd name="T43" fmla="*/ 55 h 392"/>
                              <a:gd name="T44" fmla="*/ 98 w 292"/>
                              <a:gd name="T45" fmla="*/ 62 h 392"/>
                              <a:gd name="T46" fmla="*/ 84 w 292"/>
                              <a:gd name="T47" fmla="*/ 73 h 392"/>
                              <a:gd name="T48" fmla="*/ 72 w 292"/>
                              <a:gd name="T49" fmla="*/ 91 h 392"/>
                              <a:gd name="T50" fmla="*/ 9 w 292"/>
                              <a:gd name="T51" fmla="*/ 116 h 392"/>
                              <a:gd name="T52" fmla="*/ 25 w 292"/>
                              <a:gd name="T53" fmla="*/ 65 h 392"/>
                              <a:gd name="T54" fmla="*/ 41 w 292"/>
                              <a:gd name="T55" fmla="*/ 40 h 392"/>
                              <a:gd name="T56" fmla="*/ 59 w 292"/>
                              <a:gd name="T57" fmla="*/ 25 h 392"/>
                              <a:gd name="T58" fmla="*/ 80 w 292"/>
                              <a:gd name="T59" fmla="*/ 14 h 392"/>
                              <a:gd name="T60" fmla="*/ 132 w 292"/>
                              <a:gd name="T61" fmla="*/ 1 h 392"/>
                              <a:gd name="T62" fmla="*/ 189 w 292"/>
                              <a:gd name="T63" fmla="*/ 3 h 392"/>
                              <a:gd name="T64" fmla="*/ 229 w 292"/>
                              <a:gd name="T65" fmla="*/ 18 h 392"/>
                              <a:gd name="T66" fmla="*/ 255 w 292"/>
                              <a:gd name="T67" fmla="*/ 40 h 392"/>
                              <a:gd name="T68" fmla="*/ 269 w 292"/>
                              <a:gd name="T69" fmla="*/ 71 h 392"/>
                              <a:gd name="T70" fmla="*/ 274 w 292"/>
                              <a:gd name="T71" fmla="*/ 106 h 392"/>
                              <a:gd name="T72" fmla="*/ 275 w 292"/>
                              <a:gd name="T73" fmla="*/ 226 h 392"/>
                              <a:gd name="T74" fmla="*/ 276 w 292"/>
                              <a:gd name="T75" fmla="*/ 322 h 392"/>
                              <a:gd name="T76" fmla="*/ 283 w 292"/>
                              <a:gd name="T77" fmla="*/ 362 h 392"/>
                              <a:gd name="T78" fmla="*/ 236 w 292"/>
                              <a:gd name="T79" fmla="*/ 384 h 392"/>
                              <a:gd name="T80" fmla="*/ 226 w 292"/>
                              <a:gd name="T81" fmla="*/ 350 h 392"/>
                              <a:gd name="T82" fmla="*/ 203 w 292"/>
                              <a:gd name="T83" fmla="*/ 202 h 392"/>
                              <a:gd name="T84" fmla="*/ 133 w 292"/>
                              <a:gd name="T85" fmla="*/ 219 h 392"/>
                              <a:gd name="T86" fmla="*/ 93 w 292"/>
                              <a:gd name="T87" fmla="*/ 228 h 392"/>
                              <a:gd name="T88" fmla="*/ 74 w 292"/>
                              <a:gd name="T89" fmla="*/ 241 h 392"/>
                              <a:gd name="T90" fmla="*/ 61 w 292"/>
                              <a:gd name="T91" fmla="*/ 260 h 392"/>
                              <a:gd name="T92" fmla="*/ 57 w 292"/>
                              <a:gd name="T93" fmla="*/ 283 h 392"/>
                              <a:gd name="T94" fmla="*/ 59 w 292"/>
                              <a:gd name="T95" fmla="*/ 300 h 392"/>
                              <a:gd name="T96" fmla="*/ 66 w 292"/>
                              <a:gd name="T97" fmla="*/ 316 h 392"/>
                              <a:gd name="T98" fmla="*/ 78 w 292"/>
                              <a:gd name="T99" fmla="*/ 329 h 392"/>
                              <a:gd name="T100" fmla="*/ 93 w 292"/>
                              <a:gd name="T101" fmla="*/ 338 h 392"/>
                              <a:gd name="T102" fmla="*/ 113 w 292"/>
                              <a:gd name="T103" fmla="*/ 342 h 392"/>
                              <a:gd name="T104" fmla="*/ 136 w 292"/>
                              <a:gd name="T105" fmla="*/ 341 h 392"/>
                              <a:gd name="T106" fmla="*/ 157 w 292"/>
                              <a:gd name="T107" fmla="*/ 336 h 392"/>
                              <a:gd name="T108" fmla="*/ 176 w 292"/>
                              <a:gd name="T109" fmla="*/ 326 h 392"/>
                              <a:gd name="T110" fmla="*/ 192 w 292"/>
                              <a:gd name="T111" fmla="*/ 313 h 392"/>
                              <a:gd name="T112" fmla="*/ 205 w 292"/>
                              <a:gd name="T113" fmla="*/ 295 h 392"/>
                              <a:gd name="T114" fmla="*/ 216 w 292"/>
                              <a:gd name="T115" fmla="*/ 270 h 392"/>
                              <a:gd name="T116" fmla="*/ 220 w 292"/>
                              <a:gd name="T117" fmla="*/ 21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2" h="392">
                                <a:moveTo>
                                  <a:pt x="225" y="337"/>
                                </a:moveTo>
                                <a:lnTo>
                                  <a:pt x="210" y="351"/>
                                </a:lnTo>
                                <a:lnTo>
                                  <a:pt x="195" y="363"/>
                                </a:lnTo>
                                <a:lnTo>
                                  <a:pt x="182" y="372"/>
                                </a:lnTo>
                                <a:lnTo>
                                  <a:pt x="167" y="380"/>
                                </a:lnTo>
                                <a:lnTo>
                                  <a:pt x="154" y="385"/>
                                </a:lnTo>
                                <a:lnTo>
                                  <a:pt x="139" y="389"/>
                                </a:lnTo>
                                <a:lnTo>
                                  <a:pt x="123" y="391"/>
                                </a:lnTo>
                                <a:lnTo>
                                  <a:pt x="108" y="392"/>
                                </a:lnTo>
                                <a:lnTo>
                                  <a:pt x="95" y="391"/>
                                </a:lnTo>
                                <a:lnTo>
                                  <a:pt x="84" y="390"/>
                                </a:lnTo>
                                <a:lnTo>
                                  <a:pt x="72" y="388"/>
                                </a:lnTo>
                                <a:lnTo>
                                  <a:pt x="62" y="385"/>
                                </a:lnTo>
                                <a:lnTo>
                                  <a:pt x="52" y="381"/>
                                </a:lnTo>
                                <a:lnTo>
                                  <a:pt x="43" y="375"/>
                                </a:lnTo>
                                <a:lnTo>
                                  <a:pt x="35" y="369"/>
                                </a:lnTo>
                                <a:lnTo>
                                  <a:pt x="28" y="362"/>
                                </a:lnTo>
                                <a:lnTo>
                                  <a:pt x="22" y="353"/>
                                </a:lnTo>
                                <a:lnTo>
                                  <a:pt x="15" y="345"/>
                                </a:lnTo>
                                <a:lnTo>
                                  <a:pt x="11" y="337"/>
                                </a:lnTo>
                                <a:lnTo>
                                  <a:pt x="7" y="327"/>
                                </a:lnTo>
                                <a:lnTo>
                                  <a:pt x="4" y="317"/>
                                </a:lnTo>
                                <a:lnTo>
                                  <a:pt x="2" y="307"/>
                                </a:lnTo>
                                <a:lnTo>
                                  <a:pt x="0" y="296"/>
                                </a:lnTo>
                                <a:lnTo>
                                  <a:pt x="0" y="285"/>
                                </a:lnTo>
                                <a:lnTo>
                                  <a:pt x="1" y="271"/>
                                </a:lnTo>
                                <a:lnTo>
                                  <a:pt x="3" y="259"/>
                                </a:lnTo>
                                <a:lnTo>
                                  <a:pt x="6" y="246"/>
                                </a:lnTo>
                                <a:lnTo>
                                  <a:pt x="10" y="235"/>
                                </a:lnTo>
                                <a:lnTo>
                                  <a:pt x="16" y="223"/>
                                </a:lnTo>
                                <a:lnTo>
                                  <a:pt x="23" y="214"/>
                                </a:lnTo>
                                <a:lnTo>
                                  <a:pt x="30" y="205"/>
                                </a:lnTo>
                                <a:lnTo>
                                  <a:pt x="38" y="198"/>
                                </a:lnTo>
                                <a:lnTo>
                                  <a:pt x="47" y="192"/>
                                </a:lnTo>
                                <a:lnTo>
                                  <a:pt x="56" y="186"/>
                                </a:lnTo>
                                <a:lnTo>
                                  <a:pt x="66" y="181"/>
                                </a:lnTo>
                                <a:lnTo>
                                  <a:pt x="77" y="177"/>
                                </a:lnTo>
                                <a:lnTo>
                                  <a:pt x="86" y="174"/>
                                </a:lnTo>
                                <a:lnTo>
                                  <a:pt x="96" y="172"/>
                                </a:lnTo>
                                <a:lnTo>
                                  <a:pt x="110" y="170"/>
                                </a:lnTo>
                                <a:lnTo>
                                  <a:pt x="124" y="168"/>
                                </a:lnTo>
                                <a:lnTo>
                                  <a:pt x="155" y="163"/>
                                </a:lnTo>
                                <a:lnTo>
                                  <a:pt x="181" y="157"/>
                                </a:lnTo>
                                <a:lnTo>
                                  <a:pt x="202" y="152"/>
                                </a:lnTo>
                                <a:lnTo>
                                  <a:pt x="220" y="146"/>
                                </a:lnTo>
                                <a:lnTo>
                                  <a:pt x="220" y="135"/>
                                </a:lnTo>
                                <a:lnTo>
                                  <a:pt x="221" y="129"/>
                                </a:lnTo>
                                <a:lnTo>
                                  <a:pt x="220" y="120"/>
                                </a:lnTo>
                                <a:lnTo>
                                  <a:pt x="220" y="112"/>
                                </a:lnTo>
                                <a:lnTo>
                                  <a:pt x="218" y="103"/>
                                </a:lnTo>
                                <a:lnTo>
                                  <a:pt x="217" y="96"/>
                                </a:lnTo>
                                <a:lnTo>
                                  <a:pt x="215" y="90"/>
                                </a:lnTo>
                                <a:lnTo>
                                  <a:pt x="212" y="83"/>
                                </a:lnTo>
                                <a:lnTo>
                                  <a:pt x="209" y="78"/>
                                </a:lnTo>
                                <a:lnTo>
                                  <a:pt x="205" y="74"/>
                                </a:lnTo>
                                <a:lnTo>
                                  <a:pt x="200" y="69"/>
                                </a:lnTo>
                                <a:lnTo>
                                  <a:pt x="194" y="65"/>
                                </a:lnTo>
                                <a:lnTo>
                                  <a:pt x="187" y="62"/>
                                </a:lnTo>
                                <a:lnTo>
                                  <a:pt x="179" y="58"/>
                                </a:lnTo>
                                <a:lnTo>
                                  <a:pt x="172" y="56"/>
                                </a:lnTo>
                                <a:lnTo>
                                  <a:pt x="163" y="54"/>
                                </a:lnTo>
                                <a:lnTo>
                                  <a:pt x="154" y="53"/>
                                </a:lnTo>
                                <a:lnTo>
                                  <a:pt x="144" y="53"/>
                                </a:lnTo>
                                <a:lnTo>
                                  <a:pt x="135" y="53"/>
                                </a:lnTo>
                                <a:lnTo>
                                  <a:pt x="126" y="54"/>
                                </a:lnTo>
                                <a:lnTo>
                                  <a:pt x="118" y="55"/>
                                </a:lnTo>
                                <a:lnTo>
                                  <a:pt x="111" y="56"/>
                                </a:lnTo>
                                <a:lnTo>
                                  <a:pt x="105" y="59"/>
                                </a:lnTo>
                                <a:lnTo>
                                  <a:pt x="98" y="62"/>
                                </a:lnTo>
                                <a:lnTo>
                                  <a:pt x="93" y="65"/>
                                </a:lnTo>
                                <a:lnTo>
                                  <a:pt x="88" y="69"/>
                                </a:lnTo>
                                <a:lnTo>
                                  <a:pt x="84" y="73"/>
                                </a:lnTo>
                                <a:lnTo>
                                  <a:pt x="80" y="78"/>
                                </a:lnTo>
                                <a:lnTo>
                                  <a:pt x="76" y="83"/>
                                </a:lnTo>
                                <a:lnTo>
                                  <a:pt x="72" y="91"/>
                                </a:lnTo>
                                <a:lnTo>
                                  <a:pt x="66" y="105"/>
                                </a:lnTo>
                                <a:lnTo>
                                  <a:pt x="61" y="124"/>
                                </a:lnTo>
                                <a:lnTo>
                                  <a:pt x="9" y="116"/>
                                </a:lnTo>
                                <a:lnTo>
                                  <a:pt x="13" y="97"/>
                                </a:lnTo>
                                <a:lnTo>
                                  <a:pt x="18" y="79"/>
                                </a:lnTo>
                                <a:lnTo>
                                  <a:pt x="25" y="65"/>
                                </a:lnTo>
                                <a:lnTo>
                                  <a:pt x="33" y="51"/>
                                </a:lnTo>
                                <a:lnTo>
                                  <a:pt x="37" y="45"/>
                                </a:lnTo>
                                <a:lnTo>
                                  <a:pt x="41" y="40"/>
                                </a:lnTo>
                                <a:lnTo>
                                  <a:pt x="47" y="34"/>
                                </a:lnTo>
                                <a:lnTo>
                                  <a:pt x="53" y="29"/>
                                </a:lnTo>
                                <a:lnTo>
                                  <a:pt x="59" y="25"/>
                                </a:lnTo>
                                <a:lnTo>
                                  <a:pt x="65" y="21"/>
                                </a:lnTo>
                                <a:lnTo>
                                  <a:pt x="72" y="17"/>
                                </a:lnTo>
                                <a:lnTo>
                                  <a:pt x="80" y="14"/>
                                </a:lnTo>
                                <a:lnTo>
                                  <a:pt x="96" y="7"/>
                                </a:lnTo>
                                <a:lnTo>
                                  <a:pt x="113" y="3"/>
                                </a:lnTo>
                                <a:lnTo>
                                  <a:pt x="132" y="1"/>
                                </a:lnTo>
                                <a:lnTo>
                                  <a:pt x="151" y="0"/>
                                </a:lnTo>
                                <a:lnTo>
                                  <a:pt x="171" y="1"/>
                                </a:lnTo>
                                <a:lnTo>
                                  <a:pt x="189" y="3"/>
                                </a:lnTo>
                                <a:lnTo>
                                  <a:pt x="204" y="6"/>
                                </a:lnTo>
                                <a:lnTo>
                                  <a:pt x="218" y="11"/>
                                </a:lnTo>
                                <a:lnTo>
                                  <a:pt x="229" y="18"/>
                                </a:lnTo>
                                <a:lnTo>
                                  <a:pt x="240" y="24"/>
                                </a:lnTo>
                                <a:lnTo>
                                  <a:pt x="248" y="31"/>
                                </a:lnTo>
                                <a:lnTo>
                                  <a:pt x="255" y="40"/>
                                </a:lnTo>
                                <a:lnTo>
                                  <a:pt x="260" y="49"/>
                                </a:lnTo>
                                <a:lnTo>
                                  <a:pt x="266" y="59"/>
                                </a:lnTo>
                                <a:lnTo>
                                  <a:pt x="269" y="71"/>
                                </a:lnTo>
                                <a:lnTo>
                                  <a:pt x="272" y="83"/>
                                </a:lnTo>
                                <a:lnTo>
                                  <a:pt x="273" y="93"/>
                                </a:lnTo>
                                <a:lnTo>
                                  <a:pt x="274" y="106"/>
                                </a:lnTo>
                                <a:lnTo>
                                  <a:pt x="274" y="122"/>
                                </a:lnTo>
                                <a:lnTo>
                                  <a:pt x="275" y="142"/>
                                </a:lnTo>
                                <a:lnTo>
                                  <a:pt x="275" y="226"/>
                                </a:lnTo>
                                <a:lnTo>
                                  <a:pt x="275" y="267"/>
                                </a:lnTo>
                                <a:lnTo>
                                  <a:pt x="275" y="299"/>
                                </a:lnTo>
                                <a:lnTo>
                                  <a:pt x="276" y="322"/>
                                </a:lnTo>
                                <a:lnTo>
                                  <a:pt x="278" y="339"/>
                                </a:lnTo>
                                <a:lnTo>
                                  <a:pt x="280" y="350"/>
                                </a:lnTo>
                                <a:lnTo>
                                  <a:pt x="283" y="362"/>
                                </a:lnTo>
                                <a:lnTo>
                                  <a:pt x="286" y="372"/>
                                </a:lnTo>
                                <a:lnTo>
                                  <a:pt x="292" y="384"/>
                                </a:lnTo>
                                <a:lnTo>
                                  <a:pt x="236" y="384"/>
                                </a:lnTo>
                                <a:lnTo>
                                  <a:pt x="231" y="373"/>
                                </a:lnTo>
                                <a:lnTo>
                                  <a:pt x="228" y="362"/>
                                </a:lnTo>
                                <a:lnTo>
                                  <a:pt x="226" y="350"/>
                                </a:lnTo>
                                <a:lnTo>
                                  <a:pt x="225" y="337"/>
                                </a:lnTo>
                                <a:close/>
                                <a:moveTo>
                                  <a:pt x="220" y="195"/>
                                </a:moveTo>
                                <a:lnTo>
                                  <a:pt x="203" y="202"/>
                                </a:lnTo>
                                <a:lnTo>
                                  <a:pt x="184" y="209"/>
                                </a:lnTo>
                                <a:lnTo>
                                  <a:pt x="160" y="214"/>
                                </a:lnTo>
                                <a:lnTo>
                                  <a:pt x="133" y="219"/>
                                </a:lnTo>
                                <a:lnTo>
                                  <a:pt x="117" y="222"/>
                                </a:lnTo>
                                <a:lnTo>
                                  <a:pt x="105" y="225"/>
                                </a:lnTo>
                                <a:lnTo>
                                  <a:pt x="93" y="228"/>
                                </a:lnTo>
                                <a:lnTo>
                                  <a:pt x="86" y="233"/>
                                </a:lnTo>
                                <a:lnTo>
                                  <a:pt x="79" y="236"/>
                                </a:lnTo>
                                <a:lnTo>
                                  <a:pt x="74" y="241"/>
                                </a:lnTo>
                                <a:lnTo>
                                  <a:pt x="68" y="246"/>
                                </a:lnTo>
                                <a:lnTo>
                                  <a:pt x="64" y="252"/>
                                </a:lnTo>
                                <a:lnTo>
                                  <a:pt x="61" y="260"/>
                                </a:lnTo>
                                <a:lnTo>
                                  <a:pt x="59" y="267"/>
                                </a:lnTo>
                                <a:lnTo>
                                  <a:pt x="58" y="275"/>
                                </a:lnTo>
                                <a:lnTo>
                                  <a:pt x="57" y="283"/>
                                </a:lnTo>
                                <a:lnTo>
                                  <a:pt x="57" y="289"/>
                                </a:lnTo>
                                <a:lnTo>
                                  <a:pt x="58" y="295"/>
                                </a:lnTo>
                                <a:lnTo>
                                  <a:pt x="59" y="300"/>
                                </a:lnTo>
                                <a:lnTo>
                                  <a:pt x="61" y="307"/>
                                </a:lnTo>
                                <a:lnTo>
                                  <a:pt x="63" y="312"/>
                                </a:lnTo>
                                <a:lnTo>
                                  <a:pt x="66" y="316"/>
                                </a:lnTo>
                                <a:lnTo>
                                  <a:pt x="69" y="321"/>
                                </a:lnTo>
                                <a:lnTo>
                                  <a:pt x="74" y="325"/>
                                </a:lnTo>
                                <a:lnTo>
                                  <a:pt x="78" y="329"/>
                                </a:lnTo>
                                <a:lnTo>
                                  <a:pt x="82" y="333"/>
                                </a:lnTo>
                                <a:lnTo>
                                  <a:pt x="88" y="336"/>
                                </a:lnTo>
                                <a:lnTo>
                                  <a:pt x="93" y="338"/>
                                </a:lnTo>
                                <a:lnTo>
                                  <a:pt x="99" y="340"/>
                                </a:lnTo>
                                <a:lnTo>
                                  <a:pt x="106" y="341"/>
                                </a:lnTo>
                                <a:lnTo>
                                  <a:pt x="113" y="342"/>
                                </a:lnTo>
                                <a:lnTo>
                                  <a:pt x="121" y="342"/>
                                </a:lnTo>
                                <a:lnTo>
                                  <a:pt x="129" y="342"/>
                                </a:lnTo>
                                <a:lnTo>
                                  <a:pt x="136" y="341"/>
                                </a:lnTo>
                                <a:lnTo>
                                  <a:pt x="143" y="340"/>
                                </a:lnTo>
                                <a:lnTo>
                                  <a:pt x="150" y="338"/>
                                </a:lnTo>
                                <a:lnTo>
                                  <a:pt x="157" y="336"/>
                                </a:lnTo>
                                <a:lnTo>
                                  <a:pt x="164" y="334"/>
                                </a:lnTo>
                                <a:lnTo>
                                  <a:pt x="170" y="329"/>
                                </a:lnTo>
                                <a:lnTo>
                                  <a:pt x="176" y="326"/>
                                </a:lnTo>
                                <a:lnTo>
                                  <a:pt x="182" y="322"/>
                                </a:lnTo>
                                <a:lnTo>
                                  <a:pt x="188" y="317"/>
                                </a:lnTo>
                                <a:lnTo>
                                  <a:pt x="192" y="313"/>
                                </a:lnTo>
                                <a:lnTo>
                                  <a:pt x="197" y="308"/>
                                </a:lnTo>
                                <a:lnTo>
                                  <a:pt x="201" y="301"/>
                                </a:lnTo>
                                <a:lnTo>
                                  <a:pt x="205" y="295"/>
                                </a:lnTo>
                                <a:lnTo>
                                  <a:pt x="209" y="289"/>
                                </a:lnTo>
                                <a:lnTo>
                                  <a:pt x="212" y="283"/>
                                </a:lnTo>
                                <a:lnTo>
                                  <a:pt x="216" y="270"/>
                                </a:lnTo>
                                <a:lnTo>
                                  <a:pt x="218" y="255"/>
                                </a:lnTo>
                                <a:lnTo>
                                  <a:pt x="220" y="239"/>
                                </a:lnTo>
                                <a:lnTo>
                                  <a:pt x="220" y="219"/>
                                </a:lnTo>
                                <a:lnTo>
                                  <a:pt x="220" y="19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83"/>
                        <wps:cNvSpPr>
                          <a:spLocks/>
                        </wps:cNvSpPr>
                        <wps:spPr bwMode="auto">
                          <a:xfrm>
                            <a:off x="4777105" y="46990"/>
                            <a:ext cx="49530" cy="161925"/>
                          </a:xfrm>
                          <a:custGeom>
                            <a:avLst/>
                            <a:gdLst>
                              <a:gd name="T0" fmla="*/ 147 w 155"/>
                              <a:gd name="T1" fmla="*/ 448 h 510"/>
                              <a:gd name="T2" fmla="*/ 155 w 155"/>
                              <a:gd name="T3" fmla="*/ 505 h 510"/>
                              <a:gd name="T4" fmla="*/ 144 w 155"/>
                              <a:gd name="T5" fmla="*/ 507 h 510"/>
                              <a:gd name="T6" fmla="*/ 133 w 155"/>
                              <a:gd name="T7" fmla="*/ 509 h 510"/>
                              <a:gd name="T8" fmla="*/ 124 w 155"/>
                              <a:gd name="T9" fmla="*/ 510 h 510"/>
                              <a:gd name="T10" fmla="*/ 115 w 155"/>
                              <a:gd name="T11" fmla="*/ 510 h 510"/>
                              <a:gd name="T12" fmla="*/ 100 w 155"/>
                              <a:gd name="T13" fmla="*/ 510 h 510"/>
                              <a:gd name="T14" fmla="*/ 89 w 155"/>
                              <a:gd name="T15" fmla="*/ 508 h 510"/>
                              <a:gd name="T16" fmla="*/ 77 w 155"/>
                              <a:gd name="T17" fmla="*/ 505 h 510"/>
                              <a:gd name="T18" fmla="*/ 69 w 155"/>
                              <a:gd name="T19" fmla="*/ 499 h 510"/>
                              <a:gd name="T20" fmla="*/ 62 w 155"/>
                              <a:gd name="T21" fmla="*/ 493 h 510"/>
                              <a:gd name="T22" fmla="*/ 55 w 155"/>
                              <a:gd name="T23" fmla="*/ 487 h 510"/>
                              <a:gd name="T24" fmla="*/ 50 w 155"/>
                              <a:gd name="T25" fmla="*/ 480 h 510"/>
                              <a:gd name="T26" fmla="*/ 46 w 155"/>
                              <a:gd name="T27" fmla="*/ 470 h 510"/>
                              <a:gd name="T28" fmla="*/ 43 w 155"/>
                              <a:gd name="T29" fmla="*/ 459 h 510"/>
                              <a:gd name="T30" fmla="*/ 41 w 155"/>
                              <a:gd name="T31" fmla="*/ 443 h 510"/>
                              <a:gd name="T32" fmla="*/ 40 w 155"/>
                              <a:gd name="T33" fmla="*/ 422 h 510"/>
                              <a:gd name="T34" fmla="*/ 40 w 155"/>
                              <a:gd name="T35" fmla="*/ 396 h 510"/>
                              <a:gd name="T36" fmla="*/ 40 w 155"/>
                              <a:gd name="T37" fmla="*/ 180 h 510"/>
                              <a:gd name="T38" fmla="*/ 0 w 155"/>
                              <a:gd name="T39" fmla="*/ 180 h 510"/>
                              <a:gd name="T40" fmla="*/ 0 w 155"/>
                              <a:gd name="T41" fmla="*/ 130 h 510"/>
                              <a:gd name="T42" fmla="*/ 40 w 155"/>
                              <a:gd name="T43" fmla="*/ 130 h 510"/>
                              <a:gd name="T44" fmla="*/ 40 w 155"/>
                              <a:gd name="T45" fmla="*/ 38 h 510"/>
                              <a:gd name="T46" fmla="*/ 93 w 155"/>
                              <a:gd name="T47" fmla="*/ 0 h 510"/>
                              <a:gd name="T48" fmla="*/ 93 w 155"/>
                              <a:gd name="T49" fmla="*/ 130 h 510"/>
                              <a:gd name="T50" fmla="*/ 147 w 155"/>
                              <a:gd name="T51" fmla="*/ 130 h 510"/>
                              <a:gd name="T52" fmla="*/ 147 w 155"/>
                              <a:gd name="T53" fmla="*/ 180 h 510"/>
                              <a:gd name="T54" fmla="*/ 93 w 155"/>
                              <a:gd name="T55" fmla="*/ 180 h 510"/>
                              <a:gd name="T56" fmla="*/ 93 w 155"/>
                              <a:gd name="T57" fmla="*/ 399 h 510"/>
                              <a:gd name="T58" fmla="*/ 93 w 155"/>
                              <a:gd name="T59" fmla="*/ 412 h 510"/>
                              <a:gd name="T60" fmla="*/ 94 w 155"/>
                              <a:gd name="T61" fmla="*/ 421 h 510"/>
                              <a:gd name="T62" fmla="*/ 95 w 155"/>
                              <a:gd name="T63" fmla="*/ 429 h 510"/>
                              <a:gd name="T64" fmla="*/ 96 w 155"/>
                              <a:gd name="T65" fmla="*/ 434 h 510"/>
                              <a:gd name="T66" fmla="*/ 97 w 155"/>
                              <a:gd name="T67" fmla="*/ 438 h 510"/>
                              <a:gd name="T68" fmla="*/ 100 w 155"/>
                              <a:gd name="T69" fmla="*/ 441 h 510"/>
                              <a:gd name="T70" fmla="*/ 102 w 155"/>
                              <a:gd name="T71" fmla="*/ 444 h 510"/>
                              <a:gd name="T72" fmla="*/ 105 w 155"/>
                              <a:gd name="T73" fmla="*/ 446 h 510"/>
                              <a:gd name="T74" fmla="*/ 108 w 155"/>
                              <a:gd name="T75" fmla="*/ 448 h 510"/>
                              <a:gd name="T76" fmla="*/ 112 w 155"/>
                              <a:gd name="T77" fmla="*/ 450 h 510"/>
                              <a:gd name="T78" fmla="*/ 118 w 155"/>
                              <a:gd name="T79" fmla="*/ 450 h 510"/>
                              <a:gd name="T80" fmla="*/ 123 w 155"/>
                              <a:gd name="T81" fmla="*/ 451 h 510"/>
                              <a:gd name="T82" fmla="*/ 133 w 155"/>
                              <a:gd name="T83" fmla="*/ 450 h 510"/>
                              <a:gd name="T84" fmla="*/ 147 w 155"/>
                              <a:gd name="T85" fmla="*/ 448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5" h="510">
                                <a:moveTo>
                                  <a:pt x="147" y="448"/>
                                </a:moveTo>
                                <a:lnTo>
                                  <a:pt x="155" y="505"/>
                                </a:lnTo>
                                <a:lnTo>
                                  <a:pt x="144" y="507"/>
                                </a:lnTo>
                                <a:lnTo>
                                  <a:pt x="133" y="509"/>
                                </a:lnTo>
                                <a:lnTo>
                                  <a:pt x="124" y="510"/>
                                </a:lnTo>
                                <a:lnTo>
                                  <a:pt x="115" y="510"/>
                                </a:lnTo>
                                <a:lnTo>
                                  <a:pt x="100" y="510"/>
                                </a:lnTo>
                                <a:lnTo>
                                  <a:pt x="89" y="508"/>
                                </a:lnTo>
                                <a:lnTo>
                                  <a:pt x="77" y="505"/>
                                </a:lnTo>
                                <a:lnTo>
                                  <a:pt x="69" y="499"/>
                                </a:lnTo>
                                <a:lnTo>
                                  <a:pt x="62" y="493"/>
                                </a:lnTo>
                                <a:lnTo>
                                  <a:pt x="55" y="487"/>
                                </a:lnTo>
                                <a:lnTo>
                                  <a:pt x="50" y="480"/>
                                </a:lnTo>
                                <a:lnTo>
                                  <a:pt x="46" y="470"/>
                                </a:lnTo>
                                <a:lnTo>
                                  <a:pt x="43" y="459"/>
                                </a:lnTo>
                                <a:lnTo>
                                  <a:pt x="41" y="443"/>
                                </a:lnTo>
                                <a:lnTo>
                                  <a:pt x="40" y="422"/>
                                </a:lnTo>
                                <a:lnTo>
                                  <a:pt x="40" y="396"/>
                                </a:lnTo>
                                <a:lnTo>
                                  <a:pt x="40" y="180"/>
                                </a:lnTo>
                                <a:lnTo>
                                  <a:pt x="0" y="180"/>
                                </a:lnTo>
                                <a:lnTo>
                                  <a:pt x="0" y="130"/>
                                </a:lnTo>
                                <a:lnTo>
                                  <a:pt x="40" y="130"/>
                                </a:lnTo>
                                <a:lnTo>
                                  <a:pt x="40" y="38"/>
                                </a:lnTo>
                                <a:lnTo>
                                  <a:pt x="93" y="0"/>
                                </a:lnTo>
                                <a:lnTo>
                                  <a:pt x="93" y="130"/>
                                </a:lnTo>
                                <a:lnTo>
                                  <a:pt x="147" y="130"/>
                                </a:lnTo>
                                <a:lnTo>
                                  <a:pt x="147" y="180"/>
                                </a:lnTo>
                                <a:lnTo>
                                  <a:pt x="93" y="180"/>
                                </a:lnTo>
                                <a:lnTo>
                                  <a:pt x="93" y="399"/>
                                </a:lnTo>
                                <a:lnTo>
                                  <a:pt x="93" y="412"/>
                                </a:lnTo>
                                <a:lnTo>
                                  <a:pt x="94" y="421"/>
                                </a:lnTo>
                                <a:lnTo>
                                  <a:pt x="95" y="429"/>
                                </a:lnTo>
                                <a:lnTo>
                                  <a:pt x="96" y="434"/>
                                </a:lnTo>
                                <a:lnTo>
                                  <a:pt x="97" y="438"/>
                                </a:lnTo>
                                <a:lnTo>
                                  <a:pt x="100" y="441"/>
                                </a:lnTo>
                                <a:lnTo>
                                  <a:pt x="102" y="444"/>
                                </a:lnTo>
                                <a:lnTo>
                                  <a:pt x="105" y="446"/>
                                </a:lnTo>
                                <a:lnTo>
                                  <a:pt x="108" y="448"/>
                                </a:lnTo>
                                <a:lnTo>
                                  <a:pt x="112" y="450"/>
                                </a:lnTo>
                                <a:lnTo>
                                  <a:pt x="118" y="450"/>
                                </a:lnTo>
                                <a:lnTo>
                                  <a:pt x="123" y="451"/>
                                </a:lnTo>
                                <a:lnTo>
                                  <a:pt x="133" y="450"/>
                                </a:lnTo>
                                <a:lnTo>
                                  <a:pt x="147" y="44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84"/>
                        <wps:cNvSpPr>
                          <a:spLocks noEditPoints="1"/>
                        </wps:cNvSpPr>
                        <wps:spPr bwMode="auto">
                          <a:xfrm>
                            <a:off x="4851400" y="43180"/>
                            <a:ext cx="16510" cy="164465"/>
                          </a:xfrm>
                          <a:custGeom>
                            <a:avLst/>
                            <a:gdLst>
                              <a:gd name="T0" fmla="*/ 0 w 53"/>
                              <a:gd name="T1" fmla="*/ 73 h 517"/>
                              <a:gd name="T2" fmla="*/ 0 w 53"/>
                              <a:gd name="T3" fmla="*/ 0 h 517"/>
                              <a:gd name="T4" fmla="*/ 53 w 53"/>
                              <a:gd name="T5" fmla="*/ 0 h 517"/>
                              <a:gd name="T6" fmla="*/ 53 w 53"/>
                              <a:gd name="T7" fmla="*/ 73 h 517"/>
                              <a:gd name="T8" fmla="*/ 0 w 53"/>
                              <a:gd name="T9" fmla="*/ 73 h 517"/>
                              <a:gd name="T10" fmla="*/ 0 w 53"/>
                              <a:gd name="T11" fmla="*/ 517 h 517"/>
                              <a:gd name="T12" fmla="*/ 0 w 53"/>
                              <a:gd name="T13" fmla="*/ 141 h 517"/>
                              <a:gd name="T14" fmla="*/ 53 w 53"/>
                              <a:gd name="T15" fmla="*/ 141 h 517"/>
                              <a:gd name="T16" fmla="*/ 53 w 53"/>
                              <a:gd name="T17" fmla="*/ 517 h 517"/>
                              <a:gd name="T18" fmla="*/ 0 w 53"/>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517">
                                <a:moveTo>
                                  <a:pt x="0" y="73"/>
                                </a:moveTo>
                                <a:lnTo>
                                  <a:pt x="0" y="0"/>
                                </a:lnTo>
                                <a:lnTo>
                                  <a:pt x="53" y="0"/>
                                </a:lnTo>
                                <a:lnTo>
                                  <a:pt x="53" y="73"/>
                                </a:lnTo>
                                <a:lnTo>
                                  <a:pt x="0" y="73"/>
                                </a:lnTo>
                                <a:close/>
                                <a:moveTo>
                                  <a:pt x="0" y="517"/>
                                </a:moveTo>
                                <a:lnTo>
                                  <a:pt x="0" y="141"/>
                                </a:lnTo>
                                <a:lnTo>
                                  <a:pt x="53" y="141"/>
                                </a:lnTo>
                                <a:lnTo>
                                  <a:pt x="53" y="517"/>
                                </a:lnTo>
                                <a:lnTo>
                                  <a:pt x="0" y="51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85"/>
                        <wps:cNvSpPr>
                          <a:spLocks noEditPoints="1"/>
                        </wps:cNvSpPr>
                        <wps:spPr bwMode="auto">
                          <a:xfrm>
                            <a:off x="4899025" y="85725"/>
                            <a:ext cx="93980" cy="124460"/>
                          </a:xfrm>
                          <a:custGeom>
                            <a:avLst/>
                            <a:gdLst>
                              <a:gd name="T0" fmla="*/ 2 w 296"/>
                              <a:gd name="T1" fmla="*/ 147 h 392"/>
                              <a:gd name="T2" fmla="*/ 14 w 296"/>
                              <a:gd name="T3" fmla="*/ 96 h 392"/>
                              <a:gd name="T4" fmla="*/ 27 w 296"/>
                              <a:gd name="T5" fmla="*/ 70 h 392"/>
                              <a:gd name="T6" fmla="*/ 42 w 296"/>
                              <a:gd name="T7" fmla="*/ 48 h 392"/>
                              <a:gd name="T8" fmla="*/ 69 w 296"/>
                              <a:gd name="T9" fmla="*/ 24 h 392"/>
                              <a:gd name="T10" fmla="*/ 107 w 296"/>
                              <a:gd name="T11" fmla="*/ 6 h 392"/>
                              <a:gd name="T12" fmla="*/ 148 w 296"/>
                              <a:gd name="T13" fmla="*/ 0 h 392"/>
                              <a:gd name="T14" fmla="*/ 194 w 296"/>
                              <a:gd name="T15" fmla="*/ 7 h 392"/>
                              <a:gd name="T16" fmla="*/ 232 w 296"/>
                              <a:gd name="T17" fmla="*/ 29 h 392"/>
                              <a:gd name="T18" fmla="*/ 264 w 296"/>
                              <a:gd name="T19" fmla="*/ 65 h 392"/>
                              <a:gd name="T20" fmla="*/ 285 w 296"/>
                              <a:gd name="T21" fmla="*/ 112 h 392"/>
                              <a:gd name="T22" fmla="*/ 296 w 296"/>
                              <a:gd name="T23" fmla="*/ 169 h 392"/>
                              <a:gd name="T24" fmla="*/ 295 w 296"/>
                              <a:gd name="T25" fmla="*/ 225 h 392"/>
                              <a:gd name="T26" fmla="*/ 288 w 296"/>
                              <a:gd name="T27" fmla="*/ 269 h 392"/>
                              <a:gd name="T28" fmla="*/ 278 w 296"/>
                              <a:gd name="T29" fmla="*/ 304 h 392"/>
                              <a:gd name="T30" fmla="*/ 261 w 296"/>
                              <a:gd name="T31" fmla="*/ 333 h 392"/>
                              <a:gd name="T32" fmla="*/ 241 w 296"/>
                              <a:gd name="T33" fmla="*/ 357 h 392"/>
                              <a:gd name="T34" fmla="*/ 216 w 296"/>
                              <a:gd name="T35" fmla="*/ 374 h 392"/>
                              <a:gd name="T36" fmla="*/ 188 w 296"/>
                              <a:gd name="T37" fmla="*/ 386 h 392"/>
                              <a:gd name="T38" fmla="*/ 157 w 296"/>
                              <a:gd name="T39" fmla="*/ 391 h 392"/>
                              <a:gd name="T40" fmla="*/ 116 w 296"/>
                              <a:gd name="T41" fmla="*/ 389 h 392"/>
                              <a:gd name="T42" fmla="*/ 74 w 296"/>
                              <a:gd name="T43" fmla="*/ 372 h 392"/>
                              <a:gd name="T44" fmla="*/ 40 w 296"/>
                              <a:gd name="T45" fmla="*/ 341 h 392"/>
                              <a:gd name="T46" fmla="*/ 15 w 296"/>
                              <a:gd name="T47" fmla="*/ 297 h 392"/>
                              <a:gd name="T48" fmla="*/ 2 w 296"/>
                              <a:gd name="T49" fmla="*/ 241 h 392"/>
                              <a:gd name="T50" fmla="*/ 55 w 296"/>
                              <a:gd name="T51" fmla="*/ 196 h 392"/>
                              <a:gd name="T52" fmla="*/ 58 w 296"/>
                              <a:gd name="T53" fmla="*/ 245 h 392"/>
                              <a:gd name="T54" fmla="*/ 69 w 296"/>
                              <a:gd name="T55" fmla="*/ 284 h 392"/>
                              <a:gd name="T56" fmla="*/ 88 w 296"/>
                              <a:gd name="T57" fmla="*/ 312 h 392"/>
                              <a:gd name="T58" fmla="*/ 111 w 296"/>
                              <a:gd name="T59" fmla="*/ 331 h 392"/>
                              <a:gd name="T60" fmla="*/ 138 w 296"/>
                              <a:gd name="T61" fmla="*/ 339 h 392"/>
                              <a:gd name="T62" fmla="*/ 167 w 296"/>
                              <a:gd name="T63" fmla="*/ 338 h 392"/>
                              <a:gd name="T64" fmla="*/ 193 w 296"/>
                              <a:gd name="T65" fmla="*/ 325 h 392"/>
                              <a:gd name="T66" fmla="*/ 215 w 296"/>
                              <a:gd name="T67" fmla="*/ 303 h 392"/>
                              <a:gd name="T68" fmla="*/ 230 w 296"/>
                              <a:gd name="T69" fmla="*/ 271 h 392"/>
                              <a:gd name="T70" fmla="*/ 240 w 296"/>
                              <a:gd name="T71" fmla="*/ 228 h 392"/>
                              <a:gd name="T72" fmla="*/ 241 w 296"/>
                              <a:gd name="T73" fmla="*/ 177 h 392"/>
                              <a:gd name="T74" fmla="*/ 234 w 296"/>
                              <a:gd name="T75" fmla="*/ 132 h 392"/>
                              <a:gd name="T76" fmla="*/ 220 w 296"/>
                              <a:gd name="T77" fmla="*/ 98 h 392"/>
                              <a:gd name="T78" fmla="*/ 200 w 296"/>
                              <a:gd name="T79" fmla="*/ 73 h 392"/>
                              <a:gd name="T80" fmla="*/ 175 w 296"/>
                              <a:gd name="T81" fmla="*/ 58 h 392"/>
                              <a:gd name="T82" fmla="*/ 148 w 296"/>
                              <a:gd name="T83" fmla="*/ 53 h 392"/>
                              <a:gd name="T84" fmla="*/ 119 w 296"/>
                              <a:gd name="T85" fmla="*/ 57 h 392"/>
                              <a:gd name="T86" fmla="*/ 95 w 296"/>
                              <a:gd name="T87" fmla="*/ 73 h 392"/>
                              <a:gd name="T88" fmla="*/ 74 w 296"/>
                              <a:gd name="T89" fmla="*/ 98 h 392"/>
                              <a:gd name="T90" fmla="*/ 61 w 296"/>
                              <a:gd name="T91" fmla="*/ 133 h 392"/>
                              <a:gd name="T92" fmla="*/ 55 w 296"/>
                              <a:gd name="T93" fmla="*/ 17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96" h="392">
                                <a:moveTo>
                                  <a:pt x="0" y="196"/>
                                </a:moveTo>
                                <a:lnTo>
                                  <a:pt x="0" y="171"/>
                                </a:lnTo>
                                <a:lnTo>
                                  <a:pt x="2" y="147"/>
                                </a:lnTo>
                                <a:lnTo>
                                  <a:pt x="6" y="125"/>
                                </a:lnTo>
                                <a:lnTo>
                                  <a:pt x="11" y="105"/>
                                </a:lnTo>
                                <a:lnTo>
                                  <a:pt x="14" y="96"/>
                                </a:lnTo>
                                <a:lnTo>
                                  <a:pt x="18" y="87"/>
                                </a:lnTo>
                                <a:lnTo>
                                  <a:pt x="22" y="78"/>
                                </a:lnTo>
                                <a:lnTo>
                                  <a:pt x="27" y="70"/>
                                </a:lnTo>
                                <a:lnTo>
                                  <a:pt x="32" y="63"/>
                                </a:lnTo>
                                <a:lnTo>
                                  <a:pt x="37" y="55"/>
                                </a:lnTo>
                                <a:lnTo>
                                  <a:pt x="42" y="48"/>
                                </a:lnTo>
                                <a:lnTo>
                                  <a:pt x="48" y="42"/>
                                </a:lnTo>
                                <a:lnTo>
                                  <a:pt x="59" y="32"/>
                                </a:lnTo>
                                <a:lnTo>
                                  <a:pt x="69" y="24"/>
                                </a:lnTo>
                                <a:lnTo>
                                  <a:pt x="82" y="17"/>
                                </a:lnTo>
                                <a:lnTo>
                                  <a:pt x="93" y="10"/>
                                </a:lnTo>
                                <a:lnTo>
                                  <a:pt x="107" y="6"/>
                                </a:lnTo>
                                <a:lnTo>
                                  <a:pt x="119" y="3"/>
                                </a:lnTo>
                                <a:lnTo>
                                  <a:pt x="134" y="1"/>
                                </a:lnTo>
                                <a:lnTo>
                                  <a:pt x="148" y="0"/>
                                </a:lnTo>
                                <a:lnTo>
                                  <a:pt x="164" y="1"/>
                                </a:lnTo>
                                <a:lnTo>
                                  <a:pt x="179" y="3"/>
                                </a:lnTo>
                                <a:lnTo>
                                  <a:pt x="194" y="7"/>
                                </a:lnTo>
                                <a:lnTo>
                                  <a:pt x="207" y="13"/>
                                </a:lnTo>
                                <a:lnTo>
                                  <a:pt x="220" y="20"/>
                                </a:lnTo>
                                <a:lnTo>
                                  <a:pt x="232" y="29"/>
                                </a:lnTo>
                                <a:lnTo>
                                  <a:pt x="244" y="39"/>
                                </a:lnTo>
                                <a:lnTo>
                                  <a:pt x="254" y="51"/>
                                </a:lnTo>
                                <a:lnTo>
                                  <a:pt x="264" y="65"/>
                                </a:lnTo>
                                <a:lnTo>
                                  <a:pt x="273" y="78"/>
                                </a:lnTo>
                                <a:lnTo>
                                  <a:pt x="280" y="94"/>
                                </a:lnTo>
                                <a:lnTo>
                                  <a:pt x="285" y="112"/>
                                </a:lnTo>
                                <a:lnTo>
                                  <a:pt x="290" y="129"/>
                                </a:lnTo>
                                <a:lnTo>
                                  <a:pt x="294" y="148"/>
                                </a:lnTo>
                                <a:lnTo>
                                  <a:pt x="296" y="169"/>
                                </a:lnTo>
                                <a:lnTo>
                                  <a:pt x="296" y="191"/>
                                </a:lnTo>
                                <a:lnTo>
                                  <a:pt x="296" y="209"/>
                                </a:lnTo>
                                <a:lnTo>
                                  <a:pt x="295" y="225"/>
                                </a:lnTo>
                                <a:lnTo>
                                  <a:pt x="294" y="241"/>
                                </a:lnTo>
                                <a:lnTo>
                                  <a:pt x="291" y="255"/>
                                </a:lnTo>
                                <a:lnTo>
                                  <a:pt x="288" y="269"/>
                                </a:lnTo>
                                <a:lnTo>
                                  <a:pt x="285" y="282"/>
                                </a:lnTo>
                                <a:lnTo>
                                  <a:pt x="282" y="294"/>
                                </a:lnTo>
                                <a:lnTo>
                                  <a:pt x="278" y="304"/>
                                </a:lnTo>
                                <a:lnTo>
                                  <a:pt x="273" y="315"/>
                                </a:lnTo>
                                <a:lnTo>
                                  <a:pt x="268" y="324"/>
                                </a:lnTo>
                                <a:lnTo>
                                  <a:pt x="261" y="333"/>
                                </a:lnTo>
                                <a:lnTo>
                                  <a:pt x="255" y="341"/>
                                </a:lnTo>
                                <a:lnTo>
                                  <a:pt x="248" y="349"/>
                                </a:lnTo>
                                <a:lnTo>
                                  <a:pt x="241" y="357"/>
                                </a:lnTo>
                                <a:lnTo>
                                  <a:pt x="232" y="363"/>
                                </a:lnTo>
                                <a:lnTo>
                                  <a:pt x="224" y="369"/>
                                </a:lnTo>
                                <a:lnTo>
                                  <a:pt x="216" y="374"/>
                                </a:lnTo>
                                <a:lnTo>
                                  <a:pt x="206" y="380"/>
                                </a:lnTo>
                                <a:lnTo>
                                  <a:pt x="197" y="383"/>
                                </a:lnTo>
                                <a:lnTo>
                                  <a:pt x="188" y="386"/>
                                </a:lnTo>
                                <a:lnTo>
                                  <a:pt x="178" y="389"/>
                                </a:lnTo>
                                <a:lnTo>
                                  <a:pt x="168" y="390"/>
                                </a:lnTo>
                                <a:lnTo>
                                  <a:pt x="157" y="391"/>
                                </a:lnTo>
                                <a:lnTo>
                                  <a:pt x="148" y="392"/>
                                </a:lnTo>
                                <a:lnTo>
                                  <a:pt x="132" y="391"/>
                                </a:lnTo>
                                <a:lnTo>
                                  <a:pt x="116" y="389"/>
                                </a:lnTo>
                                <a:lnTo>
                                  <a:pt x="101" y="385"/>
                                </a:lnTo>
                                <a:lnTo>
                                  <a:pt x="88" y="380"/>
                                </a:lnTo>
                                <a:lnTo>
                                  <a:pt x="74" y="372"/>
                                </a:lnTo>
                                <a:lnTo>
                                  <a:pt x="62" y="364"/>
                                </a:lnTo>
                                <a:lnTo>
                                  <a:pt x="50" y="353"/>
                                </a:lnTo>
                                <a:lnTo>
                                  <a:pt x="40" y="341"/>
                                </a:lnTo>
                                <a:lnTo>
                                  <a:pt x="31" y="328"/>
                                </a:lnTo>
                                <a:lnTo>
                                  <a:pt x="22" y="314"/>
                                </a:lnTo>
                                <a:lnTo>
                                  <a:pt x="15" y="297"/>
                                </a:lnTo>
                                <a:lnTo>
                                  <a:pt x="9" y="279"/>
                                </a:lnTo>
                                <a:lnTo>
                                  <a:pt x="5" y="261"/>
                                </a:lnTo>
                                <a:lnTo>
                                  <a:pt x="2" y="241"/>
                                </a:lnTo>
                                <a:lnTo>
                                  <a:pt x="0" y="219"/>
                                </a:lnTo>
                                <a:lnTo>
                                  <a:pt x="0" y="196"/>
                                </a:lnTo>
                                <a:close/>
                                <a:moveTo>
                                  <a:pt x="55" y="196"/>
                                </a:moveTo>
                                <a:lnTo>
                                  <a:pt x="55" y="214"/>
                                </a:lnTo>
                                <a:lnTo>
                                  <a:pt x="56" y="229"/>
                                </a:lnTo>
                                <a:lnTo>
                                  <a:pt x="58" y="245"/>
                                </a:lnTo>
                                <a:lnTo>
                                  <a:pt x="61" y="259"/>
                                </a:lnTo>
                                <a:lnTo>
                                  <a:pt x="65" y="272"/>
                                </a:lnTo>
                                <a:lnTo>
                                  <a:pt x="69" y="284"/>
                                </a:lnTo>
                                <a:lnTo>
                                  <a:pt x="74" y="294"/>
                                </a:lnTo>
                                <a:lnTo>
                                  <a:pt x="81" y="303"/>
                                </a:lnTo>
                                <a:lnTo>
                                  <a:pt x="88" y="312"/>
                                </a:lnTo>
                                <a:lnTo>
                                  <a:pt x="95" y="319"/>
                                </a:lnTo>
                                <a:lnTo>
                                  <a:pt x="102" y="325"/>
                                </a:lnTo>
                                <a:lnTo>
                                  <a:pt x="111" y="331"/>
                                </a:lnTo>
                                <a:lnTo>
                                  <a:pt x="119" y="335"/>
                                </a:lnTo>
                                <a:lnTo>
                                  <a:pt x="128" y="338"/>
                                </a:lnTo>
                                <a:lnTo>
                                  <a:pt x="138" y="339"/>
                                </a:lnTo>
                                <a:lnTo>
                                  <a:pt x="148" y="340"/>
                                </a:lnTo>
                                <a:lnTo>
                                  <a:pt x="157" y="339"/>
                                </a:lnTo>
                                <a:lnTo>
                                  <a:pt x="167" y="338"/>
                                </a:lnTo>
                                <a:lnTo>
                                  <a:pt x="176" y="335"/>
                                </a:lnTo>
                                <a:lnTo>
                                  <a:pt x="184" y="331"/>
                                </a:lnTo>
                                <a:lnTo>
                                  <a:pt x="193" y="325"/>
                                </a:lnTo>
                                <a:lnTo>
                                  <a:pt x="200" y="319"/>
                                </a:lnTo>
                                <a:lnTo>
                                  <a:pt x="207" y="312"/>
                                </a:lnTo>
                                <a:lnTo>
                                  <a:pt x="215" y="303"/>
                                </a:lnTo>
                                <a:lnTo>
                                  <a:pt x="221" y="294"/>
                                </a:lnTo>
                                <a:lnTo>
                                  <a:pt x="226" y="284"/>
                                </a:lnTo>
                                <a:lnTo>
                                  <a:pt x="230" y="271"/>
                                </a:lnTo>
                                <a:lnTo>
                                  <a:pt x="234" y="259"/>
                                </a:lnTo>
                                <a:lnTo>
                                  <a:pt x="237" y="244"/>
                                </a:lnTo>
                                <a:lnTo>
                                  <a:pt x="240" y="228"/>
                                </a:lnTo>
                                <a:lnTo>
                                  <a:pt x="241" y="212"/>
                                </a:lnTo>
                                <a:lnTo>
                                  <a:pt x="241" y="194"/>
                                </a:lnTo>
                                <a:lnTo>
                                  <a:pt x="241" y="177"/>
                                </a:lnTo>
                                <a:lnTo>
                                  <a:pt x="240" y="162"/>
                                </a:lnTo>
                                <a:lnTo>
                                  <a:pt x="237" y="147"/>
                                </a:lnTo>
                                <a:lnTo>
                                  <a:pt x="234" y="132"/>
                                </a:lnTo>
                                <a:lnTo>
                                  <a:pt x="230" y="120"/>
                                </a:lnTo>
                                <a:lnTo>
                                  <a:pt x="226" y="108"/>
                                </a:lnTo>
                                <a:lnTo>
                                  <a:pt x="220" y="98"/>
                                </a:lnTo>
                                <a:lnTo>
                                  <a:pt x="214" y="89"/>
                                </a:lnTo>
                                <a:lnTo>
                                  <a:pt x="207" y="80"/>
                                </a:lnTo>
                                <a:lnTo>
                                  <a:pt x="200" y="73"/>
                                </a:lnTo>
                                <a:lnTo>
                                  <a:pt x="192" y="67"/>
                                </a:lnTo>
                                <a:lnTo>
                                  <a:pt x="184" y="62"/>
                                </a:lnTo>
                                <a:lnTo>
                                  <a:pt x="175" y="58"/>
                                </a:lnTo>
                                <a:lnTo>
                                  <a:pt x="167" y="55"/>
                                </a:lnTo>
                                <a:lnTo>
                                  <a:pt x="157" y="53"/>
                                </a:lnTo>
                                <a:lnTo>
                                  <a:pt x="148" y="53"/>
                                </a:lnTo>
                                <a:lnTo>
                                  <a:pt x="138" y="53"/>
                                </a:lnTo>
                                <a:lnTo>
                                  <a:pt x="128" y="55"/>
                                </a:lnTo>
                                <a:lnTo>
                                  <a:pt x="119" y="57"/>
                                </a:lnTo>
                                <a:lnTo>
                                  <a:pt x="111" y="62"/>
                                </a:lnTo>
                                <a:lnTo>
                                  <a:pt x="102" y="67"/>
                                </a:lnTo>
                                <a:lnTo>
                                  <a:pt x="95" y="73"/>
                                </a:lnTo>
                                <a:lnTo>
                                  <a:pt x="88" y="80"/>
                                </a:lnTo>
                                <a:lnTo>
                                  <a:pt x="81" y="89"/>
                                </a:lnTo>
                                <a:lnTo>
                                  <a:pt x="74" y="98"/>
                                </a:lnTo>
                                <a:lnTo>
                                  <a:pt x="69" y="108"/>
                                </a:lnTo>
                                <a:lnTo>
                                  <a:pt x="65" y="120"/>
                                </a:lnTo>
                                <a:lnTo>
                                  <a:pt x="61" y="133"/>
                                </a:lnTo>
                                <a:lnTo>
                                  <a:pt x="58" y="147"/>
                                </a:lnTo>
                                <a:lnTo>
                                  <a:pt x="56" y="163"/>
                                </a:lnTo>
                                <a:lnTo>
                                  <a:pt x="55" y="178"/>
                                </a:lnTo>
                                <a:lnTo>
                                  <a:pt x="55" y="19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86"/>
                        <wps:cNvSpPr>
                          <a:spLocks/>
                        </wps:cNvSpPr>
                        <wps:spPr bwMode="auto">
                          <a:xfrm>
                            <a:off x="5024120" y="85725"/>
                            <a:ext cx="81280" cy="121920"/>
                          </a:xfrm>
                          <a:custGeom>
                            <a:avLst/>
                            <a:gdLst>
                              <a:gd name="T0" fmla="*/ 0 w 257"/>
                              <a:gd name="T1" fmla="*/ 8 h 384"/>
                              <a:gd name="T2" fmla="*/ 48 w 257"/>
                              <a:gd name="T3" fmla="*/ 62 h 384"/>
                              <a:gd name="T4" fmla="*/ 68 w 257"/>
                              <a:gd name="T5" fmla="*/ 35 h 384"/>
                              <a:gd name="T6" fmla="*/ 79 w 257"/>
                              <a:gd name="T7" fmla="*/ 24 h 384"/>
                              <a:gd name="T8" fmla="*/ 91 w 257"/>
                              <a:gd name="T9" fmla="*/ 16 h 384"/>
                              <a:gd name="T10" fmla="*/ 104 w 257"/>
                              <a:gd name="T11" fmla="*/ 9 h 384"/>
                              <a:gd name="T12" fmla="*/ 118 w 257"/>
                              <a:gd name="T13" fmla="*/ 4 h 384"/>
                              <a:gd name="T14" fmla="*/ 149 w 257"/>
                              <a:gd name="T15" fmla="*/ 0 h 384"/>
                              <a:gd name="T16" fmla="*/ 177 w 257"/>
                              <a:gd name="T17" fmla="*/ 3 h 384"/>
                              <a:gd name="T18" fmla="*/ 202 w 257"/>
                              <a:gd name="T19" fmla="*/ 13 h 384"/>
                              <a:gd name="T20" fmla="*/ 223 w 257"/>
                              <a:gd name="T21" fmla="*/ 26 h 384"/>
                              <a:gd name="T22" fmla="*/ 237 w 257"/>
                              <a:gd name="T23" fmla="*/ 45 h 384"/>
                              <a:gd name="T24" fmla="*/ 248 w 257"/>
                              <a:gd name="T25" fmla="*/ 66 h 384"/>
                              <a:gd name="T26" fmla="*/ 255 w 257"/>
                              <a:gd name="T27" fmla="*/ 92 h 384"/>
                              <a:gd name="T28" fmla="*/ 257 w 257"/>
                              <a:gd name="T29" fmla="*/ 116 h 384"/>
                              <a:gd name="T30" fmla="*/ 257 w 257"/>
                              <a:gd name="T31" fmla="*/ 153 h 384"/>
                              <a:gd name="T32" fmla="*/ 204 w 257"/>
                              <a:gd name="T33" fmla="*/ 384 h 384"/>
                              <a:gd name="T34" fmla="*/ 203 w 257"/>
                              <a:gd name="T35" fmla="*/ 138 h 384"/>
                              <a:gd name="T36" fmla="*/ 200 w 257"/>
                              <a:gd name="T37" fmla="*/ 108 h 384"/>
                              <a:gd name="T38" fmla="*/ 193 w 257"/>
                              <a:gd name="T39" fmla="*/ 89 h 384"/>
                              <a:gd name="T40" fmla="*/ 182 w 257"/>
                              <a:gd name="T41" fmla="*/ 73 h 384"/>
                              <a:gd name="T42" fmla="*/ 166 w 257"/>
                              <a:gd name="T43" fmla="*/ 62 h 384"/>
                              <a:gd name="T44" fmla="*/ 148 w 257"/>
                              <a:gd name="T45" fmla="*/ 56 h 384"/>
                              <a:gd name="T46" fmla="*/ 129 w 257"/>
                              <a:gd name="T47" fmla="*/ 55 h 384"/>
                              <a:gd name="T48" fmla="*/ 114 w 257"/>
                              <a:gd name="T49" fmla="*/ 58 h 384"/>
                              <a:gd name="T50" fmla="*/ 99 w 257"/>
                              <a:gd name="T51" fmla="*/ 66 h 384"/>
                              <a:gd name="T52" fmla="*/ 84 w 257"/>
                              <a:gd name="T53" fmla="*/ 75 h 384"/>
                              <a:gd name="T54" fmla="*/ 73 w 257"/>
                              <a:gd name="T55" fmla="*/ 89 h 384"/>
                              <a:gd name="T56" fmla="*/ 64 w 257"/>
                              <a:gd name="T57" fmla="*/ 106 h 384"/>
                              <a:gd name="T58" fmla="*/ 57 w 257"/>
                              <a:gd name="T59" fmla="*/ 131 h 384"/>
                              <a:gd name="T60" fmla="*/ 54 w 257"/>
                              <a:gd name="T61" fmla="*/ 162 h 384"/>
                              <a:gd name="T62" fmla="*/ 53 w 257"/>
                              <a:gd name="T63" fmla="*/ 384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7" h="384">
                                <a:moveTo>
                                  <a:pt x="0" y="384"/>
                                </a:moveTo>
                                <a:lnTo>
                                  <a:pt x="0" y="8"/>
                                </a:lnTo>
                                <a:lnTo>
                                  <a:pt x="48" y="8"/>
                                </a:lnTo>
                                <a:lnTo>
                                  <a:pt x="48" y="62"/>
                                </a:lnTo>
                                <a:lnTo>
                                  <a:pt x="57" y="48"/>
                                </a:lnTo>
                                <a:lnTo>
                                  <a:pt x="68" y="35"/>
                                </a:lnTo>
                                <a:lnTo>
                                  <a:pt x="73" y="29"/>
                                </a:lnTo>
                                <a:lnTo>
                                  <a:pt x="79" y="24"/>
                                </a:lnTo>
                                <a:lnTo>
                                  <a:pt x="84" y="20"/>
                                </a:lnTo>
                                <a:lnTo>
                                  <a:pt x="91" y="16"/>
                                </a:lnTo>
                                <a:lnTo>
                                  <a:pt x="97" y="13"/>
                                </a:lnTo>
                                <a:lnTo>
                                  <a:pt x="104" y="9"/>
                                </a:lnTo>
                                <a:lnTo>
                                  <a:pt x="110" y="6"/>
                                </a:lnTo>
                                <a:lnTo>
                                  <a:pt x="118" y="4"/>
                                </a:lnTo>
                                <a:lnTo>
                                  <a:pt x="133" y="1"/>
                                </a:lnTo>
                                <a:lnTo>
                                  <a:pt x="149" y="0"/>
                                </a:lnTo>
                                <a:lnTo>
                                  <a:pt x="163" y="1"/>
                                </a:lnTo>
                                <a:lnTo>
                                  <a:pt x="177" y="3"/>
                                </a:lnTo>
                                <a:lnTo>
                                  <a:pt x="189" y="7"/>
                                </a:lnTo>
                                <a:lnTo>
                                  <a:pt x="202" y="13"/>
                                </a:lnTo>
                                <a:lnTo>
                                  <a:pt x="213" y="19"/>
                                </a:lnTo>
                                <a:lnTo>
                                  <a:pt x="223" y="26"/>
                                </a:lnTo>
                                <a:lnTo>
                                  <a:pt x="231" y="35"/>
                                </a:lnTo>
                                <a:lnTo>
                                  <a:pt x="237" y="45"/>
                                </a:lnTo>
                                <a:lnTo>
                                  <a:pt x="243" y="54"/>
                                </a:lnTo>
                                <a:lnTo>
                                  <a:pt x="248" y="66"/>
                                </a:lnTo>
                                <a:lnTo>
                                  <a:pt x="252" y="78"/>
                                </a:lnTo>
                                <a:lnTo>
                                  <a:pt x="255" y="92"/>
                                </a:lnTo>
                                <a:lnTo>
                                  <a:pt x="256" y="102"/>
                                </a:lnTo>
                                <a:lnTo>
                                  <a:pt x="257" y="116"/>
                                </a:lnTo>
                                <a:lnTo>
                                  <a:pt x="257" y="132"/>
                                </a:lnTo>
                                <a:lnTo>
                                  <a:pt x="257" y="153"/>
                                </a:lnTo>
                                <a:lnTo>
                                  <a:pt x="257" y="384"/>
                                </a:lnTo>
                                <a:lnTo>
                                  <a:pt x="204" y="384"/>
                                </a:lnTo>
                                <a:lnTo>
                                  <a:pt x="204" y="155"/>
                                </a:lnTo>
                                <a:lnTo>
                                  <a:pt x="203" y="138"/>
                                </a:lnTo>
                                <a:lnTo>
                                  <a:pt x="202" y="122"/>
                                </a:lnTo>
                                <a:lnTo>
                                  <a:pt x="200" y="108"/>
                                </a:lnTo>
                                <a:lnTo>
                                  <a:pt x="198" y="97"/>
                                </a:lnTo>
                                <a:lnTo>
                                  <a:pt x="193" y="89"/>
                                </a:lnTo>
                                <a:lnTo>
                                  <a:pt x="188" y="80"/>
                                </a:lnTo>
                                <a:lnTo>
                                  <a:pt x="182" y="73"/>
                                </a:lnTo>
                                <a:lnTo>
                                  <a:pt x="175" y="67"/>
                                </a:lnTo>
                                <a:lnTo>
                                  <a:pt x="166" y="62"/>
                                </a:lnTo>
                                <a:lnTo>
                                  <a:pt x="158" y="58"/>
                                </a:lnTo>
                                <a:lnTo>
                                  <a:pt x="148" y="56"/>
                                </a:lnTo>
                                <a:lnTo>
                                  <a:pt x="137" y="55"/>
                                </a:lnTo>
                                <a:lnTo>
                                  <a:pt x="129" y="55"/>
                                </a:lnTo>
                                <a:lnTo>
                                  <a:pt x="121" y="57"/>
                                </a:lnTo>
                                <a:lnTo>
                                  <a:pt x="114" y="58"/>
                                </a:lnTo>
                                <a:lnTo>
                                  <a:pt x="106" y="62"/>
                                </a:lnTo>
                                <a:lnTo>
                                  <a:pt x="99" y="66"/>
                                </a:lnTo>
                                <a:lnTo>
                                  <a:pt x="92" y="70"/>
                                </a:lnTo>
                                <a:lnTo>
                                  <a:pt x="84" y="75"/>
                                </a:lnTo>
                                <a:lnTo>
                                  <a:pt x="78" y="81"/>
                                </a:lnTo>
                                <a:lnTo>
                                  <a:pt x="73" y="89"/>
                                </a:lnTo>
                                <a:lnTo>
                                  <a:pt x="68" y="97"/>
                                </a:lnTo>
                                <a:lnTo>
                                  <a:pt x="64" y="106"/>
                                </a:lnTo>
                                <a:lnTo>
                                  <a:pt x="59" y="119"/>
                                </a:lnTo>
                                <a:lnTo>
                                  <a:pt x="57" y="131"/>
                                </a:lnTo>
                                <a:lnTo>
                                  <a:pt x="55" y="146"/>
                                </a:lnTo>
                                <a:lnTo>
                                  <a:pt x="54" y="162"/>
                                </a:lnTo>
                                <a:lnTo>
                                  <a:pt x="53" y="178"/>
                                </a:lnTo>
                                <a:lnTo>
                                  <a:pt x="53" y="384"/>
                                </a:lnTo>
                                <a:lnTo>
                                  <a:pt x="0" y="38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87"/>
                        <wps:cNvSpPr>
                          <a:spLocks/>
                        </wps:cNvSpPr>
                        <wps:spPr bwMode="auto">
                          <a:xfrm>
                            <a:off x="5135880" y="85725"/>
                            <a:ext cx="83185" cy="124460"/>
                          </a:xfrm>
                          <a:custGeom>
                            <a:avLst/>
                            <a:gdLst>
                              <a:gd name="T0" fmla="*/ 54 w 263"/>
                              <a:gd name="T1" fmla="*/ 271 h 392"/>
                              <a:gd name="T2" fmla="*/ 62 w 263"/>
                              <a:gd name="T3" fmla="*/ 295 h 392"/>
                              <a:gd name="T4" fmla="*/ 73 w 263"/>
                              <a:gd name="T5" fmla="*/ 314 h 392"/>
                              <a:gd name="T6" fmla="*/ 90 w 263"/>
                              <a:gd name="T7" fmla="*/ 328 h 392"/>
                              <a:gd name="T8" fmla="*/ 111 w 263"/>
                              <a:gd name="T9" fmla="*/ 337 h 392"/>
                              <a:gd name="T10" fmla="*/ 135 w 263"/>
                              <a:gd name="T11" fmla="*/ 340 h 392"/>
                              <a:gd name="T12" fmla="*/ 160 w 263"/>
                              <a:gd name="T13" fmla="*/ 337 h 392"/>
                              <a:gd name="T14" fmla="*/ 180 w 263"/>
                              <a:gd name="T15" fmla="*/ 329 h 392"/>
                              <a:gd name="T16" fmla="*/ 195 w 263"/>
                              <a:gd name="T17" fmla="*/ 317 h 392"/>
                              <a:gd name="T18" fmla="*/ 204 w 263"/>
                              <a:gd name="T19" fmla="*/ 302 h 392"/>
                              <a:gd name="T20" fmla="*/ 208 w 263"/>
                              <a:gd name="T21" fmla="*/ 286 h 392"/>
                              <a:gd name="T22" fmla="*/ 207 w 263"/>
                              <a:gd name="T23" fmla="*/ 270 h 392"/>
                              <a:gd name="T24" fmla="*/ 202 w 263"/>
                              <a:gd name="T25" fmla="*/ 256 h 392"/>
                              <a:gd name="T26" fmla="*/ 193 w 263"/>
                              <a:gd name="T27" fmla="*/ 246 h 392"/>
                              <a:gd name="T28" fmla="*/ 157 w 263"/>
                              <a:gd name="T29" fmla="*/ 230 h 392"/>
                              <a:gd name="T30" fmla="*/ 88 w 263"/>
                              <a:gd name="T31" fmla="*/ 209 h 392"/>
                              <a:gd name="T32" fmla="*/ 45 w 263"/>
                              <a:gd name="T33" fmla="*/ 187 h 392"/>
                              <a:gd name="T34" fmla="*/ 21 w 263"/>
                              <a:gd name="T35" fmla="*/ 158 h 392"/>
                              <a:gd name="T36" fmla="*/ 10 w 263"/>
                              <a:gd name="T37" fmla="*/ 122 h 392"/>
                              <a:gd name="T38" fmla="*/ 12 w 263"/>
                              <a:gd name="T39" fmla="*/ 84 h 392"/>
                              <a:gd name="T40" fmla="*/ 24 w 263"/>
                              <a:gd name="T41" fmla="*/ 51 h 392"/>
                              <a:gd name="T42" fmla="*/ 45 w 263"/>
                              <a:gd name="T43" fmla="*/ 26 h 392"/>
                              <a:gd name="T44" fmla="*/ 69 w 263"/>
                              <a:gd name="T45" fmla="*/ 11 h 392"/>
                              <a:gd name="T46" fmla="*/ 102 w 263"/>
                              <a:gd name="T47" fmla="*/ 2 h 392"/>
                              <a:gd name="T48" fmla="*/ 144 w 263"/>
                              <a:gd name="T49" fmla="*/ 1 h 392"/>
                              <a:gd name="T50" fmla="*/ 192 w 263"/>
                              <a:gd name="T51" fmla="*/ 13 h 392"/>
                              <a:gd name="T52" fmla="*/ 221 w 263"/>
                              <a:gd name="T53" fmla="*/ 32 h 392"/>
                              <a:gd name="T54" fmla="*/ 233 w 263"/>
                              <a:gd name="T55" fmla="*/ 47 h 392"/>
                              <a:gd name="T56" fmla="*/ 249 w 263"/>
                              <a:gd name="T57" fmla="*/ 89 h 392"/>
                              <a:gd name="T58" fmla="*/ 196 w 263"/>
                              <a:gd name="T59" fmla="*/ 100 h 392"/>
                              <a:gd name="T60" fmla="*/ 185 w 263"/>
                              <a:gd name="T61" fmla="*/ 77 h 392"/>
                              <a:gd name="T62" fmla="*/ 174 w 263"/>
                              <a:gd name="T63" fmla="*/ 65 h 392"/>
                              <a:gd name="T64" fmla="*/ 157 w 263"/>
                              <a:gd name="T65" fmla="*/ 56 h 392"/>
                              <a:gd name="T66" fmla="*/ 138 w 263"/>
                              <a:gd name="T67" fmla="*/ 53 h 392"/>
                              <a:gd name="T68" fmla="*/ 98 w 263"/>
                              <a:gd name="T69" fmla="*/ 56 h 392"/>
                              <a:gd name="T70" fmla="*/ 81 w 263"/>
                              <a:gd name="T71" fmla="*/ 64 h 392"/>
                              <a:gd name="T72" fmla="*/ 65 w 263"/>
                              <a:gd name="T73" fmla="*/ 82 h 392"/>
                              <a:gd name="T74" fmla="*/ 62 w 263"/>
                              <a:gd name="T75" fmla="*/ 96 h 392"/>
                              <a:gd name="T76" fmla="*/ 63 w 263"/>
                              <a:gd name="T77" fmla="*/ 113 h 392"/>
                              <a:gd name="T78" fmla="*/ 71 w 263"/>
                              <a:gd name="T79" fmla="*/ 128 h 392"/>
                              <a:gd name="T80" fmla="*/ 88 w 263"/>
                              <a:gd name="T81" fmla="*/ 140 h 392"/>
                              <a:gd name="T82" fmla="*/ 118 w 263"/>
                              <a:gd name="T83" fmla="*/ 150 h 392"/>
                              <a:gd name="T84" fmla="*/ 184 w 263"/>
                              <a:gd name="T85" fmla="*/ 172 h 392"/>
                              <a:gd name="T86" fmla="*/ 226 w 263"/>
                              <a:gd name="T87" fmla="*/ 192 h 392"/>
                              <a:gd name="T88" fmla="*/ 251 w 263"/>
                              <a:gd name="T89" fmla="*/ 219 h 392"/>
                              <a:gd name="T90" fmla="*/ 262 w 263"/>
                              <a:gd name="T91" fmla="*/ 258 h 392"/>
                              <a:gd name="T92" fmla="*/ 259 w 263"/>
                              <a:gd name="T93" fmla="*/ 304 h 392"/>
                              <a:gd name="T94" fmla="*/ 243 w 263"/>
                              <a:gd name="T95" fmla="*/ 340 h 392"/>
                              <a:gd name="T96" fmla="*/ 229 w 263"/>
                              <a:gd name="T97" fmla="*/ 358 h 392"/>
                              <a:gd name="T98" fmla="*/ 209 w 263"/>
                              <a:gd name="T99" fmla="*/ 372 h 392"/>
                              <a:gd name="T100" fmla="*/ 187 w 263"/>
                              <a:gd name="T101" fmla="*/ 384 h 392"/>
                              <a:gd name="T102" fmla="*/ 154 w 263"/>
                              <a:gd name="T103" fmla="*/ 391 h 392"/>
                              <a:gd name="T104" fmla="*/ 106 w 263"/>
                              <a:gd name="T105" fmla="*/ 390 h 392"/>
                              <a:gd name="T106" fmla="*/ 70 w 263"/>
                              <a:gd name="T107" fmla="*/ 380 h 392"/>
                              <a:gd name="T108" fmla="*/ 41 w 263"/>
                              <a:gd name="T109" fmla="*/ 362 h 392"/>
                              <a:gd name="T110" fmla="*/ 20 w 263"/>
                              <a:gd name="T111" fmla="*/ 335 h 392"/>
                              <a:gd name="T112" fmla="*/ 6 w 263"/>
                              <a:gd name="T113" fmla="*/ 29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3" h="392">
                                <a:moveTo>
                                  <a:pt x="0" y="271"/>
                                </a:moveTo>
                                <a:lnTo>
                                  <a:pt x="53" y="262"/>
                                </a:lnTo>
                                <a:lnTo>
                                  <a:pt x="54" y="271"/>
                                </a:lnTo>
                                <a:lnTo>
                                  <a:pt x="57" y="279"/>
                                </a:lnTo>
                                <a:lnTo>
                                  <a:pt x="59" y="288"/>
                                </a:lnTo>
                                <a:lnTo>
                                  <a:pt x="62" y="295"/>
                                </a:lnTo>
                                <a:lnTo>
                                  <a:pt x="65" y="302"/>
                                </a:lnTo>
                                <a:lnTo>
                                  <a:pt x="69" y="309"/>
                                </a:lnTo>
                                <a:lnTo>
                                  <a:pt x="73" y="314"/>
                                </a:lnTo>
                                <a:lnTo>
                                  <a:pt x="78" y="320"/>
                                </a:lnTo>
                                <a:lnTo>
                                  <a:pt x="84" y="324"/>
                                </a:lnTo>
                                <a:lnTo>
                                  <a:pt x="90" y="328"/>
                                </a:lnTo>
                                <a:lnTo>
                                  <a:pt x="96" y="332"/>
                                </a:lnTo>
                                <a:lnTo>
                                  <a:pt x="102" y="335"/>
                                </a:lnTo>
                                <a:lnTo>
                                  <a:pt x="111" y="337"/>
                                </a:lnTo>
                                <a:lnTo>
                                  <a:pt x="118" y="339"/>
                                </a:lnTo>
                                <a:lnTo>
                                  <a:pt x="126" y="340"/>
                                </a:lnTo>
                                <a:lnTo>
                                  <a:pt x="135" y="340"/>
                                </a:lnTo>
                                <a:lnTo>
                                  <a:pt x="144" y="340"/>
                                </a:lnTo>
                                <a:lnTo>
                                  <a:pt x="153" y="339"/>
                                </a:lnTo>
                                <a:lnTo>
                                  <a:pt x="160" y="337"/>
                                </a:lnTo>
                                <a:lnTo>
                                  <a:pt x="168" y="336"/>
                                </a:lnTo>
                                <a:lnTo>
                                  <a:pt x="174" y="333"/>
                                </a:lnTo>
                                <a:lnTo>
                                  <a:pt x="180" y="329"/>
                                </a:lnTo>
                                <a:lnTo>
                                  <a:pt x="185" y="326"/>
                                </a:lnTo>
                                <a:lnTo>
                                  <a:pt x="191" y="322"/>
                                </a:lnTo>
                                <a:lnTo>
                                  <a:pt x="195" y="317"/>
                                </a:lnTo>
                                <a:lnTo>
                                  <a:pt x="198" y="313"/>
                                </a:lnTo>
                                <a:lnTo>
                                  <a:pt x="201" y="308"/>
                                </a:lnTo>
                                <a:lnTo>
                                  <a:pt x="204" y="302"/>
                                </a:lnTo>
                                <a:lnTo>
                                  <a:pt x="206" y="297"/>
                                </a:lnTo>
                                <a:lnTo>
                                  <a:pt x="207" y="292"/>
                                </a:lnTo>
                                <a:lnTo>
                                  <a:pt x="208" y="286"/>
                                </a:lnTo>
                                <a:lnTo>
                                  <a:pt x="208" y="280"/>
                                </a:lnTo>
                                <a:lnTo>
                                  <a:pt x="208" y="275"/>
                                </a:lnTo>
                                <a:lnTo>
                                  <a:pt x="207" y="270"/>
                                </a:lnTo>
                                <a:lnTo>
                                  <a:pt x="206" y="265"/>
                                </a:lnTo>
                                <a:lnTo>
                                  <a:pt x="204" y="261"/>
                                </a:lnTo>
                                <a:lnTo>
                                  <a:pt x="202" y="256"/>
                                </a:lnTo>
                                <a:lnTo>
                                  <a:pt x="199" y="253"/>
                                </a:lnTo>
                                <a:lnTo>
                                  <a:pt x="196" y="249"/>
                                </a:lnTo>
                                <a:lnTo>
                                  <a:pt x="193" y="246"/>
                                </a:lnTo>
                                <a:lnTo>
                                  <a:pt x="184" y="242"/>
                                </a:lnTo>
                                <a:lnTo>
                                  <a:pt x="173" y="237"/>
                                </a:lnTo>
                                <a:lnTo>
                                  <a:pt x="157" y="230"/>
                                </a:lnTo>
                                <a:lnTo>
                                  <a:pt x="138" y="225"/>
                                </a:lnTo>
                                <a:lnTo>
                                  <a:pt x="111" y="216"/>
                                </a:lnTo>
                                <a:lnTo>
                                  <a:pt x="88" y="209"/>
                                </a:lnTo>
                                <a:lnTo>
                                  <a:pt x="69" y="201"/>
                                </a:lnTo>
                                <a:lnTo>
                                  <a:pt x="55" y="194"/>
                                </a:lnTo>
                                <a:lnTo>
                                  <a:pt x="45" y="187"/>
                                </a:lnTo>
                                <a:lnTo>
                                  <a:pt x="36" y="178"/>
                                </a:lnTo>
                                <a:lnTo>
                                  <a:pt x="27" y="169"/>
                                </a:lnTo>
                                <a:lnTo>
                                  <a:pt x="21" y="158"/>
                                </a:lnTo>
                                <a:lnTo>
                                  <a:pt x="16" y="147"/>
                                </a:lnTo>
                                <a:lnTo>
                                  <a:pt x="12" y="135"/>
                                </a:lnTo>
                                <a:lnTo>
                                  <a:pt x="10" y="122"/>
                                </a:lnTo>
                                <a:lnTo>
                                  <a:pt x="9" y="108"/>
                                </a:lnTo>
                                <a:lnTo>
                                  <a:pt x="10" y="96"/>
                                </a:lnTo>
                                <a:lnTo>
                                  <a:pt x="12" y="84"/>
                                </a:lnTo>
                                <a:lnTo>
                                  <a:pt x="15" y="73"/>
                                </a:lnTo>
                                <a:lnTo>
                                  <a:pt x="19" y="62"/>
                                </a:lnTo>
                                <a:lnTo>
                                  <a:pt x="24" y="51"/>
                                </a:lnTo>
                                <a:lnTo>
                                  <a:pt x="31" y="43"/>
                                </a:lnTo>
                                <a:lnTo>
                                  <a:pt x="38" y="33"/>
                                </a:lnTo>
                                <a:lnTo>
                                  <a:pt x="45" y="26"/>
                                </a:lnTo>
                                <a:lnTo>
                                  <a:pt x="52" y="21"/>
                                </a:lnTo>
                                <a:lnTo>
                                  <a:pt x="60" y="17"/>
                                </a:lnTo>
                                <a:lnTo>
                                  <a:pt x="69" y="11"/>
                                </a:lnTo>
                                <a:lnTo>
                                  <a:pt x="79" y="7"/>
                                </a:lnTo>
                                <a:lnTo>
                                  <a:pt x="91" y="4"/>
                                </a:lnTo>
                                <a:lnTo>
                                  <a:pt x="102" y="2"/>
                                </a:lnTo>
                                <a:lnTo>
                                  <a:pt x="114" y="1"/>
                                </a:lnTo>
                                <a:lnTo>
                                  <a:pt x="126" y="0"/>
                                </a:lnTo>
                                <a:lnTo>
                                  <a:pt x="144" y="1"/>
                                </a:lnTo>
                                <a:lnTo>
                                  <a:pt x="160" y="3"/>
                                </a:lnTo>
                                <a:lnTo>
                                  <a:pt x="177" y="7"/>
                                </a:lnTo>
                                <a:lnTo>
                                  <a:pt x="192" y="13"/>
                                </a:lnTo>
                                <a:lnTo>
                                  <a:pt x="204" y="20"/>
                                </a:lnTo>
                                <a:lnTo>
                                  <a:pt x="215" y="28"/>
                                </a:lnTo>
                                <a:lnTo>
                                  <a:pt x="221" y="32"/>
                                </a:lnTo>
                                <a:lnTo>
                                  <a:pt x="225" y="38"/>
                                </a:lnTo>
                                <a:lnTo>
                                  <a:pt x="229" y="42"/>
                                </a:lnTo>
                                <a:lnTo>
                                  <a:pt x="233" y="47"/>
                                </a:lnTo>
                                <a:lnTo>
                                  <a:pt x="239" y="59"/>
                                </a:lnTo>
                                <a:lnTo>
                                  <a:pt x="245" y="73"/>
                                </a:lnTo>
                                <a:lnTo>
                                  <a:pt x="249" y="89"/>
                                </a:lnTo>
                                <a:lnTo>
                                  <a:pt x="252" y="105"/>
                                </a:lnTo>
                                <a:lnTo>
                                  <a:pt x="199" y="114"/>
                                </a:lnTo>
                                <a:lnTo>
                                  <a:pt x="196" y="100"/>
                                </a:lnTo>
                                <a:lnTo>
                                  <a:pt x="192" y="89"/>
                                </a:lnTo>
                                <a:lnTo>
                                  <a:pt x="189" y="82"/>
                                </a:lnTo>
                                <a:lnTo>
                                  <a:pt x="185" y="77"/>
                                </a:lnTo>
                                <a:lnTo>
                                  <a:pt x="182" y="73"/>
                                </a:lnTo>
                                <a:lnTo>
                                  <a:pt x="178" y="69"/>
                                </a:lnTo>
                                <a:lnTo>
                                  <a:pt x="174" y="65"/>
                                </a:lnTo>
                                <a:lnTo>
                                  <a:pt x="169" y="62"/>
                                </a:lnTo>
                                <a:lnTo>
                                  <a:pt x="163" y="58"/>
                                </a:lnTo>
                                <a:lnTo>
                                  <a:pt x="157" y="56"/>
                                </a:lnTo>
                                <a:lnTo>
                                  <a:pt x="151" y="55"/>
                                </a:lnTo>
                                <a:lnTo>
                                  <a:pt x="145" y="53"/>
                                </a:lnTo>
                                <a:lnTo>
                                  <a:pt x="138" y="53"/>
                                </a:lnTo>
                                <a:lnTo>
                                  <a:pt x="129" y="52"/>
                                </a:lnTo>
                                <a:lnTo>
                                  <a:pt x="113" y="53"/>
                                </a:lnTo>
                                <a:lnTo>
                                  <a:pt x="98" y="56"/>
                                </a:lnTo>
                                <a:lnTo>
                                  <a:pt x="92" y="58"/>
                                </a:lnTo>
                                <a:lnTo>
                                  <a:pt x="86" y="60"/>
                                </a:lnTo>
                                <a:lnTo>
                                  <a:pt x="81" y="64"/>
                                </a:lnTo>
                                <a:lnTo>
                                  <a:pt x="77" y="67"/>
                                </a:lnTo>
                                <a:lnTo>
                                  <a:pt x="70" y="74"/>
                                </a:lnTo>
                                <a:lnTo>
                                  <a:pt x="65" y="82"/>
                                </a:lnTo>
                                <a:lnTo>
                                  <a:pt x="63" y="87"/>
                                </a:lnTo>
                                <a:lnTo>
                                  <a:pt x="62" y="92"/>
                                </a:lnTo>
                                <a:lnTo>
                                  <a:pt x="62" y="96"/>
                                </a:lnTo>
                                <a:lnTo>
                                  <a:pt x="61" y="101"/>
                                </a:lnTo>
                                <a:lnTo>
                                  <a:pt x="62" y="106"/>
                                </a:lnTo>
                                <a:lnTo>
                                  <a:pt x="63" y="113"/>
                                </a:lnTo>
                                <a:lnTo>
                                  <a:pt x="65" y="118"/>
                                </a:lnTo>
                                <a:lnTo>
                                  <a:pt x="68" y="123"/>
                                </a:lnTo>
                                <a:lnTo>
                                  <a:pt x="71" y="128"/>
                                </a:lnTo>
                                <a:lnTo>
                                  <a:pt x="76" y="132"/>
                                </a:lnTo>
                                <a:lnTo>
                                  <a:pt x="81" y="137"/>
                                </a:lnTo>
                                <a:lnTo>
                                  <a:pt x="88" y="140"/>
                                </a:lnTo>
                                <a:lnTo>
                                  <a:pt x="94" y="143"/>
                                </a:lnTo>
                                <a:lnTo>
                                  <a:pt x="104" y="146"/>
                                </a:lnTo>
                                <a:lnTo>
                                  <a:pt x="118" y="150"/>
                                </a:lnTo>
                                <a:lnTo>
                                  <a:pt x="135" y="156"/>
                                </a:lnTo>
                                <a:lnTo>
                                  <a:pt x="162" y="165"/>
                                </a:lnTo>
                                <a:lnTo>
                                  <a:pt x="184" y="172"/>
                                </a:lnTo>
                                <a:lnTo>
                                  <a:pt x="202" y="179"/>
                                </a:lnTo>
                                <a:lnTo>
                                  <a:pt x="215" y="186"/>
                                </a:lnTo>
                                <a:lnTo>
                                  <a:pt x="226" y="192"/>
                                </a:lnTo>
                                <a:lnTo>
                                  <a:pt x="235" y="200"/>
                                </a:lnTo>
                                <a:lnTo>
                                  <a:pt x="243" y="209"/>
                                </a:lnTo>
                                <a:lnTo>
                                  <a:pt x="251" y="219"/>
                                </a:lnTo>
                                <a:lnTo>
                                  <a:pt x="256" y="230"/>
                                </a:lnTo>
                                <a:lnTo>
                                  <a:pt x="260" y="244"/>
                                </a:lnTo>
                                <a:lnTo>
                                  <a:pt x="262" y="258"/>
                                </a:lnTo>
                                <a:lnTo>
                                  <a:pt x="263" y="273"/>
                                </a:lnTo>
                                <a:lnTo>
                                  <a:pt x="262" y="289"/>
                                </a:lnTo>
                                <a:lnTo>
                                  <a:pt x="259" y="304"/>
                                </a:lnTo>
                                <a:lnTo>
                                  <a:pt x="255" y="319"/>
                                </a:lnTo>
                                <a:lnTo>
                                  <a:pt x="248" y="334"/>
                                </a:lnTo>
                                <a:lnTo>
                                  <a:pt x="243" y="340"/>
                                </a:lnTo>
                                <a:lnTo>
                                  <a:pt x="239" y="346"/>
                                </a:lnTo>
                                <a:lnTo>
                                  <a:pt x="234" y="352"/>
                                </a:lnTo>
                                <a:lnTo>
                                  <a:pt x="229" y="358"/>
                                </a:lnTo>
                                <a:lnTo>
                                  <a:pt x="223" y="363"/>
                                </a:lnTo>
                                <a:lnTo>
                                  <a:pt x="216" y="368"/>
                                </a:lnTo>
                                <a:lnTo>
                                  <a:pt x="209" y="372"/>
                                </a:lnTo>
                                <a:lnTo>
                                  <a:pt x="202" y="376"/>
                                </a:lnTo>
                                <a:lnTo>
                                  <a:pt x="195" y="381"/>
                                </a:lnTo>
                                <a:lnTo>
                                  <a:pt x="187" y="384"/>
                                </a:lnTo>
                                <a:lnTo>
                                  <a:pt x="179" y="386"/>
                                </a:lnTo>
                                <a:lnTo>
                                  <a:pt x="171" y="388"/>
                                </a:lnTo>
                                <a:lnTo>
                                  <a:pt x="154" y="391"/>
                                </a:lnTo>
                                <a:lnTo>
                                  <a:pt x="135" y="392"/>
                                </a:lnTo>
                                <a:lnTo>
                                  <a:pt x="121" y="391"/>
                                </a:lnTo>
                                <a:lnTo>
                                  <a:pt x="106" y="390"/>
                                </a:lnTo>
                                <a:lnTo>
                                  <a:pt x="93" y="388"/>
                                </a:lnTo>
                                <a:lnTo>
                                  <a:pt x="81" y="385"/>
                                </a:lnTo>
                                <a:lnTo>
                                  <a:pt x="70" y="380"/>
                                </a:lnTo>
                                <a:lnTo>
                                  <a:pt x="60" y="374"/>
                                </a:lnTo>
                                <a:lnTo>
                                  <a:pt x="50" y="369"/>
                                </a:lnTo>
                                <a:lnTo>
                                  <a:pt x="41" y="362"/>
                                </a:lnTo>
                                <a:lnTo>
                                  <a:pt x="34" y="353"/>
                                </a:lnTo>
                                <a:lnTo>
                                  <a:pt x="26" y="344"/>
                                </a:lnTo>
                                <a:lnTo>
                                  <a:pt x="20" y="335"/>
                                </a:lnTo>
                                <a:lnTo>
                                  <a:pt x="15" y="324"/>
                                </a:lnTo>
                                <a:lnTo>
                                  <a:pt x="10" y="312"/>
                                </a:lnTo>
                                <a:lnTo>
                                  <a:pt x="6" y="299"/>
                                </a:lnTo>
                                <a:lnTo>
                                  <a:pt x="2" y="286"/>
                                </a:lnTo>
                                <a:lnTo>
                                  <a:pt x="0" y="27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画布 84" o:spid="_x0000_s1026" editas="canvas" style="width:415.3pt;height:43.5pt;mso-position-horizontal-relative:char;mso-position-vertical-relative:line" coordsize="52743,5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">
                <v:shape id="_x0000_s1027" type="#_x0000_t75" style="position:absolute;width:52743;height:5518;visibility:visible;mso-wrap-style:square">
                  <v:fill o:detectmouseclick="t"/>
                  <v:path o:connecttype="none"/>
                </v:shape>
                <v:shape id="Freeform 6" o:spid="_x0000_s1028" style="position:absolute;left:13722;top:2089;width:10839;height:1282;visibility:visible;mso-wrap-style:square;v-text-anchor:top" coordsize="341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wzJ8MA&#10;AADaAAAADwAAAGRycy9kb3ducmV2LnhtbESPzarCMBSE94LvEI7gRjRVuCLVKCIIerku/EFxd2iO&#10;bbU5KU3U+vY3guBymJlvmMmsNoV4UOVyywr6vQgEcWJ1zqmCw37ZHYFwHlljYZkUvMjBbNpsTDDW&#10;9slbeux8KgKEXYwKMu/LWEqXZGTQ9WxJHLyLrQz6IKtU6gqfAW4KOYiioTSYc1jIsKRFRsltdzcK&#10;rovj5fSbn191J1nPfw7yb73dOKXarXo+BuGp9t/wp73SCgbwvhJu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wzJ8MAAADaAAAADwAAAAAAAAAAAAAAAACYAgAAZHJzL2Rv&#10;d25yZXYueG1sUEsFBgAAAAAEAAQA9QAAAIgDAAAAAA==&#10;" path="m3033,234l1,295,,229,3032,169r1,65xm3414,194l3016,403,3007,r407,194xe" fillcolor="#1f1a17" stroked="f">
                  <v:path arrowok="t" o:connecttype="custom" o:connectlocs="962978,74479;318,93895;0,72888;962660,53791;962978,74479;1083945,61748;957580,128270;954723,0;1083945,61748" o:connectangles="0,0,0,0,0,0,0,0,0"/>
                  <o:lock v:ext="edit" verticies="t"/>
                </v:shape>
                <v:rect id="Rectangle 7" o:spid="_x0000_s1029" style="position:absolute;left:12;top:330;width:13716;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0Dar0A&#10;AADaAAAADwAAAGRycy9kb3ducmV2LnhtbESPywrCMBBF94L/EEZwp6kWRapRRBBcuPD1AUMzttVm&#10;UprU1r83guDych+Hu9p0phQvql1hWcFkHIEgTq0uOFNwu+5HCxDOI2ssLZOCNznYrPu9FSbatnym&#10;18VnIoywS1BB7n2VSOnSnAy6sa2Ig3e3tUEfZJ1JXWMbxk0pp1E0lwYLDoQcK9rllD4vjQmQo7za&#10;6tzMmjaO34fjrn3QaavUcNBtlyA8df4f/rUPWkEM3yvhBs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O0Dar0AAADaAAAADwAAAAAAAAAAAAAAAACYAgAAZHJzL2Rvd25yZXYu&#10;eG1sUEsFBgAAAAAEAAQA9QAAAIIDAAAAAA==&#10;" filled="f" strokecolor="#1f1a17" strokeweight="1e-4mm"/>
                <v:shape id="Freeform 8" o:spid="_x0000_s1030" style="position:absolute;left:2470;top:704;width:597;height:1074;visibility:visible;mso-wrap-style:square;v-text-anchor:top" coordsize="18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KoPMUA&#10;AADaAAAADwAAAGRycy9kb3ducmV2LnhtbESPT2sCMRTE74LfITyhN80qrcjWKLYgKKX+bQ+9PTbP&#10;zbabl2UT3a2fvikIHoeZ+Q0znbe2FBeqfeFYwXCQgCDOnC44V/BxXPYnIHxA1lg6JgW/5GE+63am&#10;mGrX8J4uh5CLCGGfogITQpVK6TNDFv3AVcTRO7naYoiyzqWusYlwW8pRkoylxYLjgsGKXg1lP4ez&#10;VfC+/t4+nb6ucnP8vIbmbfeymuyNUg+9dvEMIlAb7uFbe6UVPML/lXgD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Aqg8xQAAANoAAAAPAAAAAAAAAAAAAAAAAJgCAABkcnMv&#10;ZG93bnJldi54bWxQSwUGAAAAAAQABAD1AAAAigMAAAAA&#10;" path="m,339l,,188,r,40l37,40r,105l168,145r,41l37,186r,153l,339xe" fillcolor="#1f1a17" stroked="f">
                  <v:path arrowok="t" o:connecttype="custom" o:connectlocs="0,107315;0,0;59690,0;59690,12663;11748,12663;11748,45902;53340,45902;53340,58881;11748,58881;11748,107315;0,107315" o:connectangles="0,0,0,0,0,0,0,0,0,0,0"/>
                </v:shape>
                <v:rect id="Rectangle 9" o:spid="_x0000_s1031" style="position:absolute;left:3308;top:704;width:12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v2sUA&#10;AADaAAAADwAAAGRycy9kb3ducmV2LnhtbESP3WrCQBSE7wu+w3KE3tWNKWpJs4oKUqEI/hTJ5Wn2&#10;mASzZ0N2G9O3d4VCL4eZ+YZJF72pRUetqywrGI8iEMS51RUXCr5Om5c3EM4ja6wtk4JfcrCYD55S&#10;TLS98YG6oy9EgLBLUEHpfZNI6fKSDLqRbYiDd7GtQR9kW0jd4i3ATS3jKJpKgxWHhRIbWpeUX48/&#10;RkF0vnTr2fd5lWV7txvnFL9+fsRKPQ/75TsIT73/D/+1t1rBBB5Xwg2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2/axQAAANoAAAAPAAAAAAAAAAAAAAAAAJgCAABkcnMv&#10;ZG93bnJldi54bWxQSwUGAAAAAAQABAD1AAAAigMAAAAA&#10;" fillcolor="#1f1a17" stroked="f"/>
                <v:shape id="Freeform 10" o:spid="_x0000_s1032" style="position:absolute;left:3702;top:704;width:692;height:1074;visibility:visible;mso-wrap-style:square;v-text-anchor:top" coordsize="220,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cHrcEA&#10;AADaAAAADwAAAGRycy9kb3ducmV2LnhtbESPQWvCQBSE7wX/w/IEb3VjBZXoKioUevBi0uL1kX0m&#10;Idm3Mbt14793CwWPw8x8w2x2g2nFnXpXW1YwmyYgiAuray4VfOef7ysQziNrbC2Tggc52G1HbxtM&#10;tQ18pnvmSxEh7FJUUHnfpVK6oiKDbmo74uhdbW/QR9mXUvcYIty08iNJFtJgzXGhwo6OFRVN9msU&#10;ZGEe9O0nb/K6WYbmcDjRJXdKTcbDfg3C0+Bf4f/2l1awgL8r8Qb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3B63BAAAA2gAAAA8AAAAAAAAAAAAAAAAAmAIAAGRycy9kb3du&#10;cmV2LnhtbFBLBQYAAAAABAAEAPUAAACGAwAAAAA=&#10;" path="m,339l,,38,,184,266,184,r36,l220,339r-38,l36,73r,266l,339xe" fillcolor="#1f1a17" stroked="f">
                  <v:path arrowok="t" o:connecttype="custom" o:connectlocs="0,107315;0,0;11955,0;57889,84206;57889,0;69215,0;69215,107315;57260,107315;11326,23109;11326,107315;0,107315" o:connectangles="0,0,0,0,0,0,0,0,0,0,0"/>
                </v:shape>
                <v:rect id="Rectangle 11" o:spid="_x0000_s1033" style="position:absolute;left:4679;top:704;width:12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UNsQA&#10;AADaAAAADwAAAGRycy9kb3ducmV2LnhtbESPQWvCQBSE74X+h+UVetNNIlSJrqIBsVAK1ZaQ4zP7&#10;TILZtyG7jem/7xaEHoeZ+YZZbUbTioF611hWEE8jEMSl1Q1XCr4+95MFCOeRNbaWScEPOdisHx9W&#10;mGp74yMNJ1+JAGGXooLa+y6V0pU1GXRT2xEH72J7gz7IvpK6x1uAm1YmUfQiDTYcFmrsKKupvJ6+&#10;jYIovwzZ/JzviuLDvcclJbO3Q6LU89O4XYLwNPr/8L39qhXM4e9Ku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VVDbEAAAA2gAAAA8AAAAAAAAAAAAAAAAAmAIAAGRycy9k&#10;b3ducmV2LnhtbFBLBQYAAAAABAAEAPUAAACJAwAAAAA=&#10;" fillcolor="#1f1a17" stroked="f"/>
                <v:shape id="Freeform 12" o:spid="_x0000_s1034" style="position:absolute;left:5003;top:704;width:705;height:1074;visibility:visible;mso-wrap-style:square;v-text-anchor:top" coordsize="22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uHbb8A&#10;AADaAAAADwAAAGRycy9kb3ducmV2LnhtbERPS2vCQBC+F/wPyxR6q5vmICW6iigWwV5q9T7NTrPR&#10;7GzITvP4991DoceP773ajL5RPXWxDmzgZZ6BIi6DrbkycPk8PL+CioJssQlMBiaKsFnPHlZY2DDw&#10;B/VnqVQK4VigASfSFlrH0pHHOA8tceK+Q+dREuwqbTscUrhvdJ5lC+2x5tTgsKWdo/J+/vEG+kmO&#10;Q77P7k7y9ut0fX+rp5s35ulx3C5BCY3yL/5zH62BtDVdSTdAr3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4dtvwAAANoAAAAPAAAAAAAAAAAAAAAAAJgCAABkcnMvZG93bnJl&#10;di54bWxQSwUGAAAAAAQABAD1AAAAhAMAAAAA&#10;" path="m92,339l92,40,,40,,,221,r,40l129,40r,299l92,339xe" fillcolor="#1f1a17" stroked="f">
                  <v:path arrowok="t" o:connecttype="custom" o:connectlocs="29342,107315;29342,12663;0,12663;0,0;70485,0;70485,12663;41143,12663;41143,107315;29342,107315" o:connectangles="0,0,0,0,0,0,0,0,0"/>
                </v:shape>
                <v:shape id="Freeform 13" o:spid="_x0000_s1035" style="position:absolute;left:5899;top:704;width:660;height:1074;visibility:visible;mso-wrap-style:square;v-text-anchor:top" coordsize="20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zvMQA&#10;AADaAAAADwAAAGRycy9kb3ducmV2LnhtbESPQWvCQBSE70L/w/IKvemmImpTN0EEIS30YOqh3p7Z&#10;12xo9m2aXTX++64g9DjMzDfMKh9sK87U+8axgudJAoK4crrhWsH+cztegvABWWPrmBRcyUOePYxW&#10;mGp34R2dy1CLCGGfogITQpdK6StDFv3EdcTR+3a9xRBlX0vd4yXCbSunSTKXFhuOCwY72hiqfsqT&#10;VSB/T1/m/aN4m9rjrNge2qK0i5lST4/D+hVEoCH8h+/tQit4gduVeAN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U87zEAAAA2gAAAA8AAAAAAAAAAAAAAAAAmAIAAGRycy9k&#10;b3ducmV2LnhtbFBLBQYAAAAABAAEAPUAAACJAwAAAAA=&#10;" path="m,339l,,201,r,40l37,40r,104l190,144r,40l37,184r,115l208,299r,40l,339xe" fillcolor="#1f1a17" stroked="f">
                  <v:path arrowok="t" o:connecttype="custom" o:connectlocs="0,107315;0,0;63818,0;63818,12663;11748,12663;11748,45585;60325,45585;60325,58248;11748,58248;11748,94652;66040,94652;66040,107315;0,107315" o:connectangles="0,0,0,0,0,0,0,0,0,0,0,0,0"/>
                </v:shape>
                <v:rect id="Rectangle 14" o:spid="_x0000_s1036" style="position:absolute;left:6731;top:1327;width:336;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WqcUA&#10;AADbAAAADwAAAGRycy9kb3ducmV2LnhtbESPQWvCQBCF7wX/wzJCb3VjhLZEV1FBFKTQqojHMTsm&#10;wexsyG5j+u87h0JvM7w3730zW/SuVh21ofJsYDxKQBHn3lZcGDgdNy/voEJEtlh7JgM/FGAxHzzN&#10;MLP+wV/UHWKhJIRDhgbKGJtM65CX5DCMfEMs2s23DqOsbaFtiw8Jd7VOk+RVO6xYGkpsaF1Sfj98&#10;OwPJ+dat367n1eXyGT7GOaWT/TY15nnYL6egIvXx3/x3vbOCL/T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1apxQAAANsAAAAPAAAAAAAAAAAAAAAAAJgCAABkcnMv&#10;ZG93bnJldi54bWxQSwUGAAAAAAQABAD1AAAAigMAAAAA&#10;" fillcolor="#1f1a17" stroked="f"/>
                <v:shape id="Freeform 15" o:spid="_x0000_s1037" style="position:absolute;left:7226;top:679;width:705;height:1118;visibility:visible;mso-wrap-style:square;v-text-anchor:top" coordsize="22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hcxcAA&#10;AADbAAAADwAAAGRycy9kb3ducmV2LnhtbERPS4vCMBC+C/sfwizsTdN6EKnGUpRFTwu2HjwOzfSB&#10;zaQ02Vr3128Ewdt8fM/ZppPpxEiDay0riBcRCOLS6pZrBZfie74G4Tyyxs4yKXiQg3T3Mdtiou2d&#10;zzTmvhYhhF2CChrv+0RKVzZk0C1sTxy4yg4GfYBDLfWA9xBuOrmMopU02HJoaLCnfUPlLf81CrJV&#10;3Ge36srt39FWP4XOD6fiodTX55RtQHia/Fv8cp90mB/D85dwgN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hcxcAAAADbAAAADwAAAAAAAAAAAAAAAACYAgAAZHJzL2Rvd25y&#10;ZXYueG1sUEsFBgAAAAAEAAQA9QAAAIUDAAAAAA==&#10;" path="m,236r34,-4l36,245r2,10l43,266r4,8l51,282r7,7l65,295r10,6l84,305r10,3l105,310r12,l127,310r10,-2l145,306r9,-3l162,299r6,-5l173,289r6,-7l182,275r2,-7l186,260r,-7l186,246r-2,-7l182,231r-3,-6l174,220r-6,-5l162,209r-8,-4l146,202r-11,-3l121,194r-17,-6l86,183,72,178,59,173r-9,-5l40,160r-7,-7l26,145r-5,-9l17,126,13,115,11,105,10,94,11,81,13,69,18,57,23,46,29,35r8,-9l47,19,57,12,70,7,82,3,94,1,109,r15,1l138,3r13,4l163,12r11,8l184,28r8,9l199,48r7,12l210,73r2,14l213,102r-35,3l175,89,171,77r-2,-6l166,65r-3,-5l159,56r-4,-4l150,49r-6,-2l138,44r-6,-1l126,40r-8,l110,39r-8,1l94,40r-7,1l81,44r-5,2l71,48r-6,3l61,55r-6,7l50,72r-3,8l46,90r1,10l49,107r3,7l57,121r3,3l64,127r6,3l76,133r16,5l112,145r21,6l151,156r13,5l174,167r12,7l195,182r9,10l210,201r5,11l219,224r2,12l221,249r,13l218,276r-3,13l209,300r-8,11l193,322r-9,8l172,338r-12,6l147,348r-14,2l118,351r-17,-1l84,348r-8,-2l68,344r-6,-3l55,338r-6,-4l44,330r-7,-5l32,321r-4,-5l23,309r-4,-5l16,297,9,283,4,269,1,253,,236xe" fillcolor="#1f1a17" stroked="f">
                  <v:path arrowok="t" o:connecttype="custom" o:connectlocs="11482,78009;14990,87243;20731,93929;29980,98069;40505,98705;49116,96477;55176,92019;58684,85332;59322,78328;57090,71641;51668,66547;43056,63363;27429,58268;15947,53492;8292,46169;4146,36617;3508,25791;7336,14647;14990,6050;26153,955;39548,318;51987,3821;61236,11781;66977,23244;56771,33432;53900,22607;50711,17831;45927,14965;40186,12736;32532,12736;25834,14010;20731,16239;15947,22925;14990,31840;18179,38527;22326,41393;35721,46169;52306,51263;62193,57950;68571,67502;70485,79283;68571,92019;61555,102526;51030,109531;37635,111760;24239,110168;17542,107621;11801,103481;7336,98387;2870,90108;0,75143" o:connectangles="0,0,0,0,0,0,0,0,0,0,0,0,0,0,0,0,0,0,0,0,0,0,0,0,0,0,0,0,0,0,0,0,0,0,0,0,0,0,0,0,0,0,0,0,0,0,0,0,0,0,0"/>
                </v:shape>
                <v:shape id="Freeform 16" o:spid="_x0000_s1038" style="position:absolute;left:8096;top:704;width:698;height:1074;visibility:visible;mso-wrap-style:square;v-text-anchor:top" coordsize="220,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GJMEA&#10;AADbAAAADwAAAGRycy9kb3ducmV2LnhtbERPPWvDMBDdA/0P4grdYjkJtMWNYuJCIEOX2gldD+tq&#10;G1sn11Ii999XgUC3e7zP2+azGcSVJtdZVrBKUhDEtdUdNwpO1WH5CsJ5ZI2DZVLwSw7y3cNii5m2&#10;gT/pWvpGxBB2GSpovR8zKV3dkkGX2JE4ct92MugjnBqpJwwx3AxynabP0mDHsaHFkd5bqvvyYhSU&#10;YRP0z7nqq65/CX1RfNBX5ZR6epz3byA8zf5ffHcfdZy/htsv8QC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8BiTBAAAA2wAAAA8AAAAAAAAAAAAAAAAAmAIAAGRycy9kb3du&#10;cmV2LnhtbFBLBQYAAAAABAAEAPUAAACGAwAAAAA=&#10;" path="m92,339l92,40,,40,,,220,r,40l128,40r,299l92,339xe" fillcolor="#1f1a17" stroked="f">
                  <v:path arrowok="t" o:connecttype="custom" o:connectlocs="29210,107315;29210,12663;0,12663;0,0;69850,0;69850,12663;40640,12663;40640,107315;29210,107315" o:connectangles="0,0,0,0,0,0,0,0,0"/>
                </v:shape>
                <v:shape id="Freeform 17" o:spid="_x0000_s1039" style="position:absolute;left:8794;top:704;width:832;height:1074;visibility:visible;mso-wrap-style:square;v-text-anchor:top" coordsize="26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CQIsEA&#10;AADbAAAADwAAAGRycy9kb3ducmV2LnhtbERPTYvCMBC9C/sfwizsRdbUVaRUo2hF3aO6gngbmrEt&#10;NpPSRK3/3iwI3ubxPmcya00lbtS40rKCfi8CQZxZXXKu4PC3+o5BOI+ssbJMCh7kYDb96Eww0fbO&#10;O7rtfS5CCLsEFRTe14mULivIoOvZmjhwZ9sY9AE2udQN3kO4qeRPFI2kwZJDQ4E1pQVll/3VKMB1&#10;t42HC33adjfLLLaX9LQ5pkp9fbbzMQhPrX+LX+5fHeYP4P+XcIC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kCLBAAAA2wAAAA8AAAAAAAAAAAAAAAAAmAIAAGRycy9kb3du&#10;cmV2LnhtbFBLBQYAAAAABAAEAPUAAACGAwAAAAA=&#10;" path="m,339l107,r40,l261,339r-41,l186,237r-116,l40,339,,339xm80,200r95,l146,106,140,86,134,67,130,50,126,35r-2,17l120,68r-4,16l111,100,80,200xe" fillcolor="#1f1a17" stroked="f">
                  <v:path arrowok="t" o:connecttype="custom" o:connectlocs="0,107315;34103,0;46851,0;83185,107315;70118,107315;59281,75026;22310,75026;12749,107315;0,107315;25497,63313;55775,63313;46533,33556;44620,27224;42708,21210;41433,15828;40158,11080;39521,16461;38246,21526;36971,26591;35378,31656;25497,63313" o:connectangles="0,0,0,0,0,0,0,0,0,0,0,0,0,0,0,0,0,0,0,0,0"/>
                  <o:lock v:ext="edit" verticies="t"/>
                </v:shape>
                <v:shape id="Freeform 18" o:spid="_x0000_s1040" style="position:absolute;left:9626;top:704;width:705;height:1074;visibility:visible;mso-wrap-style:square;v-text-anchor:top" coordsize="22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1ZsAA&#10;AADbAAAADwAAAGRycy9kb3ducmV2LnhtbERPS0vDQBC+F/wPywje2o2hFIndFlGUgr3Y6n3MjtnY&#10;7GzITvP4992C4G0+vuest6NvVE9drAMbuF9koIjLYGuuDHweX+cPoKIgW2wCk4GJImw3N7M1FjYM&#10;/EH9QSqVQjgWaMCJtIXWsXTkMS5CS5y4n9B5lAS7StsOhxTuG51n2Up7rDk1OGzp2VF5Opy9gX6S&#10;3ZC/ZCcnefv9/rV/q6dfb8zd7fj0CEpolH/xn3tn0/wlXH9JB+j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B1ZsAAAADbAAAADwAAAAAAAAAAAAAAAACYAgAAZHJzL2Rvd25y&#10;ZXYueG1sUEsFBgAAAAAEAAQA9QAAAIUDAAAAAA==&#10;" path="m93,339l93,40,,40,,,221,r,40l129,40r,299l93,339xe" fillcolor="#1f1a17" stroked="f">
                  <v:path arrowok="t" o:connecttype="custom" o:connectlocs="29661,107315;29661,12663;0,12663;0,0;70485,0;70485,12663;41143,12663;41143,107315;29661,107315" o:connectangles="0,0,0,0,0,0,0,0,0"/>
                </v:shape>
                <v:shape id="Freeform 19" o:spid="_x0000_s1041" style="position:absolute;left:10521;top:704;width:661;height:1074;visibility:visible;mso-wrap-style:square;v-text-anchor:top" coordsize="207,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P/78A&#10;AADbAAAADwAAAGRycy9kb3ducmV2LnhtbERPTYvCMBC9L/gfwgje1lRBV6pRpFTwJLtVEG9DMzbF&#10;ZlKaqPXfb4SFvc3jfc5q09tGPKjztWMFk3ECgrh0uuZKwem4+1yA8AFZY+OYFLzIw2Y9+Fhhqt2T&#10;f+hRhErEEPYpKjAhtKmUvjRk0Y9dSxy5q+sshgi7SuoOnzHcNnKaJHNpsebYYLClzFB5K+5WQZ3t&#10;zsZf+i+T5+6Qf2MxrfJMqdGw3y5BBOrDv/jPvddx/gzev8Q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98//vwAAANsAAAAPAAAAAAAAAAAAAAAAAJgCAABkcnMvZG93bnJl&#10;di54bWxQSwUGAAAAAAQABAD1AAAAhAMAAAAA&#10;" path="m,339l,,201,r,40l36,40r,104l191,144r,40l36,184r,115l207,299r,40l,339xe" fillcolor="#1f1a17" stroked="f">
                  <v:path arrowok="t" o:connecttype="custom" o:connectlocs="0,107315;0,0;64126,0;64126,12663;11485,12663;11485,45585;60935,45585;60935,58248;11485,58248;11485,94652;66040,94652;66040,107315;0,107315" o:connectangles="0,0,0,0,0,0,0,0,0,0,0,0,0"/>
                </v:shape>
                <v:shape id="Freeform 20" o:spid="_x0000_s1042" style="position:absolute;left:1778;top:2381;width:730;height:1079;visibility:visible;mso-wrap-style:square;v-text-anchor:top" coordsize="230,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LLcEA&#10;AADbAAAADwAAAGRycy9kb3ducmV2LnhtbERPTWvDMAy9D/YfjAa9rU6bUUJWJ5TBYG3ZoenYWdha&#10;EhrLIfaS9N/Xg0FverxPbcvZdmKkwbeOFayWCQhi7UzLtYKv8/tzBsIHZIOdY1JwJQ9l8fiwxdy4&#10;iU80VqEWMYR9jgqaEPpcSq8bsuiXrieO3I8bLIYIh1qaAacYbju5TpKNtNhybGiwp7eG9KX6tQoO&#10;+9nxSn6/dL1Oj9M6NTbTn0otnubdK4hAc7iL/90fJs7fwN8v8QBZ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FCy3BAAAA2wAAAA8AAAAAAAAAAAAAAAAAmAIAAGRycy9kb3du&#10;cmV2LnhtbFBLBQYAAAAABAAEAPUAAACGAwAAAAA=&#10;" path="m,338l,,96,r16,l125,1r11,1l146,4r12,4l168,13r10,7l187,29r10,11l206,54r8,15l220,86r4,19l228,124r2,21l230,167r,19l228,203r-2,17l223,235r-4,15l215,262r-5,13l205,285r-7,9l192,302r-6,7l179,316r-8,5l164,326r-9,3l145,332r-9,3l125,337r-12,1l101,338,,338xm37,299r59,l110,298r11,-1l132,295r8,-2l147,288r7,-4l160,280r5,-5l171,265r5,-9l182,245r4,-13l189,218r2,-16l192,185r1,-19l192,141r-3,-21l187,109r-2,-8l182,92r-3,-8l170,72,162,61r-4,-5l154,53r-6,-4l143,47r-8,-4l125,41,111,39r-16,l37,39r,260xe" fillcolor="#1f1a17" stroked="f">
                  <v:path arrowok="t" o:connecttype="custom" o:connectlocs="0,0;35560,0;43180,639;50165,2555;56515,6388;62548,12775;67945,22037;71120,33535;73025,46310;73025,59404;71755,70263;69533,79845;66675,87829;62865,93897;59055,98688;54293,102521;49213,105076;43180,106992;35878,107950;0,107950;30480,95494;38418,94855;44450,93578;48895,90704;52388,87829;55880,81761;59055,74096;60643,64514;61278,53017;60008,38325;58738,32257;56833,26828;51435,19482;48895,16927;45403,15011;39688,13095;30163,12456;11748,95494" o:connectangles="0,0,0,0,0,0,0,0,0,0,0,0,0,0,0,0,0,0,0,0,0,0,0,0,0,0,0,0,0,0,0,0,0,0,0,0,0,0"/>
                  <o:lock v:ext="edit" verticies="t"/>
                </v:shape>
                <v:rect id="Rectangle 21" o:spid="_x0000_s1043" style="position:absolute;left:2762;top:2381;width:114;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LO3cEA&#10;AADbAAAADwAAAGRycy9kb3ducmV2LnhtbERPTYvCMBC9C/6HMIK3NbWCLl2jrIIoiOCqiMfZZmzL&#10;NpPSxFr/vREWvM3jfc503ppSNFS7wrKC4SACQZxaXXCm4HRcfXyCcB5ZY2mZFDzIwXzW7Uwx0fbO&#10;P9QcfCZCCLsEFeTeV4mULs3JoBvYijhwV1sb9AHWmdQ13kO4KWUcRWNpsODQkGNFy5zSv8PNKIjO&#10;12Y5+T0vLpe92w1TikfbdaxUv9d+f4Hw1Pq3+N+90WH+BF6/hA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Czt3BAAAA2wAAAA8AAAAAAAAAAAAAAAAAmAIAAGRycy9kb3du&#10;cmV2LnhtbFBLBQYAAAAABAAEAPUAAACGAwAAAAA=&#10;" fillcolor="#1f1a17" stroked="f"/>
                <v:shape id="Freeform 22" o:spid="_x0000_s1044" style="position:absolute;left:3111;top:2362;width:705;height:1111;visibility:visible;mso-wrap-style:square;v-text-anchor:top" coordsize="22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L1WMMA&#10;AADbAAAADwAAAGRycy9kb3ducmV2LnhtbESPT4vCQAzF74LfYciCN526B1m6jlJ2ET0JtnvwGDrp&#10;H+xkSmfUup/eHARvCe/lvV/W29F16kZDaD0bWC4SUMSlty3XBv6K3fwLVIjIFjvPZOBBAbab6WSN&#10;qfV3PtEtj7WSEA4pGmhi7FOtQ9mQw7DwPbFolR8cRlmHWtsB7xLuOv2ZJCvtsGVpaLCnn4bKS351&#10;BrLVss8u1Znb/72vjoXNfw/Fw5jZx5h9g4o0xrf5dX2wgi+w8osMo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L1WMMAAADbAAAADwAAAAAAAAAAAAAAAACYAgAAZHJzL2Rv&#10;d25yZXYueG1sUEsFBgAAAAAEAAQA9QAAAIgDAAAAAA==&#10;" path="m,236r34,-3l36,245r2,11l41,266r4,9l50,282r7,7l65,295r8,6l84,305r10,3l104,310r12,1l126,310r10,-1l145,307r8,-3l161,300r7,-6l173,289r4,-6l181,276r2,-8l184,261r2,-7l184,245r-1,-7l181,232r-4,-6l173,219r-5,-5l161,210r-9,-4l145,203r-10,-5l120,194r-17,-5l86,184,70,178,59,172,49,168r-9,-7l32,154r-6,-9l19,136r-4,-9l12,116,10,106r,-12l11,82,13,69,16,58,21,46,29,36,37,26r9,-8l57,12,68,7,81,4,94,1,108,r15,1l137,4r13,4l163,13r11,6l183,27r9,10l199,48r5,13l208,73r3,14l213,102r-36,3l175,90,171,76r-3,-5l165,66r-3,-5l157,57r-4,-4l149,49r-6,-3l138,44r-6,-2l124,41r-7,-1l110,40r-9,l94,41r-7,1l81,44r-7,2l69,48r-4,3l61,55r-7,8l49,71,46,81,45,91r1,8l48,108r4,7l56,121r4,3l64,127r5,3l75,133r16,6l112,145r21,7l149,157r15,5l173,167r11,7l195,183r8,8l209,202r6,10l218,223r2,13l221,250r-1,13l218,276r-4,12l208,301r-7,11l193,321r-11,10l172,338r-12,5l146,348r-13,3l118,351r-19,l83,348r-8,-3l68,343r-7,-2l55,338r-7,-4l42,330r-5,-4l32,321r-5,-6l22,310r-4,-6l14,297,8,284,4,268,1,253,,236xe" fillcolor="#1f1a17" stroked="f">
                  <v:path arrowok="t" o:connecttype="custom" o:connectlocs="11482,77566;14352,87064;20731,93396;29980,97511;40186,98145;48797,96245;55176,91496;58365,84848;58684,77566;56452,71551;51349,66485;43056,62686;27429,58254;15628,53188;8292,45906;3827,36725;3508,25961;6698,14563;14671,5699;25834,1266;39229,317;51987,4116;61236,11714;66339,23111;56452,33243;53581,22478;50073,18046;45608,14563;39548,12980;32213,12664;25834,13930;20731,16146;15628,22478;14671,31343;17860,38308;22007,41157;35721,45906;52306,51288;62193,57937;68571,67118;70485,79149;68252,91179;61555,101627;51030,108592;37635,111125;23920,109225;17542,107009;11801,103210;7017,98145;2551,89913;0,74717" o:connectangles="0,0,0,0,0,0,0,0,0,0,0,0,0,0,0,0,0,0,0,0,0,0,0,0,0,0,0,0,0,0,0,0,0,0,0,0,0,0,0,0,0,0,0,0,0,0,0,0,0,0,0"/>
                </v:shape>
                <v:shape id="Freeform 23" o:spid="_x0000_s1045" style="position:absolute;left:4013;top:2362;width:781;height:1111;visibility:visible;mso-wrap-style:square;v-text-anchor:top" coordsize="246,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4F8IA&#10;AADbAAAADwAAAGRycy9kb3ducmV2LnhtbERPTWvCQBC9F/oflil4q5sUIm10DW214KWCVtDjkB2z&#10;wexsyK4m9dd3hYK3ebzPmRWDbcSFOl87VpCOExDEpdM1Vwp2P1/PryB8QNbYOCYFv+ShmD8+zDDX&#10;rucNXbahEjGEfY4KTAhtLqUvDVn0Y9cSR+7oOoshwq6SusM+httGviTJRFqsOTYYbOnTUHnanq2C&#10;tcmu/R43i4/vZepS1oesbFdKjZ6G9ymIQEO4i//dKx3nv8Htl3i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I/gXwgAAANsAAAAPAAAAAAAAAAAAAAAAAJgCAABkcnMvZG93&#10;bnJldi54bWxQSwUGAAAAAAQABAD1AAAAhwMAAAAA&#10;" path="m210,227r36,11l243,252r-4,12l235,276r-5,10l224,296r-6,10l212,314r-7,9l197,329r-8,6l180,340r-8,4l162,348r-10,2l141,351r-10,l120,351r-11,-1l100,348,90,345r-9,-3l73,338r-7,-4l58,329r-7,-6l45,316r-6,-7l33,302r-5,-9l23,284r-4,-9l15,264,8,242,4,220,1,197,,173,,160,1,147,2,136,4,123,6,112,9,102,13,91,17,81,21,71r5,-9l31,54r5,-8l43,39r7,-6l56,26r9,-5l72,16r8,-4l88,9,97,6r8,-2l113,1,123,r9,l141,1r11,1l161,5r9,2l179,11r8,4l194,20r8,6l209,34r6,7l221,48r6,10l231,67r4,11l239,88r2,11l206,110,200,92,193,78r-3,-7l186,65r-4,-4l178,56r-5,-5l167,48r-5,-3l157,43r-6,-2l145,40r-8,-1l131,39r-8,l115,40r-7,1l102,43r-7,3l88,49r-5,5l77,58r-5,5l68,68r-6,5l59,80r-4,6l52,93r-3,7l47,108r-4,15l41,140r-2,17l39,173r,21l41,214r3,18l49,248r2,9l54,264r4,6l61,277r5,6l71,288r5,4l81,296r11,8l104,309r11,3l128,313r7,-1l142,311r8,-1l157,307r6,-2l169,301r6,-5l181,291r5,-6l190,279r4,-8l199,264r3,-8l205,246r3,-9l210,227xe" fillcolor="#1f1a17" stroked="f">
                  <v:path arrowok="t" o:connecttype="custom" o:connectlocs="77153,79782;73025,90546;67310,99411;60008,106059;51435,110175;41593,111125;31750,110175;23178,107009;16193,102260;10478,95612;6033,87064;1270,69651;0,50655;1270,38941;4128,28810;8255,19629;13653,12347;20638,6649;27940,2849;35878,317;44768,317;53975,2216;61595,6332;68263,12980;73343,21212;76518,31343;61278,24694;57785,19312;53023,15197;47943,12980;41593,12347;34290,12980;27940,15513;22860,19946;18733,25328;15558,31660;13018,44323;12383,61420;15558,78516;18415,85481;22543,91179;29210,96245;40640,99094;47625,98145;53658,95295;59055,90230;63183,83581;66040,75033" o:connectangles="0,0,0,0,0,0,0,0,0,0,0,0,0,0,0,0,0,0,0,0,0,0,0,0,0,0,0,0,0,0,0,0,0,0,0,0,0,0,0,0,0,0,0,0,0,0,0,0"/>
                </v:shape>
                <v:shape id="Freeform 24" o:spid="_x0000_s1046" style="position:absolute;left:5003;top:2381;width:781;height:1079;visibility:visible;mso-wrap-style:square;v-text-anchor:top" coordsize="245,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BO8IA&#10;AADbAAAADwAAAGRycy9kb3ducmV2LnhtbERPzWrCQBC+C32HZQQvpW7qobVpNlKsAYv2oO0DDNkx&#10;iWZnQ3bU9O27B8Hjx/efLQbXqgv1ofFs4HmagCIuvW24MvD7UzzNQQVBtth6JgN/FGCRP4wyTK2/&#10;8o4ue6lUDOGQooFapEu1DmVNDsPUd8SRO/jeoUTYV9r2eI3hrtWzJHnRDhuODTV2tKypPO3PzsBG&#10;dsXqk7508eq2x8fh7Xu+7MSYyXj4eAclNMhdfHOvrYFZXB+/xB+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IE7wgAAANsAAAAPAAAAAAAAAAAAAAAAAJgCAABkcnMvZG93&#10;bnJldi54bWxQSwUGAAAAAAQABAD1AAAAhwMAAAAA&#10;" path="m,338l,,123,r18,l157,2r12,3l181,8r8,6l197,22r7,8l211,40r5,13l220,65r2,13l223,91r-1,10l221,109r-1,8l218,125r-3,7l212,139r-4,8l203,153r-5,5l193,164r-7,5l180,173r-9,4l163,180r-9,2l144,184r13,8l166,201r8,9l183,222r7,11l197,246r48,92l199,338,162,268r-7,-15l147,240r-6,-10l136,221r-5,-8l126,207r-5,-5l117,199r-8,-7l101,189r-9,-1l80,188r-43,l37,338,,338xm37,149r79,l128,149r11,-1l147,146r9,-4l162,139r6,-5l173,129r4,-6l181,115r2,-7l184,100r1,-9l184,80,181,69r-5,-9l170,52r-4,-3l162,46r-4,-4l151,40r-5,-1l139,38r-6,-1l124,37r-87,l37,149xe" fillcolor="#1f1a17" stroked="f">
                  <v:path arrowok="t" o:connecttype="custom" o:connectlocs="0,0;44950,0;53877,1597;60252,4471;65034,9581;68860,16927;70773,24912;70773,32257;70135,37367;68541,42158;66310,46949;63122,50462;59296,53975;54514,56530;49095,58127;50051,61321;55470,67070;60571,74415;78105,107950;51645,85593;46863,76651;43356,70583;40168,66111;37299,63556;32198,60363;25504,60043;11795,107950;11795,47587;40806,47587;46863,46629;51645,44394;55152,41200;57702,36729;58658,31938;58658,25550;56108,19163;52920,15650;50370,13414;46544,12456;42400,11817;11795,11817" o:connectangles="0,0,0,0,0,0,0,0,0,0,0,0,0,0,0,0,0,0,0,0,0,0,0,0,0,0,0,0,0,0,0,0,0,0,0,0,0,0,0,0,0"/>
                  <o:lock v:ext="edit" verticies="t"/>
                </v:shape>
                <v:shape id="Freeform 25" o:spid="_x0000_s1047" style="position:absolute;left:5969;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Nb8IA&#10;AADbAAAADwAAAGRycy9kb3ducmV2LnhtbESPQWvCQBSE70L/w/IKvZlNrJQYXaUUghZPTev9kX0m&#10;0ezbkF1N/PddQfA4zMw3zGozmlZcqXeNZQVJFIMgLq1uuFLw95tPUxDOI2tsLZOCGznYrF8mK8y0&#10;HfiHroWvRICwy1BB7X2XSenKmgy6yHbEwTva3qAPsq+k7nEIcNPKWRx/SIMNh4UaO/qqqTwXF6Mg&#10;Pbj8NC+GVJq4+n7fb5O5XuRKvb2On0sQnkb/DD/aO61glsD9S/g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1Y1vwgAAANsAAAAPAAAAAAAAAAAAAAAAAJgCAABkcnMvZG93&#10;bnJldi54bWxQSwUGAAAAAAQABAD1AAAAhwMAAAAA&#10;" path="m,338l,,202,r,39l36,39r,104l190,143r,40l36,183r,116l208,299r,39l,338xe" fillcolor="#1f1a17" stroked="f">
                  <v:path arrowok="t" o:connecttype="custom" o:connectlocs="0,107950;0,0;64135,0;64135,12456;11430,12456;11430,45671;60325,45671;60325,58446;11430,58446;11430,95494;66040,95494;66040,107950;0,107950" o:connectangles="0,0,0,0,0,0,0,0,0,0,0,0,0"/>
                </v:shape>
                <v:shape id="Freeform 26" o:spid="_x0000_s1048" style="position:absolute;left:6788;top:2381;width:705;height:1079;visibility:visible;mso-wrap-style:square;v-text-anchor:top" coordsize="221,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84OsUA&#10;AADbAAAADwAAAGRycy9kb3ducmV2LnhtbESPwWrDMBBE74X+g9hAL6WW64MJrpVQAg0hl5Ioh/a2&#10;sTa2qbUylhrbfx8VCjkOM/OGKdeT7cSVBt86VvCapCCIK2darhWc9MfLEoQPyAY7x6RgJg/r1eND&#10;iYVxIx/oegy1iBD2BSpoQugLKX3VkEWfuJ44ehc3WAxRDrU0A44RbjuZpWkuLbYcFxrsadNQ9XP8&#10;tQr8POr+W+vtczbuv1p9tvmn3ir1tJje30AEmsI9/N/eGQVZBn9f4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zg6xQAAANsAAAAPAAAAAAAAAAAAAAAAAJgCAABkcnMv&#10;ZG93bnJldi54bWxQSwUGAAAAAAQABAD1AAAAigMAAAAA&#10;" path="m92,338l92,39,,39,,,221,r,39l129,39r,299l92,338xe" fillcolor="#1f1a17" stroked="f">
                  <v:path arrowok="t" o:connecttype="custom" o:connectlocs="29342,107950;29342,12456;0,12456;0,0;70485,0;70485,12456;41143,12456;41143,107950;29342,107950" o:connectangles="0,0,0,0,0,0,0,0,0"/>
                </v:shape>
                <v:shape id="Freeform 27" o:spid="_x0000_s1049" style="position:absolute;left:7683;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u2g8IA&#10;AADbAAAADwAAAGRycy9kb3ducmV2LnhtbESPT4vCMBTE78J+h/AWvGnqH6TbNcoiFBVP1t37o3m2&#10;dZuX0kRbv70RBI/DzPyGWa57U4sbta6yrGAyjkAQ51ZXXCj4PaWjGITzyBpry6TgTg7Wq4/BEhNt&#10;Oz7SLfOFCBB2CSoovW8SKV1ekkE3tg1x8M62NeiDbAupW+wC3NRyGkULabDisFBiQ5uS8v/sahTE&#10;fy69zLMuliYq9rPDdjLXX6lSw8/+5xuEp96/w6/2TiuYzuD5Jfw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7aDwgAAANsAAAAPAAAAAAAAAAAAAAAAAJgCAABkcnMvZG93&#10;bnJldi54bWxQSwUGAAAAAAQABAD1AAAAhwMAAAAA&#10;" path="m,338l,,202,r,39l37,39r,104l191,143r,40l37,183r,116l208,299r,39l,338xe" fillcolor="#1f1a17" stroked="f">
                  <v:path arrowok="t" o:connecttype="custom" o:connectlocs="0,107950;0,0;64135,0;64135,12456;11748,12456;11748,45671;60643,45671;60643,58446;11748,58446;11748,95494;66040,95494;66040,107950;0,107950" o:connectangles="0,0,0,0,0,0,0,0,0,0,0,0,0"/>
                </v:shape>
                <v:rect id="Rectangle 28" o:spid="_x0000_s1050" style="position:absolute;left:8521;top:3003;width:330;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aF8UA&#10;AADbAAAADwAAAGRycy9kb3ducmV2LnhtbESP3WrCQBSE7wu+w3KE3tWNqWhJs4oKUqEI/hTJ5Wn2&#10;mASzZ0N2G9O3d4VCL4eZ+YZJF72pRUetqywrGI8iEMS51RUXCr5Om5c3EM4ja6wtk4JfcrCYD55S&#10;TLS98YG6oy9EgLBLUEHpfZNI6fKSDLqRbYiDd7GtQR9kW0jd4i3ATS3jKJpKgxWHhRIbWpeUX48/&#10;RkF0vnTr2fd5lWV7txvnFL9+fsRKPQ/75TsIT73/D/+1t1pBPIHHl/AD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oXxQAAANsAAAAPAAAAAAAAAAAAAAAAAJgCAABkcnMv&#10;ZG93bnJldi54bWxQSwUGAAAAAAQABAD1AAAAigMAAAAA&#10;" fillcolor="#1f1a17" stroked="f"/>
                <v:shape id="Freeform 29" o:spid="_x0000_s1051" style="position:absolute;left:8985;top:2381;width:705;height:1079;visibility:visible;mso-wrap-style:square;v-text-anchor:top" coordsize="221,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gTsQA&#10;AADbAAAADwAAAGRycy9kb3ducmV2LnhtbESPQWvCQBSE7wX/w/IEL0U3DVRKdBURFOml6Pagt2f2&#10;mQSzb0N2a+K/7wqCx2FmvmHmy97W4katrxwr+JgkIIhzZyouFPzqzfgLhA/IBmvHpOBOHpaLwdsc&#10;M+M63tPtEAoRIewzVFCG0GRS+rwki37iGuLoXVxrMUTZFtK02EW4rWWaJFNpseK4UGJD65Ly6+HP&#10;KvD3Tjcnrbfvafd9rPTZTn/0VqnRsF/NQATqwyv8bO+Mgv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WoE7EAAAA2wAAAA8AAAAAAAAAAAAAAAAAmAIAAGRycy9k&#10;b3ducmV2LnhtbFBLBQYAAAAABAAEAPUAAACJAwAAAAA=&#10;" path="m92,338l92,39,,39,,,221,r,39l128,39r,299l92,338xe" fillcolor="#1f1a17" stroked="f">
                  <v:path arrowok="t" o:connecttype="custom" o:connectlocs="29342,107950;29342,12456;0,12456;0,0;70485,0;70485,12456;40824,12456;40824,107950;29342,107950" o:connectangles="0,0,0,0,0,0,0,0,0"/>
                </v:shape>
                <v:rect id="Rectangle 30" o:spid="_x0000_s1052" style="position:absolute;left:9899;top:2381;width:114;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h+8UA&#10;AADbAAAADwAAAGRycy9kb3ducmV2LnhtbESPQWvCQBSE70L/w/IKvdVNUrAS3QQNSAtFqLaIx2f2&#10;mQSzb0N2G9N/3xUKHoeZ+YZZ5qNpxUC9aywriKcRCOLS6oYrBd9fm+c5COeRNbaWScEvOcizh8kS&#10;U22vvKNh7ysRIOxSVFB736VSurImg25qO+LgnW1v0AfZV1L3eA1w08okimbSYMNhocaOiprKy/7H&#10;KIgO56F4PR3Wx+On28YlJS8fb4lST4/jagHC0+jv4f/2u1aQzOD2Jfw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H7xQAAANsAAAAPAAAAAAAAAAAAAAAAAJgCAABkcnMv&#10;ZG93bnJldi54bWxQSwUGAAAAAAQABAD1AAAAigMAAAAA&#10;" fillcolor="#1f1a17" stroked="f"/>
                <v:shape id="Freeform 31" o:spid="_x0000_s1053" style="position:absolute;left:10287;top:2381;width:844;height:1079;visibility:visible;mso-wrap-style:square;v-text-anchor:top" coordsize="266,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pwcIA&#10;AADbAAAADwAAAGRycy9kb3ducmV2LnhtbESPQYvCMBSE78L+h/AWvGlqDypdoxRBUA9CVTy/bZ5t&#10;tXmpTbTdf78RFvY4zMw3zGLVm1q8qHWVZQWTcQSCOLe64kLB+bQZzUE4j6yxtkwKfsjBavkxWGCi&#10;bccZvY6+EAHCLkEFpfdNIqXLSzLoxrYhDt7VtgZ9kG0hdYtdgJtaxlE0lQYrDgslNrQuKb8fn0ZB&#10;2nS7Llvr74c+3PpDFmN6qfdKDT/79AuEp97/h//aW60gnsH7S/g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OnBwgAAANsAAAAPAAAAAAAAAAAAAAAAAJgCAABkcnMvZG93&#10;bnJldi54bWxQSwUGAAAAAAQABAD1AAAAhwMAAAAA&#10;" path="m,338l,,55,r66,239l126,255r3,14l132,280r2,9l137,279r3,-12l144,252r5,-17l216,r50,l266,338r-37,l229,55,148,338r-33,l35,50r,288l,338xe" fillcolor="#1f1a17" stroked="f">
                  <v:path arrowok="t" o:connecttype="custom" o:connectlocs="0,107950;0,0;17463,0;38418,76332;40005,81442;40958,85913;41910,89426;42545,92300;43498,89107;44450,85274;45720,80483;47308,75054;68580,0;84455,0;84455,107950;72708,107950;72708,17566;46990,107950;36513,107950;11113,15969;11113,107950;0,107950" o:connectangles="0,0,0,0,0,0,0,0,0,0,0,0,0,0,0,0,0,0,0,0,0,0"/>
                </v:shape>
                <v:shape id="Freeform 32" o:spid="_x0000_s1054" style="position:absolute;left:11385;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k8r8A&#10;AADbAAAADwAAAGRycy9kb3ducmV2LnhtbERPy4rCMBTdC/5DuMLsbOoD6XSMIkJxxJVV95fmTtux&#10;uSlNtJ2/nywEl4fzXm8H04gnda62rGAWxSCIC6trLhVcL9k0AeE8ssbGMin4IwfbzXi0xlTbns/0&#10;zH0pQgi7FBVU3replK6oyKCLbEscuB/bGfQBdqXUHfYh3DRyHscrabDm0FBhS/uKinv+MAqSm8t+&#10;l3mfSBOXx8XpMFvqz0ypj8mw+wLhafBv8cv9rRXMw9jwJfwA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7yTyvwAAANsAAAAPAAAAAAAAAAAAAAAAAJgCAABkcnMvZG93bnJl&#10;di54bWxQSwUGAAAAAAQABAD1AAAAhAMAAAAA&#10;" path="m,338l,,201,r,39l37,39r,104l191,143r,40l37,183r,116l208,299r,39l,338xe" fillcolor="#1f1a17" stroked="f">
                  <v:path arrowok="t" o:connecttype="custom" o:connectlocs="0,107950;0,0;63818,0;63818,12456;11748,12456;11748,45671;60643,45671;60643,58446;11748,58446;11748,95494;66040,95494;66040,107950;0,107950" o:connectangles="0,0,0,0,0,0,0,0,0,0,0,0,0"/>
                </v:shape>
                <v:shape id="Freeform 33" o:spid="_x0000_s1055" style="position:absolute;left:742;top:4064;width:845;height:1079;visibility:visible;mso-wrap-style:square;v-text-anchor:top" coordsize="26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ceMIA&#10;AADbAAAADwAAAGRycy9kb3ducmV2LnhtbESPQYvCMBSE7wv+h/AEb2uqoKzVKKIIXlzZWvD6aJ5t&#10;sXkpTazVX78RBI/DzHzDLFadqURLjSstKxgNIxDEmdUl5wrS0+77B4TzyBory6TgQQ5Wy97XAmNt&#10;7/xHbeJzESDsYlRQeF/HUrqsIINuaGvi4F1sY9AH2eRSN3gPcFPJcRRNpcGSw0KBNW0Kyq7JzSho&#10;j6k3s/R8SI7nyTMfme3uF59KDfrdeg7CU+c/4Xd7rxWMZ/D6E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XNx4wgAAANsAAAAPAAAAAAAAAAAAAAAAAJgCAABkcnMvZG93&#10;bnJldi54bWxQSwUGAAAAAAQABAD1AAAAhwMAAAAA&#10;" path="m,340l,,56,r65,241l125,257r5,13l133,282r2,9l137,281r4,-13l145,254r4,-17l216,r50,l266,340r-36,l230,55,149,340r-33,l35,51r,289l,340xe" fillcolor="#1f1a17" stroked="f">
                  <v:path arrowok="t" o:connecttype="custom" o:connectlocs="0,107950;0,0;17780,0;38418,76518;39688,81598;41275,85725;42228,89535;42863,92393;43498,89218;44768,85090;46038,80645;47308,75248;68580,0;84455,0;84455,107950;73025,107950;73025,17463;47308,107950;36830,107950;11113,16193;11113,107950;0,107950" o:connectangles="0,0,0,0,0,0,0,0,0,0,0,0,0,0,0,0,0,0,0,0,0,0"/>
                </v:shape>
                <v:shape id="Freeform 34" o:spid="_x0000_s1056" style="position:absolute;left:1752;top:4064;width:826;height:1079;visibility:visible;mso-wrap-style:square;v-text-anchor:top" coordsize="26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6DvsEA&#10;AADbAAAADwAAAGRycy9kb3ducmV2LnhtbERP3WrCMBS+H/gO4QjeDE1V2LrOKCIoghfDzgc4a86a&#10;anNSmmjr25sLwcuP73+x6m0tbtT6yrGC6SQBQVw4XXGp4PS7HacgfEDWWDsmBXfysFoO3haYadfx&#10;kW55KEUMYZ+hAhNCk0npC0MW/cQ1xJH7d63FEGFbSt1iF8NtLWdJ8iEtVhwbDDa0MVRc8qtV8Pe5&#10;+zmnnXlP7L46fNW5PzZdqtRo2K+/QQTqw0v8dO+1gnlcH7/E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ug77BAAAA2wAAAA8AAAAAAAAAAAAAAAAAmAIAAGRycy9kb3du&#10;cmV2LnhtbFBLBQYAAAAABAAEAPUAAACGAwAAAAA=&#10;" path="m,340l107,r39,l260,340r-42,l186,237r-117,l38,340,,340xm80,200r94,l145,107,139,86,134,68,128,51,125,36r-3,16l119,69r-4,16l110,101,80,200xe" fillcolor="#1f1a17" stroked="f">
                  <v:path arrowok="t" o:connecttype="custom" o:connectlocs="0,107950;33973,0;46355,0;82550,107950;69215,107950;59055,75248;21908,75248;12065,107950;0,107950;25400,63500;55245,63500;46038,33973;44133,27305;42545,21590;40640,16193;39688,11430;38735,16510;37783,21908;36513,26988;34925,32068;25400,63500" o:connectangles="0,0,0,0,0,0,0,0,0,0,0,0,0,0,0,0,0,0,0,0,0"/>
                  <o:lock v:ext="edit" verticies="t"/>
                </v:shape>
                <v:shape id="Freeform 35" o:spid="_x0000_s1057" style="position:absolute;left:2743;top:4064;width:781;height:1079;visibility:visible;mso-wrap-style:square;v-text-anchor:top" coordsize="24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sIA&#10;AADbAAAADwAAAGRycy9kb3ducmV2LnhtbESPzWrDMBCE74W+g9hAbo3sFtLWjRJCwDQ95ucBFmtr&#10;O7Z2XUu1nbevAoEeh5n5hlltJteqgXpfCxtIFwko4kJszaWB8yl/egPlA7LFVpgMXMnDZv34sMLM&#10;ysgHGo6hVBHCPkMDVQhdprUvKnLoF9IRR+9beochyr7Utscxwl2rn5NkqR3WHBcq7GhXUdEcf52B&#10;4Uty+fncn8vXZtSX97wV36TGzGfT9gNUoCn8h+/tvTXwksLtS/wB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LtqwgAAANsAAAAPAAAAAAAAAAAAAAAAAJgCAABkcnMvZG93&#10;bnJldi54bWxQSwUGAAAAAAQABAD1AAAAhwMAAAAA&#10;" path="m,340l,,124,r17,1l157,3r13,2l181,10r9,5l198,22r7,9l212,42r4,11l220,66r2,13l224,93r-2,9l221,111r-1,8l218,126r-3,8l212,141r-4,6l204,153r-5,7l193,165r-7,5l180,174r-8,3l163,181r-9,3l145,186r13,8l167,202r8,10l183,222r7,13l198,247r48,93l200,340,163,269r-8,-14l148,242r-7,-10l136,222r-5,-7l126,209r-4,-6l118,199r-9,-5l101,191r-8,-1l80,189r-42,l38,340,,340xm38,150r79,l129,150r10,-2l149,146r7,-2l163,140r5,-4l174,131r4,-8l181,116r2,-7l185,101r,-8l184,82,182,71r-5,-9l171,53r-4,-3l162,47r-4,-3l152,42r-5,-2l140,39r-7,l126,38r-88,l38,150xe" fillcolor="#1f1a17" stroked="f">
                  <v:path arrowok="t" o:connecttype="custom" o:connectlocs="0,0;44768,318;53975,1588;60325,4763;65088,9843;68580,16828;70485,25083;70485,32385;69850,37783;68263,42545;66040,46673;63183,50800;59055,53975;54610,56198;48895,58420;50165,61595;55563,67310;60325,74613;78105,107950;51753,85408;46990,76835;43180,70485;40005,66358;37465,63183;32068,60643;25400,60008;12065,107950;12065,47625;40958,47625;47308,46355;51753,44450;55245,41593;57468,36830;58738,32068;58420,26035;56198,19685;53023,15875;50165,13970;46673,12700;42228,12383;12065,12065" o:connectangles="0,0,0,0,0,0,0,0,0,0,0,0,0,0,0,0,0,0,0,0,0,0,0,0,0,0,0,0,0,0,0,0,0,0,0,0,0,0,0,0,0"/>
                  <o:lock v:ext="edit" verticies="t"/>
                </v:shape>
                <v:shape id="Freeform 36" o:spid="_x0000_s1058" style="position:absolute;left:3695;top:4064;width:730;height:1079;visibility:visible;mso-wrap-style:square;v-text-anchor:top" coordsize="23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cG6sEA&#10;AADbAAAADwAAAGRycy9kb3ducmV2LnhtbESPQWuDQBSE74X+h+UVcmvWmlaKzSohkNBrNbk/3FcV&#10;3bfibuL677uFQo/DzHzD7MtgRnGn2fWWFbxsExDEjdU9twou9en5HYTzyBpHy6RgJQdl8fiwx1zb&#10;hb/oXvlWRAi7HBV03k+5lK7pyKDb2ok4et92NuijnFupZ1wi3IwyTZJMGuw5LnQ40bGjZqhuRkG9&#10;XLMTriG89rfByIDr9HY+KrV5CocPEJ6C/w//tT+1gl0Kv1/iD5DF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BurBAAAA2wAAAA8AAAAAAAAAAAAAAAAAmAIAAGRycy9kb3du&#10;cmV2LnhtbFBLBQYAAAAABAAEAPUAAACGAwAAAAA=&#10;" path="m,340l,,37,r,169l175,r50,l108,138,230,340r-49,l83,168,37,222r,118l,340xe" fillcolor="#1f1a17" stroked="f">
                  <v:path arrowok="t" o:connecttype="custom" o:connectlocs="0,107950;0,0;11748,0;11748,53658;55563,0;71438,0;34290,43815;73025,107950;57468,107950;26353,53340;11748,70485;11748,107950;0,107950" o:connectangles="0,0,0,0,0,0,0,0,0,0,0,0,0"/>
                </v:shape>
                <v:shape id="Freeform 37" o:spid="_x0000_s1059" style="position:absolute;left:4559;top:4044;width:844;height:1112;visibility:visible;mso-wrap-style:square;v-text-anchor:top" coordsize="265,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pqMIA&#10;AADbAAAADwAAAGRycy9kb3ducmV2LnhtbESPQYvCMBSE74L/ITzBm6ZaFOkaZVGERVbEqvdH87Yt&#10;27yUJKv135sFweMwM98wy3VnGnEj52vLCibjBARxYXXNpYLLeTdagPABWWNjmRQ8yMN61e8tMdP2&#10;zie65aEUEcI+QwVVCG0mpS8qMujHtiWO3o91BkOUrpTa4T3CTSOnSTKXBmuOCxW2tKmo+M3/jIJk&#10;f7VeH2cufE/Tx7Y5tNf9cabUcNB9foAI1IV3+NX+0grSFP6/xB8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KmowgAAANsAAAAPAAAAAAAAAAAAAAAAAJgCAABkcnMvZG93&#10;bnJldi54bWxQSwUGAAAAAAQABAD1AAAAhwMAAAAA&#10;" path="m,179l,158,2,140,5,121,9,104,14,89,20,73,28,59,37,47,46,36,57,26,68,18,80,11,92,6,104,2,118,r15,l142,r9,1l161,3r9,2l178,8r9,4l195,17r7,5l209,28r8,6l224,42r6,7l235,57r6,9l246,75r4,9l253,95r4,10l259,116r2,11l263,139r1,12l265,163r,12l265,189r-1,11l263,213r-2,11l259,236r-3,11l253,257r-4,11l245,277r-5,10l234,296r-6,7l222,311r-7,7l208,324r-8,5l193,335r-9,4l176,342r-8,3l160,347r-10,2l142,350r-9,l123,350r-9,-1l104,347r-9,-2l87,342r-9,-4l70,333r-8,-6l55,321r-8,-6l41,308r-6,-8l30,292r-6,-8l19,274,15,264,12,254,9,244,6,234,4,223,1,201,,179xm37,180r1,15l39,210r2,12l44,235r4,12l53,257r5,11l65,276r6,9l78,292r9,6l95,303r8,5l113,310r9,2l133,312r10,l152,310r10,-2l170,303r8,-5l187,292r7,-7l201,276r6,-9l212,256r6,-10l221,234r3,-14l226,206r1,-15l228,175r-1,-20l225,137r-4,-18l217,103,209,89,202,76r-4,-6l193,65r-5,-6l182,55r-5,-4l171,48r-5,-3l160,43r-7,-2l146,40r-6,-1l134,39r-11,l114,41r-8,2l96,46r-8,5l81,56r-8,8l66,71r-7,9l54,90r-6,11l44,115r-3,14l39,145r-1,17l37,180xe" fillcolor="#1f1a17" stroked="f">
                  <v:path arrowok="t" o:connecttype="custom" o:connectlocs="637,44450;4462,28258;11792,14923;21671,5715;33145,635;45255,0;54179,1588;62146,5398;69157,10795;74894,18098;79675,26670;82543,36830;84136,47943;84455,60008;83180,71120;80631,81598;76488,91123;70751,98743;63740,104458;56091,108585;47805,110808;39200,111125;30276,109538;22309,105728;14979,100013;9561,92710;4780,83820;1912,74295;0,56833;12429,66675;15298,78423;20715,87630;27727,94615;36013,98425;45574,99060;54179,96203;61827,90488;67564,81280;71388,69850;72663,55563;70432,37783;64377,24130;59915,18733;54497,15240;48761,13018;42706,12383;33782,13653;25815,17780;18803,25400;14023,36513;12111,51435" o:connectangles="0,0,0,0,0,0,0,0,0,0,0,0,0,0,0,0,0,0,0,0,0,0,0,0,0,0,0,0,0,0,0,0,0,0,0,0,0,0,0,0,0,0,0,0,0,0,0,0,0,0,0"/>
                  <o:lock v:ext="edit" verticies="t"/>
                </v:shape>
                <v:shape id="Freeform 38" o:spid="_x0000_s1060" style="position:absolute;left:5537;top:4064;width:806;height:1079;visibility:visible;mso-wrap-style:square;v-text-anchor:top" coordsize="25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dx8MA&#10;AADbAAAADwAAAGRycy9kb3ducmV2LnhtbESP3WoCMRSE7wu+QziCdzXxhyKrUVQUetNSXR/gsDnu&#10;Rjcnyya627dvCoVeDjPzDbPa9K4WT2qD9axhMlYgiAtvLJcaLvnxdQEiRGSDtWfS8E0BNuvBywoz&#10;4zs+0fMcS5EgHDLUUMXYZFKGoiKHYewb4uRdfeswJtmW0rTYJbir5VSpN+nQclqosKF9RcX9/HAa&#10;pJ04tfua3/JHWHzaj9mlyw9K69Gw3y5BROrjf/iv/W40zObw+yX9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dx8MAAADbAAAADwAAAAAAAAAAAAAAAACYAgAAZHJzL2Rv&#10;d25yZXYueG1sUEsFBgAAAAAEAAQA9QAAAIgDAAAAAA==&#10;" path="m107,340l,,39,r73,247l116,262r3,13l124,289r3,14l130,289r4,-15l137,261r4,-14l217,r38,l145,340r-38,xe" fillcolor="#1f1a17" stroked="f">
                  <v:path arrowok="t" o:connecttype="custom" o:connectlocs="33839,107950;0,0;12334,0;35421,78423;36686,83185;37634,87313;39216,91758;40164,96203;41113,91758;42378,86995;43327,82868;44592,78423;68627,0;80645,0;45857,107950;33839,107950" o:connectangles="0,0,0,0,0,0,0,0,0,0,0,0,0,0,0,0"/>
                </v:shape>
                <v:shape id="Freeform 39" o:spid="_x0000_s1061" style="position:absolute;left:6788;top:4064;width:673;height:1079;visibility:visible;mso-wrap-style:square;v-text-anchor:top" coordsize="21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wJC8YA&#10;AADbAAAADwAAAGRycy9kb3ducmV2LnhtbESPQWvCQBSE7wX/w/KE3upGi2Kjq5RSQQq1bbRQb4/s&#10;Mwlm34bsxkR/fVcQPA4z8w0zX3amFCeqXWFZwXAQgSBOrS44U7Dbrp6mIJxH1lhaJgVncrBc9B7m&#10;GGvb8g+dEp+JAGEXo4Lc+yqW0qU5GXQDWxEH72Brgz7IOpO6xjbATSlHUTSRBgsOCzlW9JZTekwa&#10;o+DlY/z3OVxd0oz276PN77r5ar8bpR773esMhKfO38O39loreB7D9Uv4AX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wJC8YAAADbAAAADwAAAAAAAAAAAAAAAACYAgAAZHJz&#10;L2Rvd25yZXYueG1sUEsFBgAAAAAEAAQA9QAAAIsDAAAAAA==&#10;" path="m,340l,,105,r12,1l129,1r10,1l147,3r10,3l166,10r8,4l182,20r6,6l194,34r5,9l203,52r5,11l210,74r2,13l212,98r,12l211,119r-2,10l206,139r-3,8l199,156r-4,8l190,172r-6,6l176,185r-9,5l158,194r-11,3l135,200r-13,1l108,201r-72,l36,340,,340xm36,162r73,l117,162r8,-1l133,160r6,-2l145,156r5,-4l155,149r4,-4l163,141r3,-4l168,132r2,-6l172,120r1,-6l174,108r,-8l173,90,172,80r-3,-9l165,64r-4,-8l155,51r-6,-4l142,44r-6,-2l129,41r-10,l108,41r-72,l36,162xe" fillcolor="#1f1a17" stroked="f">
                  <v:path arrowok="t" o:connecttype="custom" o:connectlocs="0,0;37148,318;44133,635;49848,1905;55245,4445;59690,8255;63183,13653;66040,20003;67310,27623;67310,34925;66358,40958;64453,46673;61913,52070;58420,56515;53023,60325;46673,62548;38735,63818;11430,63818;0,107950;34608,51435;39688,51118;44133,50165;47625,48260;50483,46038;52705,43498;53975,40005;54928,36195;55245,31750;54610,25400;52388,20320;49213,16193;45085,13970;40958,13018;34290,13018;11430,51435" o:connectangles="0,0,0,0,0,0,0,0,0,0,0,0,0,0,0,0,0,0,0,0,0,0,0,0,0,0,0,0,0,0,0,0,0,0,0"/>
                  <o:lock v:ext="edit" verticies="t"/>
                </v:shape>
                <v:shape id="Freeform 40" o:spid="_x0000_s1062" style="position:absolute;left:7683;top:4064;width:781;height:1079;visibility:visible;mso-wrap-style:square;v-text-anchor:top" coordsize="24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qx8AA&#10;AADbAAAADwAAAGRycy9kb3ducmV2LnhtbESP0YrCMBRE3wX/IVzBN01dUUrXKCIILj6Irh9wSa5t&#10;sbkJTdT690YQfBxm5gyzWHW2EXdqQ+1YwWScgSDWztRcKjj/b0c5iBCRDTaOScGTAqyW/d4CC+Me&#10;fKT7KZYiQTgUqKCK0RdSBl2RxTB2njh5F9dajEm2pTQtPhLcNvIny+bSYs1poUJPm4r09XSzCnJz&#10;/vPPfe5vutR2pzeHej2TSg0H3foXRKQufsOf9s4omM7h/SX9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iqx8AAAADbAAAADwAAAAAAAAAAAAAAAACYAgAAZHJzL2Rvd25y&#10;ZXYueG1sUEsFBgAAAAAEAAQA9QAAAIUDAAAAAA==&#10;" path="m,340l,,124,r18,1l156,3r14,2l180,10r9,5l198,22r7,9l211,42r5,11l221,66r2,13l223,93r,9l222,111r-1,8l218,126r-3,8l212,141r-4,6l204,153r-5,7l192,165r-6,5l179,174r-7,3l163,181r-9,3l145,186r12,8l166,202r9,10l182,222r8,13l198,247r47,93l200,340,162,269r-7,-14l148,242r-6,-10l136,222r-5,-7l126,209r-4,-6l118,199r-9,-5l100,191r-8,-1l80,189r-43,l37,340,,340xm37,150r80,l128,150r10,-2l148,146r8,-2l162,140r7,-4l174,131r4,-8l181,116r2,-7l184,101r1,-8l184,82,181,71r-4,-9l171,53r-5,-3l162,47r-5,-3l152,42r-6,-2l139,39r-7,l125,38r-88,l37,150xe" fillcolor="#1f1a17" stroked="f">
                  <v:path arrowok="t" o:connecttype="custom" o:connectlocs="0,0;45269,318;54195,1588;60252,4763;65353,9843;68860,16828;71091,25083;71091,32385;70454,37783;68541,42545;66310,46673;63440,50800;59296,53975;54833,56198;49095,58420;50051,61595;55789,67310;60571,74613;78105,107950;51645,85408;47182,76835;43356,70485;40168,66358;37618,63183;31880,60643;25504,60008;11795,107950;11795,47625;40806,47625;47182,46355;51645,44450;55470,41593;57702,36830;58658,32068;58658,26035;56427,19685;52920,15875;50051,13970;46544,12700;42081,12383;11795,12065" o:connectangles="0,0,0,0,0,0,0,0,0,0,0,0,0,0,0,0,0,0,0,0,0,0,0,0,0,0,0,0,0,0,0,0,0,0,0,0,0,0,0,0,0"/>
                  <o:lock v:ext="edit" verticies="t"/>
                </v:shape>
                <v:shape id="Freeform 41" o:spid="_x0000_s1063" style="position:absolute;left:8610;top:4044;width:845;height:1112;visibility:visible;mso-wrap-style:square;v-text-anchor:top" coordsize="26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j8McA&#10;AADbAAAADwAAAGRycy9kb3ducmV2LnhtbESPQWsCMRSE74X+h/AKXopmtaXK1iiyRSjooWu9eHts&#10;Xjerm5dtkurWX98UCj0OM/MNM1/2thVn8qFxrGA8ykAQV043XCvYv6+HMxAhImtsHZOCbwqwXNze&#10;zDHX7sIlnXexFgnCIUcFJsYulzJUhiyGkeuIk/fhvMWYpK+l9nhJcNvKSZY9SYsNpwWDHRWGqtPu&#10;yyo43m/L8fqxuG7ezLYpXkq/OnxOlRrc9atnEJH6+B/+a79qBQ9T+P2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I/DHAAAA2wAAAA8AAAAAAAAAAAAAAAAAmAIAAGRy&#10;cy9kb3ducmV2LnhtbFBLBQYAAAAABAAEAPUAAACMAwAAAAA=&#10;" path="m,179l,158,2,140,5,121,9,104,15,89,21,73,28,59,38,47,47,36,57,26,69,18,80,11,93,6,105,2,119,r14,l142,r10,1l161,3r9,2l179,8r8,4l195,17r8,5l210,28r7,6l225,42r6,7l236,57r5,9l246,75r4,9l254,95r4,10l260,116r2,11l264,139r1,12l266,163r,12l266,189r-1,11l264,213r-2,11l260,236r-3,11l254,257r-5,11l245,277r-5,10l235,296r-6,7l222,311r-7,7l209,324r-8,5l193,335r-8,4l177,342r-9,3l160,347r-9,2l142,350r-9,l124,350r-10,-1l105,347r-9,-2l87,342r-8,-4l71,333r-9,-6l55,321r-7,-6l42,308r-7,-8l30,292r-5,-8l20,274,16,264,13,254,9,244,6,234,4,223,1,201,,179xm38,180r1,15l40,210r2,12l45,235r4,12l53,257r5,11l66,276r6,9l79,292r8,6l96,303r8,5l113,310r10,2l133,312r10,l153,310r9,-2l170,303r9,-5l187,292r7,-7l202,276r6,-9l213,256r5,-10l221,234r4,-14l227,206r1,-15l229,175r-1,-20l226,137r-5,-18l217,103,210,89,203,76r-4,-6l193,65r-5,-6l183,55r-5,-4l172,48r-6,-3l160,43r-6,-2l147,40r-7,-1l134,39r-10,l114,41r-8,2l97,46r-9,5l81,56r-7,8l67,71r-8,9l54,90r-5,11l45,115r-3,14l40,145r-1,17l38,180xe" fillcolor="#1f1a17" stroked="f">
                  <v:path arrowok="t" o:connecttype="custom" o:connectlocs="635,44450;4763,28258;12065,14923;21908,5715;33338,635;45085,0;53975,1588;61913,5398;68898,10795;74930,18098;79375,26670;82550,36830;84138,47943;84455,60008;83185,71120;80645,81598;76200,91123;70485,98743;63818,104458;56198,108585;47943,110808;39370,111125;30480,109538;22543,105728;15240,100013;9525,92710;5080,83820;1905,74295;0,56833;12700,66675;15558,78423;20955,87630;27623,94615;35878,98425;45403,99060;53975,96203;61595,90488;67628,81280;71438,69850;72708,55563;70168,37783;64453,24130;59690,18733;54610,15240;48895,13018;42545,12383;33655,13653;25718,17780;18733,25400;14288,36513;12383,51435" o:connectangles="0,0,0,0,0,0,0,0,0,0,0,0,0,0,0,0,0,0,0,0,0,0,0,0,0,0,0,0,0,0,0,0,0,0,0,0,0,0,0,0,0,0,0,0,0,0,0,0,0,0,0"/>
                  <o:lock v:ext="edit" verticies="t"/>
                </v:shape>
                <v:shape id="Freeform 42" o:spid="_x0000_s1064" style="position:absolute;left:9639;top:4044;width:781;height:1112;visibility:visible;mso-wrap-style:square;v-text-anchor:top" coordsize="24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hWsEA&#10;AADbAAAADwAAAGRycy9kb3ducmV2LnhtbERPS0vDQBC+F/oflil4s5sqisRugxQVBREaH+chO80G&#10;d2dDZk3T/nr3IPT48b3X1RS8GmmQLrKB1bIARdxE23Fr4PPj6fIOlCRkiz4yGTiSQLWZz9ZY2njg&#10;HY11alUOYSnRgEupL7WWxlFAWcaeOHP7OARMGQ6ttgMecnjw+qoobnXAjnODw562jpqf+jcYuJGj&#10;yOnkn7/c/v378W3qfVO8GnOxmB7uQSWa0ln8736xBq7z2Pwl/wC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UYVrBAAAA2wAAAA8AAAAAAAAAAAAAAAAAmAIAAGRycy9kb3du&#10;cmV2LnhtbFBLBQYAAAAABAAEAPUAAACGAwAAAAA=&#10;" path="m209,226r37,11l243,250r-4,13l235,275r-5,11l225,296r-7,9l211,314r-6,7l197,328r-9,7l180,339r-9,4l161,346r-9,2l142,350r-11,l120,350r-11,-1l99,347r-9,-2l81,342r-8,-4l65,334r-8,-6l51,322r-7,-6l39,309r-7,-8l27,292r-4,-8l19,274,15,264,9,242,3,220,1,196,,173,,159,1,147,2,134,4,123,6,112r4,-11l13,91,17,80r4,-9l25,61r6,-8l37,46r6,-7l49,31r7,-5l64,20r8,-4l79,11,88,7,96,5r8,-2l113,1,122,r9,l142,r9,1l161,3r9,3l178,10r8,5l195,20r7,6l208,32r7,8l220,48r6,9l231,67r4,9l238,88r3,11l205,109,200,92,193,77r-4,-6l185,65r-4,-6l177,55r-5,-4l168,48r-7,-3l156,43r-6,-2l144,40r-7,-1l130,39r-7,l116,40r-8,1l101,43r-6,3l89,49r-7,3l77,57r-5,4l67,67r-4,6l58,79r-3,6l52,92r-3,7l47,107r-4,16l40,140r-1,15l38,172r1,21l41,213r3,18l48,248r3,7l54,263r3,7l62,276r4,5l70,287r5,5l80,296r12,7l103,309r13,2l128,312r7,l143,311r7,-2l156,306r6,-3l169,300r6,-5l180,291r5,-6l190,278r5,-7l199,264r3,-9l205,246r2,-9l209,226xe" fillcolor="#1f1a17" stroked="f">
                  <v:path arrowok="t" o:connecttype="custom" o:connectlocs="77153,79375;73025,90805;66993,99695;59690,106363;51118,109855;41593,111125;31433,110173;23178,107315;16193,102235;10160,95568;6033,86995;953,69850;0,50483;1270,39053;4128,28893;7938,19368;13653,12383;20320,6350;27940,2223;35878,318;45085,0;53975,1905;61913,6350;68263,12700;73343,21273;76518,31433;61278,24448;57468,18733;53340,15240;47625,13018;41275,12383;34290,13018;28258,15558;22860,19368;18415,25083;15558,31433;12700,44450;12383,61278;15240,78740;18098,85725;22225,91123;29210,96203;40640,99060;47625,98108;53658,95250;58738,90488;63183,83820;65723,75248" o:connectangles="0,0,0,0,0,0,0,0,0,0,0,0,0,0,0,0,0,0,0,0,0,0,0,0,0,0,0,0,0,0,0,0,0,0,0,0,0,0,0,0,0,0,0,0,0,0,0,0"/>
                </v:shape>
                <v:shape id="Freeform 43" o:spid="_x0000_s1065" style="position:absolute;left:10636;top:4064;width:660;height:1079;visibility:visible;mso-wrap-style:square;v-text-anchor:top" coordsize="208,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Y8UA&#10;AADbAAAADwAAAGRycy9kb3ducmV2LnhtbESPT2vCQBTE70K/w/IKvUjdGEHa1FWKIHjw4L8Wj4/s&#10;MxubfZtmVxO/vSsIHoeZ+Q0zmXW2EhdqfOlYwXCQgCDOnS65ULDfLd4/QPiArLFyTAqu5GE2felN&#10;MNOu5Q1dtqEQEcI+QwUmhDqT0ueGLPqBq4mjd3SNxRBlU0jdYBvhtpJpkoylxZLjgsGa5obyv+3Z&#10;Kji1tv9zWJrf4pAvxuZ/nV5Xm1Spt9fu+wtEoC48w4/2UisYfcL9S/wB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hjxQAAANsAAAAPAAAAAAAAAAAAAAAAAJgCAABkcnMv&#10;ZG93bnJldi54bWxQSwUGAAAAAAQABAD1AAAAigMAAAAA&#10;" path="m,340l,,201,r,41l36,41r,103l191,144r,40l36,184r,115l208,299r,41l,340xe" fillcolor="#1f1a17" stroked="f">
                  <v:path arrowok="t" o:connecttype="custom" o:connectlocs="0,107950;0,0;63818,0;63818,13018;11430,13018;11430,45720;60643,45720;60643,58420;11430,58420;11430,94933;66040,94933;66040,107950;0,107950" o:connectangles="0,0,0,0,0,0,0,0,0,0,0,0,0"/>
                </v:shape>
                <v:shape id="Freeform 44" o:spid="_x0000_s1066" style="position:absolute;left:11487;top:4044;width:705;height:1112;visibility:visible;mso-wrap-style:square;v-text-anchor:top" coordsize="22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4dsQA&#10;AADbAAAADwAAAGRycy9kb3ducmV2LnhtbESPwW7CMAyG70h7h8iTdkGQsjGECgGhTdMQNxgPYDWm&#10;LWucLgmlffv5MGlH6/f/2d9627tGdRRi7dnAbJqBIi68rbk0cP76mCxBxYRssfFMBgaKsN08jNaY&#10;W3/nI3WnVCqBcMzRQJVSm2sdi4ocxqlviSW7+OAwyRhKbQPeBe4a/ZxlC+2wZrlQYUtvFRXfp5sT&#10;ynFMfh5uevw6vHye34dDd93/GPP02O9WoBL16X/5r723BubyvbiIB+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HbEAAAA2wAAAA8AAAAAAAAAAAAAAAAAmAIAAGRycy9k&#10;b3ducmV2LnhtbFBLBQYAAAAABAAEAPUAAACJAwAAAAA=&#10;" path="m,236r34,-4l36,244r2,11l42,265r4,9l51,281r6,8l65,295r9,5l84,304r10,4l105,310r11,1l127,310r9,-1l145,305r9,-3l161,298r7,-4l173,288r5,-7l182,275r2,-7l186,261r,-9l186,245r-2,-7l182,231r-3,-6l173,219r-5,-5l161,208r-7,-4l145,201r-10,-3l122,194r-18,-5l86,182,71,177,59,172r-9,-5l40,161r-8,-8l26,145r-6,-9l16,126,12,116,11,104,10,93,11,80,13,69,17,56,23,45,29,34r8,-8l47,18,57,11,70,6,82,3,94,r14,l124,1r13,2l151,6r12,5l174,19r10,8l192,36r7,12l205,59r4,14l212,87r1,14l178,104,176,90,171,76r-2,-6l166,65r-4,-5l159,55r-5,-3l150,49r-6,-3l138,44r-6,-2l125,41r-8,-1l110,40r-8,l94,41r-7,1l81,43r-6,2l70,48r-5,3l61,54r-7,9l50,71r-3,9l46,91r1,8l49,107r3,7l57,120r3,3l64,126r6,3l76,132r16,7l112,145r21,5l151,156r13,6l173,166r12,7l195,181r9,10l210,200r5,12l218,223r2,13l221,249r-1,14l218,275r-4,13l209,300r-8,12l193,321r-10,8l172,337r-12,6l146,347r-13,2l118,350r-17,-1l84,347r-8,-2l69,343r-8,-3l55,337r-6,-3l43,329r-6,-4l32,320r-5,-5l23,310r-4,-7l15,297,8,283,4,268,1,252,,236xe" fillcolor="#1f1a17" stroked="f">
                  <v:path arrowok="t" o:connecttype="custom" o:connectlocs="11482,77470;14671,86995;20731,93663;29980,97790;40505,98425;49116,95885;55176,91440;58684,85090;59322,77788;57090,71438;51349,66040;43056,62865;27429,57785;15947,53023;8292,46038;3827,36830;3508,25400;7336,14288;14990,5715;26153,953;39548,318;51987,3493;61236,11430;66658,23178;56771,33020;53900,22225;50711,17463;45927,14605;39867,13018;32532,12700;25834,13653;20731,16193;15947,22543;14990,31433;18179,38100;22326,40958;35721,46038;52306,51435;62193,57468;68571,67310;70485,79058;68252,91440;61555,101918;51030,108903;37635,111125;24239,109538;17542,106998;11801,103188;7336,98425;2551,89853;0,74930" o:connectangles="0,0,0,0,0,0,0,0,0,0,0,0,0,0,0,0,0,0,0,0,0,0,0,0,0,0,0,0,0,0,0,0,0,0,0,0,0,0,0,0,0,0,0,0,0,0,0,0,0,0,0"/>
                </v:shape>
                <v:shape id="Freeform 45" o:spid="_x0000_s1067" style="position:absolute;left:12376;top:4044;width:705;height:1112;visibility:visible;mso-wrap-style:square;v-text-anchor:top" coordsize="223,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oCMMA&#10;AADbAAAADwAAAGRycy9kb3ducmV2LnhtbESPS4vCQBCE78L+h6EX9qYTXZGQdSKLqHgSfN3bTOfB&#10;ZnqymdHEf+8Igseiqr6i5ove1OJGrassKxiPIhDEmdUVFwpOx/UwBuE8ssbaMim4k4NF+jGYY6Jt&#10;x3u6HXwhAoRdggpK75tESpeVZNCNbEMcvNy2Bn2QbSF1i12Am1pOomgmDVYcFkpsaFlS9ne4GgWx&#10;nvBsuVpvj//xLv/eXIrr+dwp9fXZ//6A8NT7d/jV3moF0zE8v4Qf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HoCMMAAADbAAAADwAAAAAAAAAAAAAAAACYAgAAZHJzL2Rv&#10;d25yZXYueG1sUEsFBgAAAAAEAAQA9QAAAIgDAAAAAA==&#10;" path="m,236r36,-4l37,244r3,11l43,265r4,9l52,281r7,8l66,295r9,5l85,304r10,4l106,310r12,1l128,310r10,-1l147,305r8,-3l162,298r7,-4l175,288r4,-7l182,275r3,-7l186,261r1,-9l186,245r-1,-7l183,231r-4,-6l175,219r-5,-5l162,208r-8,-4l147,201r-10,-3l122,194r-18,-5l87,182,72,177,60,172r-9,-5l42,161r-8,-8l26,145r-5,-9l17,126,14,116,12,104r,-11l12,80,15,69,18,56,23,45,31,34r7,-8l47,18,59,11,70,6,82,3,96,r13,l124,1r15,2l152,6r13,5l175,19r10,8l194,36r7,12l206,59r4,14l213,87r1,14l179,104,177,90,173,76r-3,-6l167,65r-3,-5l159,55r-4,-3l150,49r-5,-3l140,44r-7,-2l126,41r-7,-1l111,40r-8,l95,41r-6,1l82,43r-6,2l71,48r-5,3l63,54r-8,9l50,71r-2,9l47,91r,8l49,107r4,7l58,120r3,3l65,126r6,3l77,132r16,7l114,145r20,5l151,156r14,6l175,166r11,7l196,181r8,10l211,200r5,12l220,223r2,13l223,249r-1,14l220,275r-5,13l210,300r-7,12l195,321r-11,8l173,337r-12,6l148,347r-14,2l120,350r-19,-1l85,347r-8,-2l70,343r-7,-3l57,337r-7,-3l44,329r-5,-4l34,320r-6,-5l24,310r-4,-7l16,297,10,283,5,268,3,252,,236xe" fillcolor="#1f1a17" stroked="f">
                  <v:path arrowok="t" o:connecttype="custom" o:connectlocs="11695,77470;14856,86995;20861,93663;30027,97790;40458,98425;48992,95885;55313,91440;58474,85090;58790,77788;56578,71438;51204,66040;43302,62865;27499,57785;16120,53023;8218,46038;4425,36830;3793,25400;7270,14288;14856,5715;25918,953;39193,318;52153,3493;61319,11430;66376,23178;56578,33020;53733,22225;50256,17463;45831,14605;39826,13018;32556,12700;25918,13653;20861,16193;15804,22543;14856,31433;18332,38100;22441,40958;36033,46038;52153,51435;61951,57468;68272,67310;70485,79058;67956,91440;61635,101918;50888,108903;37929,111125;24338,109538;18016,106998;12327,103188;7586,98425;3161,89853;0,74930" o:connectangles="0,0,0,0,0,0,0,0,0,0,0,0,0,0,0,0,0,0,0,0,0,0,0,0,0,0,0,0,0,0,0,0,0,0,0,0,0,0,0,0,0,0,0,0,0,0,0,0,0,0,0"/>
                </v:shape>
                <v:shape id="Freeform 46" o:spid="_x0000_s1068" style="position:absolute;left:39071;top:2070;width:13697;height:1282;visibility:visible;mso-wrap-style:square;v-text-anchor:top" coordsize="431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2ZMQA&#10;AADbAAAADwAAAGRycy9kb3ducmV2LnhtbESPUWvCQBCE34X+h2MLfZF6qYQgqadIwVJECqb9AUtu&#10;vQRze2lu1fjvvUKhj8PMfMMs16Pv1IWG2AY28DLLQBHXwbbsDHx/bZ8XoKIgW+wCk4EbRVivHiZL&#10;LG248oEulTiVIBxLNNCI9KXWsW7IY5yFnjh5xzB4lCQHp+2A1wT3nZ5nWaE9tpwWGuzpraH6VJ29&#10;gZ98URyd5NlhDO/b8+e+mIrbGfP0OG5eQQmN8h/+a39YA/kcfr+kH6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NmTEAAAA2wAAAA8AAAAAAAAAAAAAAAAAmAIAAGRycy9k&#10;b3ducmV2LnhtbFBLBQYAAAAABAAEAPUAAACJAwAAAAA=&#10;" path="m3933,234l,231,,165r3933,4l3933,234xm4314,202l3912,403,3912,r402,202xe" fillcolor="#1f1a17" stroked="f">
                  <v:path arrowok="t" o:connecttype="custom" o:connectlocs="1248728,74479;0,73524;0,52517;1248728,53791;1248728,74479;1369695,64294;1242060,128270;1242060,0;1369695,64294" o:connectangles="0,0,0,0,0,0,0,0,0"/>
                  <o:lock v:ext="edit" verticies="t"/>
                </v:shape>
                <v:rect id="Rectangle 47" o:spid="_x0000_s1069" style="position:absolute;left:24561;top:12;width:14510;height:5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bMMA&#10;AADbAAAADwAAAGRycy9kb3ducmV2LnhtbESPTWrDMBCF94XeQUwhu0ZunJbiRjYhEMgii9ruAQZr&#10;arm1RsaSY+f2USHQ5eP9fLxdsdheXGj0nWMFL+sEBHHjdMetgq/6+PwOwgdkjb1jUnAlD0X++LDD&#10;TLuZS7pUoRVxhH2GCkwIQyalbwxZ9Gs3EEfv240WQ5RjK/WIcxy3vdwkyZu02HEkGBzoYKj5rSYb&#10;IWdZu6GcXqc5Ta+n82H+oc+9UqunZf8BItAS/sP39kkr2Kbw9yX+A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ybMMAAADbAAAADwAAAAAAAAAAAAAAAACYAgAAZHJzL2Rv&#10;d25yZXYueG1sUEsFBgAAAAAEAAQA9QAAAIgDAAAAAA==&#10;" filled="f" strokecolor="#1f1a17" strokeweight="1e-4mm"/>
                <v:shape id="Freeform 48" o:spid="_x0000_s1070" style="position:absolute;left:26041;top:1257;width:1073;height:1130;visibility:visible;mso-wrap-style:square;v-text-anchor:top" coordsize="339,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YRM8UA&#10;AADbAAAADwAAAGRycy9kb3ducmV2LnhtbESPT2vCQBTE7wW/w/IEb3Xjv9RGVykVSy85qEU8PrKv&#10;STD7NmTXmHz7bkHwOMzMb5j1tjOVaKlxpWUFk3EEgjizuuRcwc9p/7oE4TyyxsoyKejJwXYzeFlj&#10;ou2dD9QefS4ChF2CCgrv60RKlxVk0I1tTRy8X9sY9EE2udQN3gPcVHIaRbE0WHJYKLCmz4Ky6/Fm&#10;FMziVu4us8X5ZHy6/Irf0/6tT5UaDbuPFQhPnX+GH+1vrWA+h/8v4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hEzxQAAANsAAAAPAAAAAAAAAAAAAAAAAJgCAABkcnMv&#10;ZG93bnJldi54bWxQSwUGAAAAAAQABAD1AAAAigMAAAAA&#10;" path="m,356l,,71,r84,251l160,268r4,15l168,295r3,10l174,294r5,-13l184,265r6,-18l275,r64,l339,356r-46,l293,58,190,356r-43,l45,52r,304l,356xe" fillcolor="#1f1a17" stroked="f">
                  <v:path arrowok="t" o:connecttype="custom" o:connectlocs="0,113030;0,0;22476,0;49067,79693;50650,85090;51916,89853;53183,93663;54132,96838;55082,93345;56665,89218;58248,84138;60147,78423;87055,0;107315,0;107315,113030;92753,113030;92753,18415;60147,113030;46535,113030;14245,16510;14245,113030;0,113030" o:connectangles="0,0,0,0,0,0,0,0,0,0,0,0,0,0,0,0,0,0,0,0,0,0"/>
                </v:shape>
                <v:shape id="Freeform 49" o:spid="_x0000_s1071" style="position:absolute;left:27444;top:1257;width:845;height:1130;visibility:visible;mso-wrap-style:square;v-text-anchor:top" coordsize="26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fS8QA&#10;AADbAAAADwAAAGRycy9kb3ducmV2LnhtbESPQYvCMBSE74L/IbwFb5oqVqRrlEVZcGFBrR48Pppn&#10;27V5KU3W1n9vBMHjMDPfMItVZypxo8aVlhWMRxEI4szqknMFp+P3cA7CeWSNlWVScCcHq2W/t8BE&#10;25YPdEt9LgKEXYIKCu/rREqXFWTQjWxNHLyLbQz6IJtc6gbbADeVnETRTBosOSwUWNO6oOya/hsF&#10;l/HGnsv47yeKp6fd/vfa3rNZrtTgo/v6BOGp8+/wq73VCqYx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e30vEAAAA2wAAAA8AAAAAAAAAAAAAAAAAmAIAAGRycy9k&#10;b3ducmV2LnhtbFBLBQYAAAAABAAEAPUAAACJAwAAAAA=&#10;" path="m,356l,,257,r,42l47,42r,109l244,151r,42l47,193r,121l265,314r,42l,356xe" fillcolor="#1f1a17" stroked="f">
                  <v:path arrowok="t" o:connecttype="custom" o:connectlocs="0,113030;0,0;81905,0;81905,13335;14979,13335;14979,47943;77762,47943;77762,61278;14979,61278;14979,99695;84455,99695;84455,113030;0,113030" o:connectangles="0,0,0,0,0,0,0,0,0,0,0,0,0"/>
                </v:shape>
                <v:shape id="Freeform 50" o:spid="_x0000_s1072" style="position:absolute;left:28575;top:1257;width:1079;height:1130;visibility:visible;mso-wrap-style:square;v-text-anchor:top" coordsize="338,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cRcEA&#10;AADbAAAADwAAAGRycy9kb3ducmV2LnhtbESP3YrCMBSE7wXfIRzBO00rpUg1igiCF97Y9QEOzekP&#10;Nic1iVr36TcLC3s5zMw3zHY/ml68yPnOsoJ0mYAgrqzuuFFw+zot1iB8QNbYWyYFH/Kw300nWyy0&#10;ffOVXmVoRISwL1BBG8JQSOmrlgz6pR2Io1dbZzBE6RqpHb4j3PRylSS5NNhxXGhxoGNL1b18GgXh&#10;e1W6Ic8yd/mc8ZmmdakftVLz2XjYgAg0hv/wX/usFWQ5/H6JP0D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dnEXBAAAA2wAAAA8AAAAAAAAAAAAAAAAAmAIAAGRycy9kb3du&#10;cmV2LnhtbFBLBQYAAAAABAAEAPUAAACGAwAAAAA=&#10;" path="m,356l,,70,r85,251l160,268r4,15l168,295r3,10l174,294r4,-13l184,265r6,-18l275,r63,l338,356r-45,l293,58,190,356r-43,l44,52r,304l,356xe" fillcolor="#1f1a17" stroked="f">
                  <v:path arrowok="t" o:connecttype="custom" o:connectlocs="0,113030;0,0;22357,0;49504,79693;51101,85090;52378,89853;53656,93663;54614,96838;55572,93345;56849,89218;58766,84138;60682,78423;87829,0;107950,0;107950,113030;93578,113030;93578,18415;60682,113030;46949,113030;14053,16510;14053,113030;0,113030" o:connectangles="0,0,0,0,0,0,0,0,0,0,0,0,0,0,0,0,0,0,0,0,0,0"/>
                </v:shape>
                <v:shape id="Freeform 51" o:spid="_x0000_s1073" style="position:absolute;left:29933;top:1238;width:1080;height:1168;visibility:visible;mso-wrap-style:square;v-text-anchor:top" coordsize="339,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yhcMA&#10;AADbAAAADwAAAGRycy9kb3ducmV2LnhtbESPQWvCQBSE74L/YXkFb7pJta2kriJFQaEX0x48PrLP&#10;JG32bdhdTfz3riB4HGbmG2ax6k0jLuR8bVlBOklAEBdW11wq+P3ZjucgfEDW2FgmBVfysFoOBwvM&#10;tO34QJc8lCJC2GeooAqhzaT0RUUG/cS2xNE7WWcwROlKqR12EW4a+Zok79JgzXGhwpa+Kir+87NR&#10;cMz/XDqlzny/mQPtk8087cgrNXrp158gAvXhGX60d1rB7APu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qyhcMAAADbAAAADwAAAAAAAAAAAAAAAACYAgAAZHJzL2Rv&#10;d25yZXYueG1sUEsFBgAAAAAEAAQA9QAAAIgDAAAAAA==&#10;" path="m,189l1,167,3,147,7,127r5,-18l18,93,27,77,36,62,47,50,60,37,73,28,87,19r14,-7l117,6,134,3,151,r19,l183,r11,1l205,3r12,2l227,8r12,4l249,18r9,5l268,29r9,7l285,44r9,7l301,59r6,10l313,78r6,11l324,100r4,10l331,122r3,11l336,146r2,12l339,171r,13l339,198r-1,13l336,223r-2,13l331,248r-4,12l323,270r-5,11l312,292r-6,9l299,311r-7,8l283,326r-8,8l266,340r-10,6l246,351r-11,4l225,360r-10,3l203,365r-10,2l181,368r-11,l158,368r-13,-1l134,365r-12,-3l111,359r-11,-5l90,349r-9,-5l70,338r-8,-8l54,323r-9,-8l38,306r-6,-9l26,288,20,277,15,267,11,256,8,245,5,234,3,223,2,212,1,200,,189xm49,190r,15l51,220r3,13l57,247r5,11l68,270r6,11l83,291r9,8l101,306r10,7l122,318r11,4l144,325r13,2l169,327r14,l195,325r11,-3l218,318r10,-5l239,306r9,-7l256,290r9,-10l272,270r6,-13l282,245r4,-14l288,217r3,-16l291,184r,-21l287,144r-2,-10l282,125r-2,-8l276,108r-3,-8l268,93r-4,-7l258,79r-5,-6l247,68r-6,-6l233,58r-7,-4l219,50r-7,-3l203,45r-7,-2l188,42r-9,-1l170,40r-12,1l146,43r-11,2l124,49r-11,4l104,59,93,67r-8,8l76,83,68,95r-6,11l58,120r-4,15l51,152r-1,18l49,190xe" fillcolor="#1f1a17" stroked="f">
                  <v:path arrowok="t" o:connecttype="custom" o:connectlocs="955,46673;5732,29528;14967,15875;27704,6033;42671,953;58274,0;69101,1588;79291,5715;88207,11430;95849,18733;101581,28258;105403,38735;107632,50165;107950,62865;106358,74930;102855,85725;97442,95568;90118,103505;81520,109855;71648,114300;61458,116523;50313,116840;38849,114935;28659,110808;19743,104775;12101,97155;6369,87948;2547,77788;637,67310;15603,60325;17196,73978;21654,85725;29296,94933;38849,100965;49995,103823;62095,103188;72604,99378;81520,92075;88525,81598;91710,68898;92665,51753;89799,39688;86933,31750;82157,25083;76743,19685;69738,15875;62414,13653;54134,12700;42989,14288;33117,18733;24201,26353;18469,38100;15922,53975" o:connectangles="0,0,0,0,0,0,0,0,0,0,0,0,0,0,0,0,0,0,0,0,0,0,0,0,0,0,0,0,0,0,0,0,0,0,0,0,0,0,0,0,0,0,0,0,0,0,0,0,0,0,0,0,0"/>
                  <o:lock v:ext="edit" verticies="t"/>
                </v:shape>
                <v:shape id="Freeform 52" o:spid="_x0000_s1074" style="position:absolute;left:31292;top:1257;width:997;height:1130;visibility:visible;mso-wrap-style:square;v-text-anchor:top" coordsize="31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rVdMAA&#10;AADbAAAADwAAAGRycy9kb3ducmV2LnhtbERPTYvCMBC9C/6HMII3TV1cq9UoIi7racEqeh2bsS02&#10;k26T1frvNwfB4+N9L1atqcSdGldaVjAaRiCIM6tLzhUcD1+DKQjnkTVWlknBkxyslt3OAhNtH7yn&#10;e+pzEULYJaig8L5OpHRZQQbd0NbEgbvaxqAPsMmlbvARwk0lP6JoIg2WHBoKrGlTUHZL/4yC+LO9&#10;2fPJ/f6c95M4nX1f9DaOler32vUchKfWv8Uv904rGIex4Uv4A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rVdMAAAADbAAAADwAAAAAAAAAAAAAAAACYAgAAZHJzL2Rvd25y&#10;ZXYueG1sUEsFBgAAAAAEAAQA9QAAAIUDAAAAAA==&#10;" path="m,356l,,157,r21,l198,2r17,3l228,10r6,2l241,15r5,4l251,23r4,4l260,32r5,6l268,43r7,12l279,69r3,14l283,97r-1,10l281,115r-2,9l277,132r-4,8l269,147r-4,7l258,161r-6,6l245,172r-8,5l227,182r-9,4l206,189r-11,3l183,194r9,4l199,202r6,6l212,212r9,9l231,233r10,12l250,259r62,97l253,356,206,282,196,267r-9,-13l179,242r-7,-9l166,225r-6,-7l153,213r-5,-4l138,203r-12,-4l116,198r-16,l46,198r,158l,356xm46,157r101,l163,157r13,-1l188,153r9,-3l206,146r8,-4l220,136r5,-8l229,121r3,-7l233,105r1,-8l234,91r-1,-6l232,79r-2,-5l227,69r-3,-5l221,60r-5,-5l212,51r-7,-3l199,46r-6,-3l185,42r-8,-2l168,40r-9,-1l46,39r,118xe" fillcolor="#1f1a17" stroked="f">
                  <v:path arrowok="t" o:connecttype="custom" o:connectlocs="0,0;56877,0;68700,1588;74771,3810;78606,6033;81481,8573;84677,12065;87872,17463;90109,26353;90109,33973;89150,39370;87233,44450;84677,48895;80523,53023;75730,56198;69659,59055;62309,60960;61351,62865;65505,66040;70617,70168;77008,77788;99695,113030;65824,89535;59753,80645;54960,73978;51126,69215;47291,66358;40261,63183;31954,62865;14699,113030;14699,49848;52084,49848;60073,48578;65824,46355;70298,43180;73174,38418;74452,33338;74771,28893;74132,25083;72535,21908;70617,19050;67741,16193;63588,14605;59114,13335;53682,12700;14699,12383" o:connectangles="0,0,0,0,0,0,0,0,0,0,0,0,0,0,0,0,0,0,0,0,0,0,0,0,0,0,0,0,0,0,0,0,0,0,0,0,0,0,0,0,0,0,0,0,0,0"/>
                  <o:lock v:ext="edit" verticies="t"/>
                </v:shape>
                <v:shape id="Freeform 53" o:spid="_x0000_s1075" style="position:absolute;left:32372;top:1257;width:1029;height:1130;visibility:visible;mso-wrap-style:square;v-text-anchor:top" coordsize="32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IDcQA&#10;AADbAAAADwAAAGRycy9kb3ducmV2LnhtbESPQWvCQBSE74L/YXmCt7qxqLTRVbRSrd5q9f7IPpNo&#10;9m3IbmPMr+8KBY/DzHzDzBaNKURNlcstKxgOIhDEidU5pwqOP58vbyCcR9ZYWCYFd3KwmHc7M4y1&#10;vfE31QefigBhF6OCzPsyltIlGRl0A1sSB+9sK4M+yCqVusJbgJtCvkbRRBrMOSxkWNJHRsn18GsU&#10;rPRyVG834/Xu1Lbjy709+8teKtXvNcspCE+Nf4b/219awegdHl/C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yA3EAAAA2wAAAA8AAAAAAAAAAAAAAAAAmAIAAGRycy9k&#10;b3ducmV2LnhtbFBLBQYAAAAABAAEAPUAAACJAwAAAAA=&#10;" path="m137,356r,-150l,,57,r70,108l136,122r10,16l155,152r8,15l172,153r9,-15l191,121r11,-17l270,r55,l184,206r,150l137,356xe" fillcolor="#1f1a17" stroked="f">
                  <v:path arrowok="t" o:connecttype="custom" o:connectlocs="43364,113030;43364,65405;0,0;18042,0;40198,34290;43047,38735;46212,43815;49061,48260;51593,53023;54442,48578;57291,43815;60456,38418;63938,33020;85461,0;102870,0;58240,65405;58240,113030;43364,113030" o:connectangles="0,0,0,0,0,0,0,0,0,0,0,0,0,0,0,0,0,0"/>
                </v:shape>
                <v:shape id="Freeform 54" o:spid="_x0000_s1076" style="position:absolute;left:33616;top:1257;width:705;height:1130;visibility:visible;mso-wrap-style:square;v-text-anchor:top" coordsize="22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UB8EA&#10;AADbAAAADwAAAGRycy9kb3ducmV2LnhtbERP3WqDMBS+L/Qdwhn0pszowLI501I2JsIopboHOJgz&#10;lZkTMWm1b79cDHb58f3nh8UM4kaT6y0rSKIYBHFjdc+tgq/64/EZhPPIGgfLpOBODg779SrHTNuZ&#10;L3SrfCtCCLsMFXTej5mUrunIoIvsSBy4bzsZ9AFOrdQTziHcDPIpjnfSYM+hocOR3jpqfqqrURBf&#10;t+9JL5M0LU/Vy2edFoU+F0ptHpbjKwhPi/8X/7lLrSAN68O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JVAfBAAAA2wAAAA8AAAAAAAAAAAAAAAAAmAIAAGRycy9kb3du&#10;cmV2LnhtbFBLBQYAAAAABAAEAPUAAACGAwAAAAA=&#10;" path="m,356l,,48,r,314l222,314r,42l,356xe" fillcolor="#1f1a17" stroked="f">
                  <v:path arrowok="t" o:connecttype="custom" o:connectlocs="0,113030;0,0;15240,0;15240,99695;70485,99695;70485,113030;0,113030" o:connectangles="0,0,0,0,0,0,0"/>
                </v:shape>
                <v:shape id="Freeform 55" o:spid="_x0000_s1077" style="position:absolute;left:34588;top:1257;width:845;height:1130;visibility:visible;mso-wrap-style:square;v-text-anchor:top" coordsize="26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PlcUA&#10;AADbAAAADwAAAGRycy9kb3ducmV2LnhtbESPQWvCQBSE74X+h+UVvOkmxUhJXUVaChUENc2hx8fu&#10;M4lm34bs1sR/7xYKPQ4z8w2zXI+2FVfqfeNYQTpLQBBrZxquFJRfH9MXED4gG2wdk4IbeVivHh+W&#10;mBs38JGuRahEhLDPUUEdQpdL6XVNFv3MdcTRO7neYoiyr6TpcYhw28rnJFlIiw3HhRo7eqtJX4of&#10;q+CUvrvvJjtvk2xe7g+7y3DTi0qpydO4eQURaAz/4b/2p1GQpfD7Jf4A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fE+VxQAAANsAAAAPAAAAAAAAAAAAAAAAAJgCAABkcnMv&#10;ZG93bnJldi54bWxQSwUGAAAAAAQABAD1AAAAigMAAAAA&#10;" path="m,356l,,257,r,42l47,42r,109l243,151r,42l47,193r,121l265,314r,42l,356xe" fillcolor="#1f1a17" stroked="f">
                  <v:path arrowok="t" o:connecttype="custom" o:connectlocs="0,113030;0,0;81905,0;81905,13335;14979,13335;14979,47943;77444,47943;77444,61278;14979,61278;14979,99695;84455,99695;84455,113030;0,113030" o:connectangles="0,0,0,0,0,0,0,0,0,0,0,0,0"/>
                </v:shape>
                <v:shape id="Freeform 56" o:spid="_x0000_s1078" style="position:absolute;left:35674;top:1238;width:895;height:1168;visibility:visible;mso-wrap-style:square;v-text-anchor:top" coordsize="282,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uTiMIA&#10;AADbAAAADwAAAGRycy9kb3ducmV2LnhtbESPQWvCQBSE7wX/w/KE3urGgLGk2UgR1FwKarXnR/Y1&#10;CWbfhuxq0n/fFQSPw8x8w2Sr0bTiRr1rLCuYzyIQxKXVDVcKTt+bt3cQziNrbC2Tgj9ysMonLxmm&#10;2g58oNvRVyJA2KWooPa+S6V0ZU0G3cx2xMH7tb1BH2RfSd3jEOCmlXEUJdJgw2Ghxo7WNZWX49UE&#10;SrE7N/ut5Mu6s8ufAuMk/jJKvU7Hzw8Qnkb/DD/ahVawiOH+JfwAm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W5OIwgAAANsAAAAPAAAAAAAAAAAAAAAAAJgCAABkcnMvZG93&#10;bnJldi54bWxQSwUGAAAAAAQABAD1AAAAhwMAAAAA&#10;" path="m,247r44,-3l46,256r3,12l53,278r5,10l66,296r7,7l83,310r12,5l107,320r13,3l134,325r15,l162,325r12,-1l185,321r11,-3l206,314r8,-5l221,302r6,-6l231,289r4,-8l236,273r1,-8l236,257r-1,-8l232,243r-4,-7l221,230r-7,-6l206,220r-11,-5l186,212r-13,-5l154,203r-22,-5l109,192,91,187,75,180,64,175,52,169,42,160,32,152,26,142,20,132,17,121,14,109r,-11l15,84,17,72,22,59,28,48r4,-6l37,36r5,-5l47,27r6,-4l59,19r7,-3l73,11,88,6,104,3,121,1,138,r19,1l176,3r16,4l208,12r7,4l222,20r7,4l235,28r5,5l245,38r4,6l255,50r6,12l266,76r4,15l271,106r-44,3l226,101r-3,-7l221,86r-3,-6l215,74r-4,-6l207,64r-5,-6l196,54r-6,-3l183,48r-7,-2l168,44r-9,-1l150,42r-10,l130,42r-9,1l111,44r-8,1l96,48r-7,2l83,53r-5,4l74,61r-4,5l66,70r-2,4l61,79r-2,5l58,90r,5l59,104r2,9l67,120r5,6l76,129r6,3l88,135r9,4l118,145r26,7l169,158r22,6l209,169r12,5l236,182r12,9l254,195r5,5l264,205r3,6l274,222r5,12l282,247r,15l281,275r-2,14l273,302r-7,13l262,321r-5,5l252,332r-6,6l240,342r-6,4l227,350r-8,4l204,360r-17,5l169,367r-18,1l128,367r-21,-2l97,363,87,360r-8,-2l71,353r-9,-3l55,346r-7,-5l42,337r-7,-7l29,325r-5,-7l19,312r-4,-8l11,297,7,290,5,281,3,273,1,265,,256r,-9xe" fillcolor="#1f1a17" stroked="f">
                  <v:path arrowok="t" o:connecttype="custom" o:connectlocs="14605,81280;18415,91440;26353,98425;38100,102553;51435,103188;62230,100965;70168,95885;74613,89218;74930,81598;72390,74930;65405,69850;54928,65723;34608,60960;20320,55563;10160,48260;5398,38418;4763,26670;8890,15240;13335,9843;18733,6033;27940,1905;43815,0;60960,2223;70485,6350;76200,10478;80963,15875;85725,28893;71755,32068;69215,25400;65723,20320;60325,16193;53340,13970;44450,13335;35243,13970;28258,15875;23495,19368;20320,23495;18415,28575;19368,35878;24130,40958;30798,44133;53658,50165;70168,55245;80645,61913;84773,66993;89535,78423;88583,91758;83185,101918;78105,107315;72073,111125;59373,115888;40640,116523;27623,114300;19685,111125;13335,106998;7620,100965;3493,94298;953,86678;0,78423" o:connectangles="0,0,0,0,0,0,0,0,0,0,0,0,0,0,0,0,0,0,0,0,0,0,0,0,0,0,0,0,0,0,0,0,0,0,0,0,0,0,0,0,0,0,0,0,0,0,0,0,0,0,0,0,0,0,0,0,0,0,0"/>
                </v:shape>
                <v:shape id="Freeform 57" o:spid="_x0000_s1079" style="position:absolute;left:36810;top:1238;width:896;height:1168;visibility:visible;mso-wrap-style:square;v-text-anchor:top" coordsize="283,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o7cMA&#10;AADbAAAADwAAAGRycy9kb3ducmV2LnhtbESPQWsCMRSE74L/ITyht5pVschqFBEEeym62p6fm9fd&#10;rZuXkETd/ntTKHgcZuYbZrHqTCtu5ENjWcFomIEgLq1uuFJwOm5fZyBCRNbYWiYFvxRgtez3Fphr&#10;e+cD3YpYiQThkKOCOkaXSxnKmgyGoXXEyfu23mBM0ldSe7wnuGnlOMvepMGG00KNjjY1lZfiahR0&#10;brI9fHz+uOJrfd211Xmf+fe9Ui+Dbj0HEamLz/B/e6cVTCfw9yX9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ao7cMAAADbAAAADwAAAAAAAAAAAAAAAACYAgAAZHJzL2Rv&#10;d25yZXYueG1sUEsFBgAAAAAEAAQA9QAAAIgDAAAAAA==&#10;" path="m,247r45,-3l47,256r3,12l55,278r5,10l66,296r8,7l85,310r11,5l107,320r14,3l136,325r14,l163,325r12,-1l186,321r12,-3l207,314r9,-5l223,302r5,-6l232,289r3,-8l237,273r1,-8l237,257r-2,-8l233,243r-5,-7l223,230r-7,-6l207,220r-10,-5l187,212r-13,-5l155,203r-22,-5l111,192,92,187,76,180,65,175,52,169r-9,-9l34,152,26,142,21,132,17,121,15,109,14,98,15,84,18,72,23,59,30,48r4,-6l38,36r5,-5l48,27r7,-4l61,19r6,-3l74,11,89,6,105,3,122,1,140,r18,1l176,3r18,4l209,12r8,4l223,20r7,4l235,28r6,5l247,38r4,6l255,50r7,12l267,76r5,15l273,106r-45,3l227,101r-2,-7l223,86r-3,-6l217,74r-5,-6l208,64r-5,-6l198,54r-6,-3l184,48r-7,-2l169,44r-9,-1l151,42r-9,l131,42r-10,1l113,44r-9,1l97,48r-6,2l85,53r-6,4l74,61r-3,5l67,70r-2,4l63,79r-2,5l60,90r,5l61,104r2,9l67,120r6,6l77,129r6,3l90,135r8,4l118,145r26,7l171,158r22,6l210,169r13,5l237,182r13,9l255,195r5,5l264,205r4,6l275,222r5,12l282,247r1,15l282,275r-3,14l275,302r-8,13l263,321r-5,5l253,332r-5,6l241,342r-6,4l228,350r-7,4l205,360r-16,5l171,367r-19,1l129,367r-22,-2l98,363r-9,-3l79,358r-8,-5l64,350r-7,-4l49,341r-7,-4l36,330r-5,-5l25,318r-5,-6l16,304r-4,-7l9,290,7,281,4,273,3,265,2,256,,247xe" fillcolor="#1f1a17" stroked="f">
                  <v:path arrowok="t" o:connecttype="custom" o:connectlocs="14870,81280;18983,91440;26892,98425;38282,102553;51570,103188;62643,100965;70552,95885;74349,89218;74982,81598;72134,74930;65490,69850;55050,65723;35118,60960;20565,55563;10757,48260;5378,38418;4746,26670;9491,15240;13604,9843;19299,6033;28158,1905;44293,0;61377,2223;70552,6350;76247,10478;80676,15875;86055,28893;71818,32068;69603,25400;65807,20320;60745,16193;53468,13970;44926,13335;35751,13970;28790,15875;23412,19368;20565,23495;18983,28575;19932,35878;24361,40958;31005,44133;54101,50165;70552,55245;80676,61913;84789,66993;89219,78423;88269,91758;83207,101918;78462,107315;72134,111125;59795,115888;40813,116523;28158,114300;20248,111125;13288,106998;7909,100965;3797,94298;1266,86678;0,78423" o:connectangles="0,0,0,0,0,0,0,0,0,0,0,0,0,0,0,0,0,0,0,0,0,0,0,0,0,0,0,0,0,0,0,0,0,0,0,0,0,0,0,0,0,0,0,0,0,0,0,0,0,0,0,0,0,0,0,0,0,0,0"/>
                </v:shape>
                <v:shape id="Freeform 58" o:spid="_x0000_s1080" style="position:absolute;left:28187;top:3003;width:997;height:1168;visibility:visible;mso-wrap-style:square;v-text-anchor:top" coordsize="314,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MAMUA&#10;AADbAAAADwAAAGRycy9kb3ducmV2LnhtbESPT2sCMRTE7wW/Q3iFXkSzlrbKahT/0NJTYVUQb4/N&#10;czd087Ik6bp++6Yg9DjMzG+Yxaq3jejIB+NYwWScgSAunTZcKTge3kczECEia2wck4IbBVgtBw8L&#10;zLW7ckHdPlYiQTjkqKCOsc2lDGVNFsPYtcTJuzhvMSbpK6k9XhPcNvI5y96kRcNpocaWtjWV3/sf&#10;q2BzmhXTj+HN+j7ujDlvqOh2X0o9PfbrOYhIffwP39ufWsHrC/x9S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cwAxQAAANsAAAAPAAAAAAAAAAAAAAAAAJgCAABkcnMv&#10;ZG93bnJldi54bWxQSwUGAAAAAAQABAD1AAAAigMAAAAA&#10;" path="m267,236r47,13l310,262r-4,14l299,288r-6,12l286,310r-7,11l270,329r-9,8l251,345r-11,6l230,356r-12,4l206,363r-13,3l181,368r-14,l153,368r-14,-1l127,364r-12,-3l104,358,93,354,83,350r-9,-5l65,338r-8,-7l49,324r-7,-9l36,307,29,297,24,287,19,276,15,265,11,254,7,242,5,230,3,219,1,206,,193,,181,,167,1,154,3,141,5,129,9,117r4,-11l17,94,22,84,27,74,33,64r7,-8l47,48r8,-8l64,33r8,-6l82,20,92,16r10,-5l112,8,123,5,134,3,145,1,156,r11,l181,r12,1l206,4r11,2l228,10r10,5l248,20r10,7l266,34r8,7l282,51r6,8l294,69r5,11l304,91r4,12l262,114r-3,-9l255,95r-4,-7l246,81r-4,-7l237,67r-5,-5l226,58r-7,-4l213,50r-6,-4l200,44r-9,-2l184,41r-8,-1l166,40r-9,l148,41r-10,1l129,44r-8,4l113,51r-8,4l99,59r-7,5l85,70r-5,6l75,83r-4,6l67,97r-4,7l59,112r-4,17l51,146r-2,17l49,181r1,22l52,223r4,19l61,260r5,9l70,276r4,7l79,289r5,7l90,301r6,5l103,310r7,4l118,318r7,3l132,323r7,2l148,326r7,1l163,327r10,l182,326r9,-2l200,322r8,-3l215,314r7,-4l230,304r7,-5l242,291r6,-7l253,276r5,-8l261,258r3,-10l267,236xe" fillcolor="#1f1a17" stroked="f">
                  <v:path arrowok="t" o:connecttype="custom" o:connectlocs="98425,83185;93028,95250;85725,104458;76200,111443;65405,115253;53023,116840;40323,115570;29528,112395;20638,107315;13335,100013;7620,91123;3493,80645;953,69533;0,57468;953,44768;4128,33655;8573,23495;14923,15240;22860,8573;32385,3493;42545,953;53023,0;65405,1270;75565,4763;84455,10795;91440,18733;96520,28893;82233,33338;78105,25718;73660,19685;67628,15875;60643,13335;52705,12700;43815,13335;35878,16193;29210,20320;23813,26353;20003,33020;16193,46355;15875,64453;19368,82550;23495,89853;28575,95568;34925,99695;41910,102553;49213,103823;57785,103505;66040,101283;73025,96520;78740,90170;82868,81915" o:connectangles="0,0,0,0,0,0,0,0,0,0,0,0,0,0,0,0,0,0,0,0,0,0,0,0,0,0,0,0,0,0,0,0,0,0,0,0,0,0,0,0,0,0,0,0,0,0,0,0,0,0,0"/>
                </v:shape>
                <v:shape id="Freeform 59" o:spid="_x0000_s1081" style="position:absolute;left:29464;top:3022;width:882;height:1130;visibility:visible;mso-wrap-style:square;v-text-anchor:top" coordsize="279,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RM8EA&#10;AADbAAAADwAAAGRycy9kb3ducmV2LnhtbESP3YrCMBSE7wXfIRzBG1lTBYt0jSKK4J348wCH5Gxb&#10;tzmpTdTq0xtB8HKYmW+Y2aK1lbhR40vHCkbDBASxdqbkXMHpuPmZgvAB2WDlmBQ8yMNi3u3MMDPu&#10;znu6HUIuIoR9hgqKEOpMSq8LsuiHriaO3p9rLIYom1yaBu8Rbis5TpJUWiw5LhRY06og/X+4WgVS&#10;L1fGpjvcnMfrnR7IZ3pxZ6X6vXb5CyJQG77hT3trFEwm8P4Sf4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7UTPBAAAA2wAAAA8AAAAAAAAAAAAAAAAAmAIAAGRycy9kb3du&#10;cmV2LnhtbFBLBQYAAAAABAAEAPUAAACGAwAAAAA=&#10;" path="m,355l,,47,r,146l231,146,231,r48,l279,355r-48,l231,187r-184,l47,355,,355xe" fillcolor="#1f1a17" stroked="f">
                  <v:path arrowok="t" o:connecttype="custom" o:connectlocs="0,113030;0,0;14869,0;14869,46486;73080,46486;73080,0;88265,0;88265,113030;73080,113030;73080,59540;14869,59540;14869,113030;0,113030" o:connectangles="0,0,0,0,0,0,0,0,0,0,0,0,0"/>
                </v:shape>
                <v:shape id="Freeform 60" o:spid="_x0000_s1082" style="position:absolute;left:30556;top:3022;width:1054;height:1130;visibility:visible;mso-wrap-style:square;v-text-anchor:top" coordsize="332,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HM8UA&#10;AADbAAAADwAAAGRycy9kb3ducmV2LnhtbESPQWvCQBSE74L/YXlCL1I3irUldRUNCIIUaVrvj+zr&#10;Jpp9G7Jbjf56t1DwOMzMN8x82dlanKn1lWMF41ECgrhwumKj4Ptr8/wGwgdkjbVjUnAlD8tFvzfH&#10;VLsLf9I5D0ZECPsUFZQhNKmUvijJoh+5hjh6P661GKJsjdQtXiLc1nKSJDNpseK4UGJDWUnFKf+1&#10;Cm6vQ39YH8zm4+iuO5Nt86nfZ0o9DbrVO4hAXXiE/9tbreBlBn9f4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sczxQAAANsAAAAPAAAAAAAAAAAAAAAAAJgCAABkcnMv&#10;ZG93bnJldi54bWxQSwUGAAAAAAQABAD1AAAAigMAAAAA&#10;" path="m,355l136,r51,l332,355r-54,l237,248r-149,l50,355,,355xm102,209r120,l186,110,178,89,170,70,165,52,160,37r-3,17l153,71r-5,17l141,105,102,209xe" fillcolor="#1f1a17" stroked="f">
                  <v:path arrowok="t" o:connecttype="custom" o:connectlocs="0,113030;43180,0;59373,0;105410,113030;88265,113030;75248,78962;27940,78962;15875,113030;0,113030;32385,66544;70485,66544;59055,35023;56515,28337;53975,22288;52388,16557;50800,11781;49848,17193;48578,22606;46990,28019;44768,33431;32385,66544" o:connectangles="0,0,0,0,0,0,0,0,0,0,0,0,0,0,0,0,0,0,0,0,0"/>
                  <o:lock v:ext="edit" verticies="t"/>
                </v:shape>
                <v:shape id="Freeform 61" o:spid="_x0000_s1083" style="position:absolute;left:31813;top:3022;width:889;height:1130;visibility:visible;mso-wrap-style:square;v-text-anchor:top" coordsize="279,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q38IA&#10;AADbAAAADwAAAGRycy9kb3ducmV2LnhtbESP0YrCMBRE3wX/IVxhX2SbKlilGkVcBN9k1Q+4JHfb&#10;anNTm6x2/XqzIPg4zMwZZrHqbC1u1PrKsYJRkoIg1s5UXCg4HbefMxA+IBusHZOCP/KwWvZ7C8yN&#10;u/M33Q6hEBHCPkcFZQhNLqXXJVn0iWuIo/fjWoshyraQpsV7hNtajtM0kxYrjgslNrQpSV8Ov1aB&#10;1OuNsdket+fx114P5SO7urNSH4NuPQcRqAvv8Ku9MwomU/j/En+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WrfwgAAANsAAAAPAAAAAAAAAAAAAAAAAJgCAABkcnMvZG93&#10;bnJldi54bWxQSwUGAAAAAAQABAD1AAAAhwMAAAAA&#10;" path="m,355l,,48,,235,279,235,r44,l279,355r-48,l44,76r,279l,355xe" fillcolor="#1f1a17" stroked="f">
                  <v:path arrowok="t" o:connecttype="custom" o:connectlocs="0,113030;0,0;15295,0;74880,88832;74880,0;88900,0;88900,113030;73605,113030;14020,24198;14020,113030;0,113030" o:connectangles="0,0,0,0,0,0,0,0,0,0,0"/>
                </v:shape>
                <v:shape id="Freeform 62" o:spid="_x0000_s1084" style="position:absolute;left:33039;top:3022;width:889;height:1130;visibility:visible;mso-wrap-style:square;v-text-anchor:top" coordsize="280,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E174A&#10;AADbAAAADwAAAGRycy9kb3ducmV2LnhtbERPvQrCMBDeBd8hnOAimiooUo0iglDQQasObkdztsXm&#10;Upqo9e3NIDh+fP/LdWsq8aLGlZYVjEcRCOLM6pJzBZfzbjgH4TyyxsoyKfiQg/Wq21lirO2bT/RK&#10;fS5CCLsYFRTe17GULivIoBvZmjhwd9sY9AE2udQNvkO4qeQkimbSYMmhocCatgVlj/RpFGTP7WUw&#10;4/1hl8o2GSTH68nfKqX6vXazAOGp9X/xz51oBdMwNnwJP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DxNe+AAAA2wAAAA8AAAAAAAAAAAAAAAAAmAIAAGRycy9kb3ducmV2&#10;LnhtbFBLBQYAAAAABAAEAPUAAACDAwAAAAA=&#10;" path="m,355l,,48,,235,279,235,r45,l280,355r-48,l45,76r,279l,355xe" fillcolor="#1f1a17" stroked="f">
                  <v:path arrowok="t" o:connecttype="custom" o:connectlocs="0,113030;0,0;15240,0;74613,88832;74613,0;88900,0;88900,113030;73660,113030;14288,24198;14288,113030;0,113030" o:connectangles="0,0,0,0,0,0,0,0,0,0,0"/>
                </v:shape>
                <v:shape id="Freeform 63" o:spid="_x0000_s1085" style="position:absolute;left:34270;top:3022;width:839;height:1130;visibility:visible;mso-wrap-style:square;v-text-anchor:top" coordsize="26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ZOYsUA&#10;AADbAAAADwAAAGRycy9kb3ducmV2LnhtbESPQWsCMRSE70L/Q3gFL6JZBYuuRikFQQSF2l68PTfP&#10;3W03L2uS1dVf3xQEj8PMfMPMl62pxIWcLy0rGA4SEMSZ1SXnCr6/Vv0JCB+QNVaWScGNPCwXL505&#10;ptpe+ZMu+5CLCGGfooIihDqV0mcFGfQDWxNH72SdwRCly6V2eI1wU8lRkrxJgyXHhQJr+igo+903&#10;RsHO8GR1vJ+bzTq7/+x6h+3ZjYNS3df2fQYiUBue4Ud7rRWMp/D/Jf4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k5ixQAAANsAAAAPAAAAAAAAAAAAAAAAAJgCAABkcnMv&#10;ZG93bnJldi54bWxQSwUGAAAAAAQABAD1AAAAigMAAAAA&#10;" path="m,355l,,256,r,42l46,42r,109l243,151r,42l46,193r,121l263,314r,41l,355xe" fillcolor="#1f1a17" stroked="f">
                  <v:path arrowok="t" o:connecttype="custom" o:connectlocs="0,113030;0,0;81589,0;81589,13373;14661,13373;14661,48078;77446,48078;77446,61450;14661,61450;14661,99976;83820,99976;83820,113030;0,113030" o:connectangles="0,0,0,0,0,0,0,0,0,0,0,0,0"/>
                </v:shape>
                <v:shape id="Freeform 64" o:spid="_x0000_s1086" style="position:absolute;left:35394;top:3022;width:705;height:1130;visibility:visible;mso-wrap-style:square;v-text-anchor:top" coordsize="221,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ocsEA&#10;AADbAAAADwAAAGRycy9kb3ducmV2LnhtbERP3WqDMBS+L+wdwhnsro0rzA3XKG2h4M0Q2z7AwZyq&#10;NDlxJlO3p18uBrv8+P53xWKNmGj0vWMFz5sEBHHjdM+tguvltH4D4QOyRuOYFHyThyJ/WO0w027m&#10;mqZzaEUMYZ+hgi6EIZPSNx1Z9Bs3EEfu5kaLIcKxlXrEOYZbI7dJkkqLPceGDgc6dtTcz19Wwc/H&#10;tT29TuWLOVTbG36aytSzVOrpcdm/gwi0hH/xn7vUCtK4Pn6JP0D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GKHLBAAAA2wAAAA8AAAAAAAAAAAAAAAAAmAIAAGRycy9kb3du&#10;cmV2LnhtbFBLBQYAAAAABAAEAPUAAACGAwAAAAA=&#10;" path="m,355l,,47,r,314l221,314r,41l,355xe" fillcolor="#1f1a17" stroked="f">
                  <v:path arrowok="t" o:connecttype="custom" o:connectlocs="0,113030;0,0;14990,0;14990,99976;70485,99976;70485,113030;0,113030" o:connectangles="0,0,0,0,0,0,0"/>
                </v:shape>
                <v:shape id="Freeform 65" o:spid="_x0000_s1087" style="position:absolute;left:14497;top:882;width:749;height:959;visibility:visible;mso-wrap-style:square;v-text-anchor:top" coordsize="235,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p28UA&#10;AADbAAAADwAAAGRycy9kb3ducmV2LnhtbESPQWvCQBSE7wX/w/KEXkqziYJI6kZsoK1QFE2L50f2&#10;mQSzb0N2G+O/7wqFHoeZ+YZZrUfTioF611hWkEQxCOLS6oYrBd9fb89LEM4ja2wtk4IbOVhnk4cV&#10;ptpe+UhD4SsRIOxSVFB736VSurImgy6yHXHwzrY36IPsK6l7vAa4aeUsjhfSYMNhocaO8prKS/Fj&#10;FMyKY2vm+fvTZ/F6GPC0u33sk1ypx+m4eQHhafT/4b/2VitYJHD/En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CnbxQAAANsAAAAPAAAAAAAAAAAAAAAAAJgCAABkcnMv&#10;ZG93bnJldi54bWxQSwUGAAAAAAQABAD1AAAAigMAAAAA&#10;" path="m98,303l98,36,,36,,,235,r,36l137,36r,267l98,303xe" fillcolor="#1f1a17" stroked="f">
                  <v:path arrowok="t" o:connecttype="custom" o:connectlocs="31247,95885;31247,11392;0,11392;0,0;74930,0;74930,11392;43683,11392;43683,95885;31247,95885" o:connectangles="0,0,0,0,0,0,0,0,0"/>
                </v:shape>
                <v:shape id="Freeform 66" o:spid="_x0000_s1088" style="position:absolute;left:15449;top:882;width:832;height:959;visibility:visible;mso-wrap-style:square;v-text-anchor:top" coordsize="26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xMUA&#10;AADbAAAADwAAAGRycy9kb3ducmV2LnhtbESPzWrDMBCE74W8g9hAb42cHELjRg5tIMWXHOokpMet&#10;tf6h0spYqmO/fVUo5DjMzDfMdjdaIwbqfetYwXKRgCAunW65VnA+HZ6eQfiArNE4JgUTedhls4ct&#10;ptrd+IOGItQiQtinqKAJoUul9GVDFv3CdcTRq1xvMUTZ11L3eItwa+QqSdbSYstxocGO9g2V38WP&#10;VXD9PHbV8fIl29wvT+UkzfvmzSj1OB9fX0AEGsM9/N/OtYL1Cv6+x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ExQAAANsAAAAPAAAAAAAAAAAAAAAAAJgCAABkcnMv&#10;ZG93bnJldi54bWxQSwUGAAAAAAQABAD1AAAAigMAAAAA&#10;" path="m,303l,,131,r19,l166,2r14,3l192,9r9,4l210,19r8,8l225,37r5,10l234,59r2,11l236,83r,8l235,98r-1,8l232,112r-3,7l225,125r-4,7l217,137r-6,5l205,147r-7,5l191,155r-9,4l173,161r-9,2l153,165r14,7l177,181r8,8l194,198r8,11l209,220r52,83l211,303,173,240r-8,-13l156,216r-6,-10l144,198r-5,-7l134,186r-6,-4l124,178r-9,-5l106,170r-9,-1l85,168r-46,l39,303,,303xm39,134r84,l136,134r11,-1l157,131r9,-3l173,124r6,-4l184,116r5,-6l192,104r3,-7l196,90r,-7l196,72r-3,-9l191,59r-3,-4l184,51r-3,-4l177,44r-5,-3l167,39r-5,-2l148,35,132,34r-93,l39,134xe" fillcolor="#1f1a17" stroked="f">
                  <v:path arrowok="t" o:connecttype="custom" o:connectlocs="0,0;47807,0;57369,1582;64062,4114;69480,8544;73305,14873;75217,22152;75217,28797;74580,33544;72986,37658;70436,41772;67249,44936;63106,48101;58006,50316;52270,51582;53226,54430;58963,59809;64381,66138;83185,95885;55138,75949;49720,68354;45895,62658;42708,58860;39521,56328;33784,53797;27091,53164;12430,95885;12430,42405;43345,42405;50038,41455;55138,39240;58644,36708;61194,32911;62468,28481;62468,22785;60875,18671;58644,16139;56413,13924;53226,12342;47170,11076;12430,10759" o:connectangles="0,0,0,0,0,0,0,0,0,0,0,0,0,0,0,0,0,0,0,0,0,0,0,0,0,0,0,0,0,0,0,0,0,0,0,0,0,0,0,0,0"/>
                  <o:lock v:ext="edit" verticies="t"/>
                </v:shape>
                <v:shape id="Freeform 67" o:spid="_x0000_s1089" style="position:absolute;left:16370;top:882;width:876;height:959;visibility:visible;mso-wrap-style:square;v-text-anchor:top" coordsize="278,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4AsYA&#10;AADbAAAADwAAAGRycy9kb3ducmV2LnhtbESPQWsCMRSE7wX/Q3hCbzVbS6VsjVIUwVKVrdVDb4/N&#10;62Zx87Ikqa799aYgeBxm5htmPO1sI47kQ+1YweMgA0FcOl1zpWD3tXh4AREissbGMSk4U4DppHc3&#10;xly7E3/ScRsrkSAcclRgYmxzKUNpyGIYuJY4eT/OW4xJ+kpqj6cEt40cZtlIWqw5LRhsaWaoPGx/&#10;rQJa+/3ibx/WH0WxmRfm+/D8vtopdd/v3l5BROriLXxtL7WC0RP8f0k/QE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W4AsYAAADbAAAADwAAAAAAAAAAAAAAAACYAgAAZHJz&#10;L2Rvd25yZXYueG1sUEsFBgAAAAAEAAQA9QAAAIsDAAAAAA==&#10;" path="m,303l114,r42,l278,303r-45,l199,211r-125,l42,303,,303xm85,179r101,l155,94,149,76,143,60,138,45,134,32r-3,14l127,61r-4,14l118,90,85,179xe" fillcolor="#1f1a17" stroked="f">
                  <v:path arrowok="t" o:connecttype="custom" o:connectlocs="0,95885;35935,0;49174,0;87630,95885;73445,95885;62728,66771;23326,66771;13239,95885;0,95885;26793,56645;58630,56645;48858,29747;46967,24050;45076,18987;43500,14240;42239,10126;41293,14557;40032,19304;38772,23734;37195,28481;26793,56645" o:connectangles="0,0,0,0,0,0,0,0,0,0,0,0,0,0,0,0,0,0,0,0,0"/>
                  <o:lock v:ext="edit" verticies="t"/>
                </v:shape>
                <v:shape id="Freeform 68" o:spid="_x0000_s1090" style="position:absolute;left:17418;top:882;width:743;height:959;visibility:visible;mso-wrap-style:square;v-text-anchor:top" coordsize="23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aYgMQA&#10;AADbAAAADwAAAGRycy9kb3ducmV2LnhtbESPQWsCMRSE74L/ITyhF6lZixXZGkVEUQ891Fa8Pjav&#10;m8XNy5pEXf+9KRQ8DjPzDTOdt7YWV/KhcqxgOMhAEBdOV1wq+Plev05AhIissXZMCu4UYD7rdqaY&#10;a3fjL7ruYykShEOOCkyMTS5lKAxZDAPXECfv13mLMUlfSu3xluC2lm9ZNpYWK04LBhtaGipO+4tV&#10;cHq/r3bttlkdtdkc+p+Xs5n4s1IvvXbxASJSG5/h//ZWKxiP4O9L+g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2mIDEAAAA2wAAAA8AAAAAAAAAAAAAAAAAmAIAAGRycy9k&#10;b3ducmV2LnhtbFBLBQYAAAAABAAEAPUAAACJAwAAAAA=&#10;" path="m,303l,,40,,196,238,196,r37,l233,303r-40,l37,65r,238l,303xe" fillcolor="#1f1a17" stroked="f">
                  <v:path arrowok="t" o:connecttype="custom" o:connectlocs="0,95885;0,0;12755,0;62497,75316;62497,0;74295,0;74295,95885;61540,95885;11798,20569;11798,95885;0,95885" o:connectangles="0,0,0,0,0,0,0,0,0,0,0"/>
                </v:shape>
                <v:shape id="Freeform 69" o:spid="_x0000_s1091" style="position:absolute;left:18402;top:869;width:755;height:991;visibility:visible;mso-wrap-style:square;v-text-anchor:top" coordsize="23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sUA&#10;AADbAAAADwAAAGRycy9kb3ducmV2LnhtbESPQWvCQBSE7wX/w/IKvRTdqDSU6CpWEIp4adJDj4/s&#10;SzY0+zbNrjH6691CocdhZr5h1tvRtmKg3jeOFcxnCQji0umGawWfxWH6CsIHZI2tY1JwJQ/bzeRh&#10;jZl2F/6gIQ+1iBD2GSowIXSZlL40ZNHPXEccvcr1FkOUfS11j5cIt61cJEkqLTYcFwx2tDdUfudn&#10;qyB8nZ7Nz+F2XLbVtXjLuyFd1pVST4/jbgUi0Bj+w3/td60gfYHfL/EH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6/+xQAAANsAAAAPAAAAAAAAAAAAAAAAAJgCAABkcnMv&#10;ZG93bnJldi54bWxQSwUGAAAAAAQABAD1AAAAigMAAAAA&#10;" path="m,211r38,-3l39,218r3,10l45,237r5,7l55,251r7,7l70,263r9,5l90,272r11,3l112,276r13,1l136,276r11,-1l156,273r8,-3l173,267r7,-5l185,258r5,-7l194,245r3,-6l199,233r,-8l199,219r-2,-6l194,207r-4,-7l186,196r-6,-5l173,187r-9,-4l156,181r-11,-4l130,173r-19,-5l93,163,76,159,64,153,54,149,44,143r-8,-6l28,129r-6,-8l18,113,15,103,13,94,12,84,13,72,15,62,19,50r5,-9l31,31r9,-8l50,16,62,11,74,5,87,2,101,r16,l132,r16,2l161,6r14,5l186,17r11,7l206,32r7,11l219,53r5,12l227,77r1,14l190,93r-1,-6l187,79r-1,-5l183,68r-2,-5l178,59r-4,-6l170,50r-6,-4l160,44r-6,-3l148,39,134,37,118,36r-17,l87,39r-6,2l75,43r-5,2l66,48r-8,7l53,64r-1,3l50,72r,4l49,80r1,9l52,96r4,6l62,108r7,5l81,118r18,5l121,129r22,6l160,140r15,4l186,148r13,7l209,163r8,7l225,179r5,10l234,199r2,12l237,222r-1,13l233,246r-4,11l224,268r-9,11l207,287r-10,8l184,301r-13,6l157,310r-14,2l127,313r-20,-1l90,310,74,307,59,301,47,294,36,286r-6,-4l25,276r-4,-5l17,265,10,252,4,240,1,225,,211xe" fillcolor="#1f1a17" stroked="f">
                  <v:path arrowok="t" o:connecttype="custom" o:connectlocs="12435,68994;15942,77222;22319,83236;32203,87034;43362,87350;52290,85451;58985,81653;62811,75640;63449,69310;60580,63297;55159,59183;46232,56018;29652,51587;17217,47156;8928,40827;4783,32598;4145,22787;7652,12976;15942,5064;27739,633;42087,0;55797,3481;65681,10128;71420,20572;60580,29433;59304,23420;56753,18673;52290,14558;47188,12343;32203,11393;23913,13609;18493,17407;15942,22787;15942,28167;19768,34180;31565,38928;51014,44308;63449,49055;71739,56651;75246,66778;74290,77855;68551,88299;58666,95262;45594,98744;28696,98111;14985,93047;7971,87350;3188,79754;0,66778" o:connectangles="0,0,0,0,0,0,0,0,0,0,0,0,0,0,0,0,0,0,0,0,0,0,0,0,0,0,0,0,0,0,0,0,0,0,0,0,0,0,0,0,0,0,0,0,0,0,0,0,0"/>
                </v:shape>
                <v:rect id="Rectangle 70" o:spid="_x0000_s1092" style="position:absolute;left:19418;top:882;width:127;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gYO8UA&#10;AADbAAAADwAAAGRycy9kb3ducmV2LnhtbESPQWvCQBSE70L/w/IKvenGFFKJWcUKpYVSqFEkx2f2&#10;mQSzb0N2G9N/3y0IHoeZ+YbJ1qNpxUC9aywrmM8iEMSl1Q1XCg77t+kChPPIGlvLpOCXHKxXD5MM&#10;U22vvKMh95UIEHYpKqi971IpXVmTQTezHXHwzrY36IPsK6l7vAa4aWUcRYk02HBYqLGjbU3lJf8x&#10;CqLjedi+nI6vRfHtvuYlxc+f77FST4/jZgnC0+jv4Vv7QytIEvj/En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Bg7xQAAANsAAAAPAAAAAAAAAAAAAAAAAJgCAABkcnMv&#10;ZG93bnJldi54bWxQSwUGAAAAAAQABAD1AAAAigMAAAAA&#10;" fillcolor="#1f1a17" stroked="f"/>
                <v:shape id="Freeform 71" o:spid="_x0000_s1093" style="position:absolute;left:19767;top:882;width:749;height:959;visibility:visible;mso-wrap-style:square;v-text-anchor:top" coordsize="236,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1pR8UA&#10;AADbAAAADwAAAGRycy9kb3ducmV2LnhtbESPQWvCQBSE7wX/w/IEL0E38ZCW6CqiLbRQCo0Rr4/s&#10;M4lm34bs1qT/vlso9DjMzDfMejuaVtypd41lBckiBkFcWt1wpaA4vsyfQDiPrLG1TAq+ycF2M3lY&#10;Y6btwJ90z30lAoRdhgpq77tMSlfWZNAtbEccvIvtDfog+0rqHocAN61cxnEqDTYcFmrsaF9Tecu/&#10;jIIIdSnffZE8H3Zx9xFdT+e3KFFqNh13KxCeRv8f/mu/agXpI/x+C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WlHxQAAANsAAAAPAAAAAAAAAAAAAAAAAJgCAABkcnMv&#10;ZG93bnJldi54bWxQSwUGAAAAAAQABAD1AAAAigMAAAAA&#10;" path="m98,303l98,36,,36,,,236,r,36l137,36r,267l98,303xe" fillcolor="#1f1a17" stroked="f">
                  <v:path arrowok="t" o:connecttype="custom" o:connectlocs="31115,95885;31115,11392;0,11392;0,0;74930,0;74930,11392;43498,11392;43498,95885;31115,95885" o:connectangles="0,0,0,0,0,0,0,0,0"/>
                </v:shape>
                <v:rect id="Rectangle 72" o:spid="_x0000_s1094" style="position:absolute;left:20732;top:882;width:127;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p0sIA&#10;AADbAAAADwAAAGRycy9kb3ducmV2LnhtbERPy2rCQBTdF/oPwy24qxMjWEmdSBsQBRGqFnF5m7l5&#10;0MydkBmT+PfOotDl4bxX69E0oqfO1ZYVzKYRCOLc6ppLBd/nzesShPPIGhvLpOBODtbp89MKE20H&#10;PlJ/8qUIIewSVFB53yZSurwig25qW+LAFbYz6APsSqk7HEK4aWQcRQtpsObQUGFLWUX57+lmFESX&#10;os/efi6f1+uXO8xyiuf7bazU5GX8eAfhafT/4j/3TitYhLHhS/gB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2ynSwgAAANsAAAAPAAAAAAAAAAAAAAAAAJgCAABkcnMvZG93&#10;bnJldi54bWxQSwUGAAAAAAQABAD1AAAAhwMAAAAA&#10;" fillcolor="#1f1a17" stroked="f"/>
                <v:shape id="Freeform 73" o:spid="_x0000_s1095" style="position:absolute;left:21113;top:869;width:902;height:991;visibility:visible;mso-wrap-style:square;v-text-anchor:top" coordsize="285,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6ap8QA&#10;AADbAAAADwAAAGRycy9kb3ducmV2LnhtbESPwWrDMBBE74X8g9hALyaW2oNJXCuhKSkUQgtx8gGL&#10;tbVNrZVjKYn991Gh0OMwM2+YYjPaTlxp8K1jDU+pAkFcOdNyreF0fF8sQfiAbLBzTBom8rBZzx4K&#10;zI278YGuZahFhLDPUUMTQp9L6auGLPrU9cTR+3aDxRDlUEsz4C3CbSeflcqkxZbjQoM9vTVU/ZQX&#10;q0FV0472Za/OnypZJrxVXzZRWj/Ox9cXEIHG8B/+a38YDdkKfr/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mqfEAAAA2wAAAA8AAAAAAAAAAAAAAAAAmAIAAGRycy9k&#10;b3ducmV2LnhtbFBLBQYAAAAABAAEAPUAAACJAwAAAAA=&#10;" path="m,161l1,142,3,125,6,109,10,93,16,79,23,66,31,53,40,42,50,32,61,24,73,17,85,11,99,5,112,2,127,r15,l153,r9,1l173,2r9,2l191,7r9,4l208,15r9,5l224,25r8,5l239,37r6,7l251,51r7,8l263,67r4,8l271,85r3,9l277,103r3,11l282,124r2,11l284,146r1,11l284,168r-1,11l282,190r-2,10l277,211r-3,9l270,231r-4,8l261,248r-5,9l250,264r-6,7l237,277r-6,7l222,290r-8,4l206,298r-9,4l189,306r-9,3l170,311r-9,1l152,313r-10,l132,313r-10,-1l112,310r-9,-2l94,305,84,301r-8,-4l68,292r-9,-5l52,282r-7,-8l39,268r-7,-7l27,253r-5,-8l18,236r-4,-9l9,218,7,209,4,199,3,190,1,181r,-11l,161xm41,161r1,13l43,187r2,12l48,210r4,10l57,231r6,8l70,247r7,8l85,261r9,5l102,271r9,3l122,276r10,3l142,279r11,l163,276r11,-2l183,271r8,-5l200,261r8,-6l215,247r7,-8l228,230r5,-11l237,209r3,-12l242,185r1,-14l244,157r-1,-18l241,122r-4,-16l232,92,224,79,216,68,207,57,195,49,184,43,170,38,157,36,142,35r-10,l123,36r-10,3l104,42r-8,4l86,50r-7,6l71,64r-8,7l58,80,53,91r-4,11l45,115r-2,14l42,145r-1,16xe" fillcolor="#1f1a17" stroked="f">
                  <v:path arrowok="t" o:connecttype="custom" o:connectlocs="949,39561;5062,25002;12655,13292;23096,5380;35435,633;48407,0;57582,1266;65808,4747;73402,9495;79413,16141;84475,23736;87639,32598;89854,42726;89854,53170;88588,63297;85424,73108;80995,81337;74983,87667;67707,93047;59797,96845;50938,98744;41763,99060;32588,97478;24045,93996;16452,89249;10124,82603;5695,74691;2215,66145;316,57284;12972,50954;14237,62981;18034,73108;24362,80704;32271,85768;41763,88299;51571,87350;60430,84185;68023,78172;73718,69310;76565,58550;76882,43992;73402,29117;65492,18040;53786,12026;41763,11077;32904,13292;24994,17723;18350,25319;14237,36396;12972,50954" o:connectangles="0,0,0,0,0,0,0,0,0,0,0,0,0,0,0,0,0,0,0,0,0,0,0,0,0,0,0,0,0,0,0,0,0,0,0,0,0,0,0,0,0,0,0,0,0,0,0,0,0,0"/>
                  <o:lock v:ext="edit" verticies="t"/>
                </v:shape>
                <v:shape id="Freeform 74" o:spid="_x0000_s1096" style="position:absolute;left:22250;top:882;width:743;height:959;visibility:visible;mso-wrap-style:square;v-text-anchor:top" coordsize="23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2Iy8IA&#10;AADbAAAADwAAAGRycy9kb3ducmV2LnhtbERPz2vCMBS+D/wfwhN2m6k7rKMaRR0FKeywbuD12Tzb&#10;YvNSk9h2++uXw2DHj+/3ejuZTgzkfGtZwXKRgCCurG65VvD1mT+9gvABWWNnmRR8k4ftZvawxkzb&#10;kT9oKEMtYgj7DBU0IfSZlL5qyKBf2J44chfrDIYIXS21wzGGm04+J8mLNNhybGiwp0ND1bW8GwVu&#10;+Jney7fzMk9P+0sxnItdaG9KPc6n3QpEoCn8i//cR60gjev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YjLwgAAANsAAAAPAAAAAAAAAAAAAAAAAJgCAABkcnMvZG93&#10;bnJldi54bWxQSwUGAAAAAAQABAD1AAAAhwMAAAAA&#10;" path="m,303l,,41,,197,238,197,r37,l234,303r-39,l38,65r,238l,303xe" fillcolor="#1f1a17" stroked="f">
                  <v:path arrowok="t" o:connecttype="custom" o:connectlocs="0,95885;0,0;13018,0;62548,75316;62548,0;74295,0;74295,95885;61913,95885;12065,20569;12065,95885;0,95885" o:connectangles="0,0,0,0,0,0,0,0,0,0,0"/>
                </v:shape>
                <v:shape id="Freeform 75" o:spid="_x0000_s1097" style="position:absolute;left:23228;top:869;width:755;height:991;visibility:visible;mso-wrap-style:square;v-text-anchor:top" coordsize="23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IMYA&#10;AADbAAAADwAAAGRycy9kb3ducmV2LnhtbESPQWvCQBSE7wX/w/IKXopuVLAlZiO2IBTx0thDj4/s&#10;SzY0+zbNbmPsr3eFgsdhZr5hsu1oWzFQ7xvHChbzBARx6XTDtYLP0372AsIHZI2tY1JwIQ/bfPKQ&#10;YardmT9oKEItIoR9igpMCF0qpS8NWfRz1xFHr3K9xRBlX0vd4znCbSuXSbKWFhuOCwY7ejNUfhe/&#10;VkH4Oj6Zn/3fYdVWl9Nr0Q3rVV0pNX0cdxsQgcZwD/+337WC5wXcvs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0/IMYAAADbAAAADwAAAAAAAAAAAAAAAACYAgAAZHJz&#10;L2Rvd25yZXYueG1sUEsFBgAAAAAEAAQA9QAAAIsDAAAAAA==&#10;" path="m,211r37,-3l39,218r3,10l45,237r5,7l55,251r7,7l70,263r9,5l89,272r12,3l112,276r13,1l136,276r10,-1l156,273r8,-3l172,267r8,-5l186,258r4,-7l194,245r2,-6l198,233r,-8l198,219r-2,-6l194,207r-4,-7l186,196r-6,-5l172,187r-8,-4l156,181r-12,-4l130,173r-19,-5l92,163,76,159,63,153r-9,-4l44,143r-9,-6l28,129r-6,-8l18,113,14,103,12,94,11,84,12,72,14,62,19,50r5,-9l31,31r9,-8l50,16,61,11,74,5,87,2,102,r14,l132,r15,2l161,6r13,5l186,17r10,7l206,32r7,11l219,53r4,12l226,77r1,14l190,93r-1,-6l188,79r-2,-5l183,68r-2,-5l178,59r-5,-6l169,50r-4,-4l160,44r-6,-3l147,39,134,37,117,36r-16,l87,39r-6,2l75,43r-5,2l65,48r-7,7l53,64r-1,3l51,72r-1,4l50,80r,9l52,96r4,6l61,108r8,5l81,118r18,5l120,129r22,6l161,140r15,4l186,148r12,7l209,163r8,7l224,179r6,10l234,199r2,12l237,222r-1,13l233,246r-5,11l223,268r-8,11l207,287r-11,8l184,301r-13,6l157,310r-15,2l127,313r-20,-1l89,310,74,307,59,301,47,294,35,286r-5,-4l25,276r-4,-5l17,265,9,252,5,240,1,225,,211xe" fillcolor="#1f1a17" stroked="f">
                  <v:path arrowok="t" o:connecttype="custom" o:connectlocs="12435,68994;15942,77222;22319,83236;32203,87034;43362,87350;52290,85451;59304,81653;62493,75640;63130,69310;60580,63297;54840,59183;45913,56018;29333,51587;17217,47156;8928,40827;4464,32598;3826,22787;7652,12976;15942,5064;27739,633;42087,0;55478,3481;65681,10128;71101,20572;60580,29433;59304,23420;56753,18673;52609,14558;46869,12343;32203,11393;23913,13609;18493,17407;16261,22787;15942,28167;19449,34180;31565,38928;51333,44308;63130,49055;71420,56651;75246,66778;74290,77855;68551,88299;58666,95262;45275,98744;28377,98111;14985,93047;7971,87350;2870,79754;0,66778" o:connectangles="0,0,0,0,0,0,0,0,0,0,0,0,0,0,0,0,0,0,0,0,0,0,0,0,0,0,0,0,0,0,0,0,0,0,0,0,0,0,0,0,0,0,0,0,0,0,0,0,0"/>
                </v:shape>
                <v:shape id="Freeform 76" o:spid="_x0000_s1098" style="position:absolute;left:40144;top:857;width:940;height:1244;visibility:visible;mso-wrap-style:square;v-text-anchor:top" coordsize="2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0Dl8QA&#10;AADbAAAADwAAAGRycy9kb3ducmV2LnhtbESPQWvCQBSE7wX/w/IEb3VjCG2JriJCwAotNPbi7ZF9&#10;ZoPZtzG7TdJ/3y0Uehxm5htms5tsKwbqfeNYwWqZgCCunG64VvB5Lh5fQPiArLF1TAq+ycNuO3vY&#10;YK7dyB80lKEWEcI+RwUmhC6X0leGLPql64ijd3W9xRBlX0vd4xjhtpVpkjxJiw3HBYMdHQxVt/LL&#10;Kji836+NeTuZcxYoK9Lyknb7V6UW82m/BhFoCv/hv/ZRK3hO4f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NA5fEAAAA2wAAAA8AAAAAAAAAAAAAAAAAmAIAAGRycy9k&#10;b3ducmV2LnhtbFBLBQYAAAAABAAEAPUAAACJAwAAAAA=&#10;" path="m,196l,171,3,147,6,125r5,-20l15,96r3,-9l23,78r4,-8l32,63r5,-8l42,48r7,-6l59,32,70,24,82,17,93,10,107,6,119,3,134,1,148,r16,1l179,3r15,4l207,13r13,7l232,29r12,10l255,51r10,14l273,78r7,16l285,112r6,17l294,148r2,21l296,191r,18l295,225r-1,16l292,255r-2,14l286,282r-4,12l278,304r-5,11l268,324r-7,9l255,341r-7,8l241,357r-8,6l224,369r-8,5l206,380r-9,3l188,386r-10,3l168,390r-9,1l148,392r-16,-1l116,389r-14,-4l88,380,74,372,62,364,51,353,40,341,31,328,23,314,15,297,10,279,5,261,2,241,,219,,196xm55,196r,18l56,229r2,16l61,259r4,13l69,284r5,10l81,303r7,9l95,319r8,6l111,331r9,4l129,338r9,1l148,340r10,-1l167,338r9,-3l185,331r8,-6l200,319r7,-7l215,303r6,-9l226,284r4,-13l234,259r4,-15l240,228r1,-16l241,194r,-17l240,162r-2,-15l234,132r-4,-12l226,108,221,98r-6,-9l207,80r-7,-7l193,67r-8,-5l176,58r-9,-3l158,53r-10,l138,53r-9,2l120,57r-9,5l103,67r-8,6l88,80r-7,9l74,98r-5,10l65,120r-4,13l58,147r-2,16l55,178r,18xe" fillcolor="#1f1a17" stroked="f">
                  <v:path arrowok="t" o:connecttype="custom" o:connectlocs="953,46673;4763,30480;8573,22225;13335,15240;22225,7620;33973,1905;46990,0;61595,2223;73660,9208;84138,20638;90488,35560;93980,53658;93663,71438;92075,85408;88265,96520;82868,105728;76518,113348;68580,118745;59690,122555;50483,124143;36830,123508;23495,118110;12700,108268;4763,94298;635,76518;17463,62230;18415,77788;21908,90170;27940,99060;35243,105093;43815,107633;53023,107315;61278,103188;68263,96203;73025,86043;76200,72390;76518,56198;74295,41910;70168,31115;63500,23178;55880,18415;46990,16828;38100,18098;30163,23178;23495,31115;19368,42228;17463,56515" o:connectangles="0,0,0,0,0,0,0,0,0,0,0,0,0,0,0,0,0,0,0,0,0,0,0,0,0,0,0,0,0,0,0,0,0,0,0,0,0,0,0,0,0,0,0,0,0,0,0"/>
                  <o:lock v:ext="edit" verticies="t"/>
                </v:shape>
                <v:shape id="Freeform 77" o:spid="_x0000_s1099" style="position:absolute;left:41395;top:431;width:870;height:1670;visibility:visible;mso-wrap-style:square;v-text-anchor:top" coordsize="27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9NsMA&#10;AADbAAAADwAAAGRycy9kb3ducmV2LnhtbESPQYvCMBSE78L+h/AW9qZpV9GlGkVcV4SCoCt6fTTP&#10;tti8lCZq/fdGEDwOM/MNM5m1phJXalxpWUHci0AQZ1aXnCvY//91f0A4j6yxskwK7uRgNv3oTDDR&#10;9sZbuu58LgKEXYIKCu/rREqXFWTQ9WxNHLyTbQz6IJtc6gZvAW4q+R1FQ2mw5LBQYE2LgrLz7mIU&#10;ROlmMLy448Etq99VHG9TOu5Tpb4+2/kYhKfWv8Ov9lorGPXh+SX8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M9NsMAAADbAAAADwAAAAAAAAAAAAAAAACYAgAAZHJzL2Rv&#10;d25yZXYueG1sUEsFBgAAAAAEAAQA9QAAAIgDAAAAAA==&#10;" path="m49,517l,517,,,53,r,184l63,172r9,-11l81,153r11,-7l103,140r12,-4l127,134r14,-1l155,134r14,3l182,141r14,7l208,155r12,9l230,175r8,11l247,200r7,14l260,230r5,18l269,265r4,19l274,303r1,21l274,347r-1,22l269,389r-5,20l259,427r-7,17l243,458r-9,14l224,484r-11,12l202,504r-12,7l178,518r-13,4l151,524r-13,1l124,524r-12,-2l99,517,88,511,77,503,67,494,58,482,49,470r,47xm49,326r,17l50,357r1,15l53,384r2,12l58,406r3,10l65,424r6,11l78,445r8,8l94,460r9,6l113,470r10,2l133,473r9,-1l150,471r8,-3l166,464r8,-6l181,452r6,-7l194,436r6,-9l205,417r4,-13l213,392r3,-15l219,362r1,-16l220,329r,-18l219,295r-3,-16l213,265r-3,-13l206,240r-5,-10l195,221r-7,-9l182,205r-7,-6l168,195r-8,-5l152,187r-8,-1l135,185r-8,1l119,188r-9,2l103,195r-8,5l88,206r-7,7l75,222r-6,9l64,241r-4,12l55,265r-3,14l50,294r-1,15l49,326xe" fillcolor="#1f1a17" stroked="f">
                  <v:path arrowok="t" o:connecttype="custom" o:connectlocs="0,164460;16766,0;19930,54714;25624,48670;32584,44535;40176,42626;49034,42626;57575,44853;65800,49306;72759,55668;78137,63621;82250,73164;85097,84298;86679,96386;86679,110382;85097,123743;81933,135831;76872,145692;70861,153963;63902,160325;56309,164778;47768,166687;39227,166687;31318,164460;24359,160007;18348,153326;15501,164460;15501,109110;16134,118335;17399,125969;19297,132332;22461,138376;27206,144101;32584,148237;38910,150145;44921,150145;49983,148873;55044,145692;59157,141557;63269,135831;66116,128514;68331,119925;69596,110064;69596,98931;68331,88751;66433,80162;63585,73164;59473,67438;55360,63303;50615,60440;45554,59167;40176,59167;34798,60440;30053,63621;25624,67756;21828,73482;18981,80481;16450,88751;15501,98294" o:connectangles="0,0,0,0,0,0,0,0,0,0,0,0,0,0,0,0,0,0,0,0,0,0,0,0,0,0,0,0,0,0,0,0,0,0,0,0,0,0,0,0,0,0,0,0,0,0,0,0,0,0,0,0,0,0,0,0,0,0,0"/>
                  <o:lock v:ext="edit" verticies="t"/>
                </v:shape>
                <v:shape id="Freeform 78" o:spid="_x0000_s1100" style="position:absolute;left:42513;top:857;width:838;height:1244;visibility:visible;mso-wrap-style:square;v-text-anchor:top" coordsize="26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FusUA&#10;AADbAAAADwAAAGRycy9kb3ducmV2LnhtbESPQWvCQBSE74X+h+UJvdWNErRGVymCtQcpNnrw+Mg+&#10;k2D2bdhdTeyvdwuFHoeZ+YZZrHrTiBs5X1tWMBomIIgLq2suFRwPm9c3ED4ga2wsk4I7eVgtn58W&#10;mGnb8Tfd8lCKCGGfoYIqhDaT0hcVGfRD2xJH72ydwRClK6V22EW4aeQ4SSbSYM1xocKW1hUVl/xq&#10;FHxdf7pm/+FO6XTsT3mxxd0snSj1Mujf5yAC9eE//Nf+1AqmKfx+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IW6xQAAANsAAAAPAAAAAAAAAAAAAAAAAJgCAABkcnMv&#10;ZG93bnJldi54bWxQSwUGAAAAAAQABAD1AAAAigMAAAAA&#10;" path="m,271r53,-9l54,271r2,8l58,288r3,7l64,302r4,7l72,314r5,6l83,324r6,4l95,332r7,3l110,337r7,2l125,340r10,l144,340r8,-1l159,337r8,-1l173,333r6,-4l184,326r6,-4l194,317r3,-4l200,308r3,-6l205,297r1,-5l207,286r,-6l207,275r-1,-5l205,265r-2,-4l201,256r-2,-3l195,249r-3,-3l184,242r-12,-5l156,230r-19,-5l110,216,87,209,68,201,55,194,44,187r-9,-9l27,169,20,158,15,147,11,135,9,122,8,108,9,96,11,84,14,73,18,62,23,51r7,-8l37,33r7,-7l51,21r9,-4l68,11,78,7,90,4,101,2,113,1,125,r18,1l159,3r17,4l191,13r13,7l215,28r5,4l225,38r3,4l232,47r6,12l244,73r4,16l251,105r-53,9l196,100,191,89r-2,-7l185,77r-4,-4l177,69r-4,-4l168,62r-5,-4l156,56r-6,-1l144,53r-7,l129,52r-17,1l97,56r-6,2l86,60r-5,4l76,67r-7,7l64,82r-1,5l61,92r,4l60,101r1,5l62,113r2,5l67,123r3,5l75,132r6,5l88,140r5,3l103,146r14,4l135,156r27,9l183,172r18,7l215,186r10,6l234,200r9,9l250,219r5,11l259,244r2,14l262,273r-1,16l258,304r-4,15l247,334r-4,6l238,346r-5,6l228,358r-6,5l216,368r-7,4l202,376r-8,5l187,384r-9,2l170,388r-17,3l135,392r-15,-1l105,390,93,388,81,385,69,380,59,374,49,369r-8,-7l33,353r-8,-9l19,335,14,324,9,312,6,299,2,286,,271xe" fillcolor="#1f1a17" stroked="f">
                  <v:path arrowok="t" o:connecttype="custom" o:connectlocs="17276,86043;19515,93663;23035,99695;28473,104140;35192,106998;43190,107950;50868,106998;57266,104458;62065,100648;64945,95885;66224,90805;65904,85725;64305,81280;61425,78105;49908,73025;27833,66358;14077,59373;6398,50165;2879,38735;3519,26670;7358,16193;14077,8255;21755,3493;32312,635;45749,318;61105,4128;70383,10160;74222,14923;79341,28258;62705,31750;59186,24448;55347,20638;49908,17780;43830,16828;31033,17780;25914,20320;20475,26035;19515,30480;19835,35878;22395,40640;28153,44450;37431,47625;58546,54610;71983,60960;79981,69533;83500,81915;82540,96520;77741,107950;72943,113665;66864,118110;59826,121920;48948,124143;33592,123825;22075,120650;13117,114935;6079,106363;1920,94933" o:connectangles="0,0,0,0,0,0,0,0,0,0,0,0,0,0,0,0,0,0,0,0,0,0,0,0,0,0,0,0,0,0,0,0,0,0,0,0,0,0,0,0,0,0,0,0,0,0,0,0,0,0,0,0,0,0,0,0,0"/>
                </v:shape>
                <v:shape id="Freeform 79" o:spid="_x0000_s1101" style="position:absolute;left:43605;top:857;width:927;height:1244;visibility:visible;mso-wrap-style:square;v-text-anchor:top" coordsize="29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K0fMUA&#10;AADbAAAADwAAAGRycy9kb3ducmV2LnhtbESPQWvCQBSE7wX/w/KE3uomllaJrhKkQi+FmCri7ZF9&#10;JtHs2zS7Nem/7wqFHoeZ+YZZrgfTiBt1rrasIJ5EIIgLq2suFew/t09zEM4ja2wsk4IfcrBejR6W&#10;mGjb845uuS9FgLBLUEHlfZtI6YqKDLqJbYmDd7adQR9kV0rdYR/gppHTKHqVBmsOCxW2tKmouObf&#10;RkH+1V5Ox1NeHz50tn2Ln3WaXbVSj+MhXYDwNPj/8F/7XSuYvcD9S/gB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rR8xQAAANsAAAAPAAAAAAAAAAAAAAAAAJgCAABkcnMv&#10;ZG93bnJldi54bWxQSwUGAAAAAAQABAD1AAAAigMAAAAA&#10;" path="m235,263r56,8l287,285r-4,13l278,311r-6,11l265,333r-7,10l251,351r-9,9l233,368r-10,6l212,380r-10,4l190,388r-12,2l164,391r-13,1l134,391r-15,-2l103,385,89,380,76,372,64,364,52,353,41,341,31,328,23,314,16,297,11,280,7,262,3,243,1,221,,199,1,176,3,154,7,135r4,-19l17,98,23,81,31,66,42,52,52,41,64,29,76,21,89,14,102,7,117,3,132,1,149,r15,1l179,3r13,4l206,13r12,7l231,29r10,11l252,51r10,14l269,79r8,17l283,113r4,18l290,151r2,22l292,195r,7l292,213r-236,l57,227r1,15l62,254r3,13l69,278r5,11l79,298r6,9l93,315r7,6l107,327r9,5l124,335r8,3l142,339r10,1l159,340r6,-1l173,337r6,-2l185,333r6,-4l197,325r5,-4l207,316r5,-5l216,304r5,-7l229,282r6,-19xm58,160r178,l235,149r-2,-11l231,128r-2,-9l226,111r-3,-9l219,96r-4,-6l209,80r-7,-7l195,67r-9,-5l178,57r-9,-2l159,53,149,52r-9,1l131,54r-8,2l115,59r-8,5l100,69r-6,6l87,81r-6,9l76,98r-5,8l67,116r-3,10l62,137r-2,11l58,160xe" fillcolor="#1f1a17" stroked="f">
                  <v:path arrowok="t" o:connecttype="custom" o:connectlocs="91123,90488;86360,102235;79693,111443;70803,118745;60325,123190;47943,124460;32703,122238;20320,115570;9843,104140;3493,88900;318,70168;953,48895;5398,31115;13335,16510;24130,6668;37148,953;52070,318;65405,4128;76518,12700;85408,25083;91123,41593;92710,61913;17780,67628;19685,80645;23495,91758;29528,100013;36830,105410;45085,107633;52388,107633;58738,105728;64135,101918;68580,96520;74613,83503;74613,47308;72708,37783;69533,30480;64135,23178;56515,18098;47308,16510;39053,17780;31750,21908;25718,28575;21273,36830;19050,46990" o:connectangles="0,0,0,0,0,0,0,0,0,0,0,0,0,0,0,0,0,0,0,0,0,0,0,0,0,0,0,0,0,0,0,0,0,0,0,0,0,0,0,0,0,0,0,0"/>
                  <o:lock v:ext="edit" verticies="t"/>
                </v:shape>
                <v:shape id="Freeform 80" o:spid="_x0000_s1102" style="position:absolute;left:44843;top:857;width:546;height:1219;visibility:visible;mso-wrap-style:square;v-text-anchor:top" coordsize="171,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oqsUA&#10;AADbAAAADwAAAGRycy9kb3ducmV2LnhtbESPQWvCQBSE7wX/w/KE3uqmQrVEN6EKgnoobfSgt0f2&#10;mQ1m34bsGuO/7xYKPQ4z8w2zzAfbiJ46XztW8DpJQBCXTtdcKTgeNi/vIHxA1tg4JgUP8pBno6cl&#10;ptrd+Zv6IlQiQtinqMCE0KZS+tKQRT9xLXH0Lq6zGKLsKqk7vEe4beQ0SWbSYs1xwWBLa0PltbhZ&#10;Bfud/3pbham5bU8nXdj+cf6cr5V6Hg8fCxCBhvAf/mtvtYL5DH6/xB8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2iqxQAAANsAAAAPAAAAAAAAAAAAAAAAAJgCAABkcnMv&#10;ZG93bnJldi54bWxQSwUGAAAAAAQABAD1AAAAigMAAAAA&#10;" path="m,384l,8r48,l48,66,57,47,65,32,74,21r8,-8l90,7,99,3r8,-2l116,r8,1l130,1r7,2l144,5r7,3l158,11r7,5l171,21,153,79,143,74r-9,-5l124,67,114,66r-9,1l97,69r-8,4l82,78r-6,8l71,94r-6,8l62,114r-4,16l55,149r-1,19l53,188r,196l,384xe" fillcolor="#1f1a17" stroked="f">
                  <v:path arrowok="t" o:connecttype="custom" o:connectlocs="0,121920;0,2540;15329,2540;15329,20955;18203,14923;20758,10160;23632,6668;26187,4128;28742,2223;31616,953;34171,318;37045,0;39600,318;41516,318;43752,953;45987,1588;48223,2540;50458,3493;52694,5080;54610,6668;48862,25083;45668,23495;42794,21908;39600,21273;36407,20955;33532,21273;30978,21908;28423,23178;26187,24765;24271,27305;22674,29845;20758,32385;19800,36195;18523,41275;17565,47308;17245,53340;16926,59690;16926,121920;0,121920" o:connectangles="0,0,0,0,0,0,0,0,0,0,0,0,0,0,0,0,0,0,0,0,0,0,0,0,0,0,0,0,0,0,0,0,0,0,0,0,0,0,0"/>
                </v:shape>
                <v:shape id="Freeform 81" o:spid="_x0000_s1103" style="position:absolute;left:45497;top:882;width:921;height:1194;visibility:visible;mso-wrap-style:square;v-text-anchor:top" coordsize="290,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ly/cYA&#10;AADbAAAADwAAAGRycy9kb3ducmV2LnhtbESPQWvCQBSE74X+h+UJvdWNKVSNriIVsV5KjXrw9sg+&#10;k2D2bdjdmtRf3y0Uehxm5htmvuxNI27kfG1ZwWiYgCAurK65VHA8bJ4nIHxA1thYJgXf5GG5eHyY&#10;Y6Ztx3u65aEUEcI+QwVVCG0mpS8qMuiHtiWO3sU6gyFKV0rtsItw08g0SV6lwZrjQoUtvVVUXPMv&#10;o+Cl3+rzutuvyo/d5+nuuvQ03aZKPQ361QxEoD78h//a71rBeAy/X+IP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ly/cYAAADbAAAADwAAAAAAAAAAAAAAAACYAgAAZHJz&#10;L2Rvd25yZXYueG1sUEsFBgAAAAAEAAQA9QAAAIsDAAAAAA==&#10;" path="m120,376l,,57,r67,226l130,243r6,19l140,281r5,20l149,285r4,-17l158,250r7,-20l235,r55,l171,376r-51,xe" fillcolor="#1f1a17" stroked="f">
                  <v:path arrowok="t" o:connecttype="custom" o:connectlocs="38100,119380;0,0;18098,0;39370,71755;41275,77153;43180,83185;44450,89218;46038,95568;47308,90488;48578,85090;50165,79375;52388,73025;74613,0;92075,0;54293,119380;38100,119380" o:connectangles="0,0,0,0,0,0,0,0,0,0,0,0,0,0,0,0"/>
                </v:shape>
                <v:shape id="Freeform 82" o:spid="_x0000_s1104" style="position:absolute;left:46621;top:857;width:927;height:1244;visibility:visible;mso-wrap-style:square;v-text-anchor:top" coordsize="29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b4sIA&#10;AADbAAAADwAAAGRycy9kb3ducmV2LnhtbERPz2vCMBS+C/sfwhvspqkO5qhGKWPCLgOtDvH2aJ5t&#10;bfNSk0zrf28OgseP7/d82ZtWXMj52rKC8SgBQVxYXXOpYLddDT9B+ICssbVMCm7kYbl4Gcwx1fbK&#10;G7rkoRQxhH2KCqoQulRKX1Rk0I9sRxy5o3UGQ4SulNrhNYabVk6S5EMarDk2VNjRV0VFk/8bBfm5&#10;Ox32h7z++9Xr1ff4XWfrRiv19tpnMxCB+vAUP9w/WsE0jo1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xviwgAAANsAAAAPAAAAAAAAAAAAAAAAAJgCAABkcnMvZG93&#10;bnJldi54bWxQSwUGAAAAAAQABAD1AAAAhwMAAAAA&#10;" path="m225,337r-15,14l195,363r-13,9l167,380r-13,5l139,389r-16,2l108,392,95,391,84,390,72,388,62,385,52,381r-9,-6l35,369r-7,-7l22,353r-7,-8l11,337,7,327,4,317,2,307,,296,,285,1,271,3,259,6,246r4,-11l16,223r7,-9l30,205r8,-7l47,192r9,-6l66,181r11,-4l86,174r10,-2l110,170r14,-2l155,163r26,-6l202,152r18,-6l220,135r1,-6l220,120r,-8l218,103r-1,-7l215,90r-3,-7l209,78r-4,-4l200,69r-6,-4l187,62r-8,-4l172,56r-9,-2l154,53r-10,l135,53r-9,1l118,55r-7,1l105,59r-7,3l93,65r-5,4l84,73r-4,5l76,83r-4,8l66,105r-5,19l9,116,13,97,18,79,25,65,33,51r4,-6l41,40r6,-6l53,29r6,-4l65,21r7,-4l80,14,96,7,113,3,132,1,151,r20,1l189,3r15,3l218,11r11,7l240,24r8,7l255,40r5,9l266,59r3,12l272,83r1,10l274,106r,16l275,142r,84l275,267r,32l276,322r2,17l280,350r3,12l286,372r6,12l236,384r-5,-11l228,362r-2,-12l225,337xm220,195r-17,7l184,209r-24,5l133,219r-16,3l105,225r-12,3l86,233r-7,3l74,241r-6,5l64,252r-3,8l59,267r-1,8l57,283r,6l58,295r1,5l61,307r2,5l66,316r3,5l74,325r4,4l82,333r6,3l93,338r6,2l106,341r7,1l121,342r8,l136,341r7,-1l150,338r7,-2l164,334r6,-5l176,326r6,-4l188,317r4,-4l197,308r4,-7l205,295r4,-6l212,283r4,-13l218,255r2,-16l220,219r,-24xe" fillcolor="#1f1a17" stroked="f">
                  <v:path arrowok="t" o:connecttype="custom" o:connectlocs="61913,115253;48895,122238;34290,124460;22860,123190;13653,119063;6985,112078;2223,103823;0,93980;953,82233;5080,70803;12065,62865;20955,57468;30480,54610;49213,51753;69850,46355;69850,38100;68898,30480;66358,24765;61595,20638;54610,17780;45720,16828;37465,17463;31115,19685;26670,23178;22860,28893;2858,36830;7938,20638;13018,12700;18733,7938;25400,4445;41910,318;60008,953;72708,5715;80963,12700;85408,22543;86995,33655;87313,71755;87630,102235;89853,114935;74930,121920;71755,111125;64453,64135;42228,69533;29528,72390;23495,76518;19368,82550;18098,89853;18733,95250;20955,100330;24765,104458;29528,107315;35878,108585;43180,108268;49848,106680;55880,103505;60960,99378;65088,93663;68580,85725;69850,69533" o:connectangles="0,0,0,0,0,0,0,0,0,0,0,0,0,0,0,0,0,0,0,0,0,0,0,0,0,0,0,0,0,0,0,0,0,0,0,0,0,0,0,0,0,0,0,0,0,0,0,0,0,0,0,0,0,0,0,0,0,0,0"/>
                  <o:lock v:ext="edit" verticies="t"/>
                </v:shape>
                <v:shape id="Freeform 83" o:spid="_x0000_s1105" style="position:absolute;left:47771;top:469;width:495;height:1620;visibility:visible;mso-wrap-style:square;v-text-anchor:top" coordsize="15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iEcIA&#10;AADbAAAADwAAAGRycy9kb3ducmV2LnhtbESPS4vCQBCE7wv+h6EFb+tED7pGJ6LC+tibD/DaZNok&#10;JNMTMrMm/ntHEDwWVfUVtVh2phJ3alxhWcFoGIEgTq0uOFNwOf9+/4BwHlljZZkUPMjBMul9LTDW&#10;tuUj3U8+EwHCLkYFufd1LKVLczLohrYmDt7NNgZ9kE0mdYNtgJtKjqNoIg0WHBZyrGmTU1qe/o0C&#10;XhWy3GWb8WF9+dvq/c5eZ61VatDvVnMQnjr/Cb/be61gOoPX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2IRwgAAANsAAAAPAAAAAAAAAAAAAAAAAJgCAABkcnMvZG93&#10;bnJldi54bWxQSwUGAAAAAAQABAD1AAAAhwMAAAAA&#10;" path="m147,448r8,57l144,507r-11,2l124,510r-9,l100,510,89,508,77,505r-8,-6l62,493r-7,-6l50,480,46,470,43,459,41,443,40,422r,-26l40,180,,180,,130r40,l40,38,93,r,130l147,130r,50l93,180r,219l93,412r1,9l95,429r1,5l97,438r3,3l102,444r3,2l108,448r4,2l118,450r5,1l133,450r14,-2xe" fillcolor="#1f1a17" stroked="f">
                  <v:path arrowok="t" o:connecttype="custom" o:connectlocs="46974,142240;49530,160338;46015,160973;42500,161608;39624,161925;36748,161925;31955,161925;28440,161290;24605,160338;22049,158433;19812,156528;17575,154623;15977,152400;14699,149225;13741,145733;13101,140653;12782,133985;12782,125730;12782,57150;0,57150;0,41275;12782,41275;12782,12065;29718,0;29718,41275;46974,41275;46974,57150;29718,57150;29718,126683;29718,130810;30038,133668;30357,136208;30677,137795;30996,139065;31955,140018;32594,140970;33553,141605;34511,142240;35789,142875;37707,142875;39304,143193;42500,142875;46974,142240" o:connectangles="0,0,0,0,0,0,0,0,0,0,0,0,0,0,0,0,0,0,0,0,0,0,0,0,0,0,0,0,0,0,0,0,0,0,0,0,0,0,0,0,0,0,0"/>
                </v:shape>
                <v:shape id="Freeform 84" o:spid="_x0000_s1106" style="position:absolute;left:48514;top:431;width:165;height:1645;visibility:visible;mso-wrap-style:square;v-text-anchor:top" coordsize="5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sSacMA&#10;AADbAAAADwAAAGRycy9kb3ducmV2LnhtbERPXWvCMBR9F/Yfwh3sTdM5GNKZlnWoTBHG3EB8uzTX&#10;pqy5qU3U6q83D8IeD+d7mve2ESfqfO1YwfMoAUFcOl1zpeD3Zz6cgPABWWPjmBRcyEOePQymmGp3&#10;5m86bUIlYgj7FBWYENpUSl8asuhHriWO3N51FkOEXSV1h+cYbhs5TpJXabHm2GCwpQ9D5d/maBUc&#10;Z6bYLr98tXrxi/W2KJbjw3Wn1NNj//4GIlAf/sV396dWMInr45f4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sSacMAAADbAAAADwAAAAAAAAAAAAAAAACYAgAAZHJzL2Rv&#10;d25yZXYueG1sUEsFBgAAAAAEAAQA9QAAAIgDAAAAAA==&#10;" path="m,73l,,53,r,73l,73xm,517l,141r53,l53,517,,517xe" fillcolor="#1f1a17" stroked="f">
                  <v:path arrowok="t" o:connecttype="custom" o:connectlocs="0,23222;0,0;16510,0;16510,23222;0,23222;0,164465;0,44854;16510,44854;16510,164465;0,164465" o:connectangles="0,0,0,0,0,0,0,0,0,0"/>
                  <o:lock v:ext="edit" verticies="t"/>
                </v:shape>
                <v:shape id="Freeform 85" o:spid="_x0000_s1107" style="position:absolute;left:48990;top:857;width:940;height:1244;visibility:visible;mso-wrap-style:square;v-text-anchor:top" coordsize="2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tx8MA&#10;AADbAAAADwAAAGRycy9kb3ducmV2LnhtbESPQYvCMBSE78L+h/AEb5paRKRrFBEEd2EFWy97ezTP&#10;pti8dJuo9d9vBMHjMDPfMMt1bxtxo87XjhVMJwkI4tLpmisFp2I3XoDwAVlj45gUPMjDevUxWGKm&#10;3Z2PdMtDJSKEfYYKTAhtJqUvDVn0E9cSR+/sOoshyq6SusN7hNtGpkkylxZrjgsGW9oaKi/51SrY&#10;Hv7Otfn5NsUs0GyX5r9pu/lSajTsN58gAvXhHX6191rBYgrP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rtx8MAAADbAAAADwAAAAAAAAAAAAAAAACYAgAAZHJzL2Rv&#10;d25yZXYueG1sUEsFBgAAAAAEAAQA9QAAAIgDAAAAAA==&#10;" path="m,196l,171,2,147,6,125r5,-20l14,96r4,-9l22,78r5,-8l32,63r5,-8l42,48r6,-6l59,32,69,24,82,17,93,10,107,6,119,3,134,1,148,r16,1l179,3r15,4l207,13r13,7l232,29r12,10l254,51r10,14l273,78r7,16l285,112r5,17l294,148r2,21l296,191r,18l295,225r-1,16l291,255r-3,14l285,282r-3,12l278,304r-5,11l268,324r-7,9l255,341r-7,8l241,357r-9,6l224,369r-8,5l206,380r-9,3l188,386r-10,3l168,390r-11,1l148,392r-16,-1l116,389r-15,-4l88,380,74,372,62,364,50,353,40,341,31,328,22,314,15,297,9,279,5,261,2,241,,219,,196xm55,196r,18l56,229r2,16l61,259r4,13l69,284r5,10l81,303r7,9l95,319r7,6l111,331r8,4l128,338r10,1l148,340r9,-1l167,338r9,-3l184,331r9,-6l200,319r7,-7l215,303r6,-9l226,284r4,-13l234,259r3,-15l240,228r1,-16l241,194r,-17l240,162r-3,-15l234,132r-4,-12l226,108,220,98r-6,-9l207,80r-7,-7l192,67r-8,-5l175,58r-8,-3l157,53r-9,l138,53r-10,2l119,57r-8,5l102,67r-7,6l88,80r-7,9l74,98r-5,10l65,120r-4,13l58,147r-2,16l55,178r,18xe" fillcolor="#1f1a17" stroked="f">
                  <v:path arrowok="t" o:connecttype="custom" o:connectlocs="635,46673;4445,30480;8573,22225;13335,15240;21908,7620;33973,1905;46990,0;61595,2223;73660,9208;83820,20638;90488,35560;93980,53658;93663,71438;91440,85408;88265,96520;82868,105728;76518,113348;68580,118745;59690,122555;49848,124143;36830,123508;23495,118110;12700,108268;4763,94298;635,76518;17463,62230;18415,77788;21908,90170;27940,99060;35243,105093;43815,107633;53023,107315;61278,103188;68263,96203;73025,86043;76200,72390;76518,56198;74295,41910;69850,31115;63500,23178;55563,18415;46990,16828;37783,18098;30163,23178;23495,31115;19368,42228;17463,56515" o:connectangles="0,0,0,0,0,0,0,0,0,0,0,0,0,0,0,0,0,0,0,0,0,0,0,0,0,0,0,0,0,0,0,0,0,0,0,0,0,0,0,0,0,0,0,0,0,0,0"/>
                  <o:lock v:ext="edit" verticies="t"/>
                </v:shape>
                <v:shape id="Freeform 86" o:spid="_x0000_s1108" style="position:absolute;left:50241;top:857;width:813;height:1219;visibility:visible;mso-wrap-style:square;v-text-anchor:top" coordsize="257,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eR8UA&#10;AADbAAAADwAAAGRycy9kb3ducmV2LnhtbESPQWvCQBSE74X+h+UVvBTdxKpIdBURBL0Uagvq7ZF9&#10;ZkOyb0N21dhf3y0IHoeZ+YaZLztbiyu1vnSsIB0kIIhzp0suFPx8b/pTED4ga6wdk4I7eVguXl/m&#10;mGl34y+67kMhIoR9hgpMCE0mpc8NWfQD1xBH7+xaiyHKtpC6xVuE21oOk2QiLZYcFww2tDaUV/uL&#10;VVCsP9OPKt0dwvu42p4OZvTbjY9K9d661QxEoC48w4/2ViuYDuH/S/wB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Z5HxQAAANsAAAAPAAAAAAAAAAAAAAAAAJgCAABkcnMv&#10;ZG93bnJldi54bWxQSwUGAAAAAAQABAD1AAAAigMAAAAA&#10;" path="m,384l,8r48,l48,62,57,48,68,35r5,-6l79,24r5,-4l91,16r6,-3l104,9r6,-3l118,4,133,1,149,r14,1l177,3r12,4l202,13r11,6l223,26r8,9l237,45r6,9l248,66r4,12l255,92r1,10l257,116r,16l257,153r,231l204,384r,-229l203,138r-1,-16l200,108,198,97r-5,-8l188,80r-6,-7l175,67r-9,-5l158,58,148,56,137,55r-8,l121,57r-7,1l106,62r-7,4l92,70r-8,5l78,81r-5,8l68,97r-4,9l59,119r-2,12l55,146r-1,16l53,178r,206l,384xe" fillcolor="#1f1a17" stroked="f">
                  <v:path arrowok="t" o:connecttype="custom" o:connectlocs="0,2540;15181,19685;21506,11113;24985,7620;28780,5080;32892,2858;37319,1270;47123,0;55979,953;63885,4128;70527,8255;74955,14288;78434,20955;80647,29210;81280,36830;81280,48578;64518,121920;64202,43815;63253,34290;61039,28258;57560,23178;52500,19685;46807,17780;40798,17463;36054,18415;31310,20955;26566,23813;23087,28258;20241,33655;18027,41593;17078,51435;16762,121920" o:connectangles="0,0,0,0,0,0,0,0,0,0,0,0,0,0,0,0,0,0,0,0,0,0,0,0,0,0,0,0,0,0,0,0"/>
                </v:shape>
                <v:shape id="Freeform 87" o:spid="_x0000_s1109" style="position:absolute;left:51358;top:857;width:832;height:1244;visibility:visible;mso-wrap-style:square;v-text-anchor:top" coordsize="26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5dVsIA&#10;AADbAAAADwAAAGRycy9kb3ducmV2LnhtbESPQYvCMBSE7wv+h/CEva2pCirVtIgoeFlFV9Djo3m2&#10;xealNrHWf79ZEPY4zMw3zCLtTCVaalxpWcFwEIEgzqwuOVdw+tl8zUA4j6yxskwKXuQgTXofC4y1&#10;ffKB2qPPRYCwi1FB4X0dS+myggy6ga2Jg3e1jUEfZJNL3eAzwE0lR1E0kQZLDgsF1rQqKLsdH0ZB&#10;tzzf2/Z8mR4mu+89r7VEV+6V+ux3yzkIT53/D7/bW61gNoa/L+EHyO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l1WwgAAANsAAAAPAAAAAAAAAAAAAAAAAJgCAABkcnMvZG93&#10;bnJldi54bWxQSwUGAAAAAAQABAD1AAAAhwMAAAAA&#10;" path="m,271r53,-9l54,271r3,8l59,288r3,7l65,302r4,7l73,314r5,6l84,324r6,4l96,332r6,3l111,337r7,2l126,340r9,l144,340r9,-1l160,337r8,-1l174,333r6,-4l185,326r6,-4l195,317r3,-4l201,308r3,-6l206,297r1,-5l208,286r,-6l208,275r-1,-5l206,265r-2,-4l202,256r-3,-3l196,249r-3,-3l184,242r-11,-5l157,230r-19,-5l111,216,88,209,69,201,55,194,45,187r-9,-9l27,169,21,158,16,147,12,135,10,122,9,108,10,96,12,84,15,73,19,62,24,51r7,-8l38,33r7,-7l52,21r8,-4l69,11,79,7,91,4,102,2,114,1,126,r18,1l160,3r17,4l192,13r12,7l215,28r6,4l225,38r4,4l233,47r6,12l245,73r4,16l252,105r-53,9l196,100,192,89r-3,-7l185,77r-3,-4l178,69r-4,-4l169,62r-6,-4l157,56r-6,-1l145,53r-7,l129,52r-16,1l98,56r-6,2l86,60r-5,4l77,67r-7,7l65,82r-2,5l62,92r,4l61,101r1,5l63,113r2,5l68,123r3,5l76,132r5,5l88,140r6,3l104,146r14,4l135,156r27,9l184,172r18,7l215,186r11,6l235,200r8,9l251,219r5,11l260,244r2,14l263,273r-1,16l259,304r-4,15l248,334r-5,6l239,346r-5,6l229,358r-6,5l216,368r-7,4l202,376r-7,5l187,384r-8,2l171,388r-17,3l135,392r-14,-1l106,390,93,388,81,385,70,380,60,374,50,369r-9,-7l34,353r-8,-9l20,335,15,324,10,312,6,299,2,286,,271xe" fillcolor="#1f1a17" stroked="f">
                  <v:path arrowok="t" o:connecttype="custom" o:connectlocs="17080,86043;19610,93663;23089,99695;28466,104140;35108,106998;42700,107950;50607,106998;56933,104458;61677,100648;64524,95885;65789,90805;65473,85725;63891,81280;61045,78105;49658,73025;27834,66358;14233,59373;6642,50165;3163,38735;3796,26670;7591,16193;14233,8255;21824,3493;32262,635;45546,318;60728,4128;69901,10160;73696,14923;78757,28258;61993,31750;58514,24448;55035,20638;49658,17780;43648,16828;30997,17780;25620,20320;20559,26035;19610,30480;19926,35878;22457,40640;27834,44450;37323,47625;58198,54610;71482,60960;79389,69533;82869,81915;81920,96520;76859,107950;72431,113665;66105,118110;59147,121920;48709,124143;33527,123825;22140,120650;12968,114935;6326,106363;1898,94933" o:connectangles="0,0,0,0,0,0,0,0,0,0,0,0,0,0,0,0,0,0,0,0,0,0,0,0,0,0,0,0,0,0,0,0,0,0,0,0,0,0,0,0,0,0,0,0,0,0,0,0,0,0,0,0,0,0,0,0,0"/>
                </v:shape>
                <w10:anchorlock/>
              </v:group>
            </w:pict>
          </mc:Fallback>
        </mc:AlternateContent>
      </w:r>
    </w:p>
    <w:p w:rsidR="00487573" w:rsidRDefault="00957E5F" w:rsidP="00487573">
      <w:pPr>
        <w:pStyle w:val="a4"/>
        <w:ind w:firstLineChars="1400" w:firstLine="2800"/>
      </w:pPr>
      <w:r>
        <w:rPr>
          <w:rFonts w:hint="eastAsia"/>
        </w:rPr>
        <w:t>图</w:t>
      </w:r>
      <w:fldSimple w:instr=" SEQ Figure \* ARABIC ">
        <w:r w:rsidR="003F008D">
          <w:rPr>
            <w:noProof/>
          </w:rPr>
          <w:t>1</w:t>
        </w:r>
      </w:fldSimple>
      <w:r w:rsidR="00487573">
        <w:rPr>
          <w:rFonts w:hint="eastAsia"/>
        </w:rPr>
        <w:t xml:space="preserve">    </w:t>
      </w:r>
      <w:r>
        <w:rPr>
          <w:rFonts w:hint="eastAsia"/>
        </w:rPr>
        <w:t>最通用的模型</w:t>
      </w:r>
    </w:p>
    <w:p w:rsidR="008638F2" w:rsidRPr="008638F2" w:rsidRDefault="008638F2" w:rsidP="00465464">
      <w:pPr>
        <w:spacing w:line="360" w:lineRule="auto"/>
        <w:rPr>
          <w:sz w:val="24"/>
          <w:szCs w:val="24"/>
        </w:rPr>
      </w:pPr>
    </w:p>
    <w:p w:rsidR="00487573" w:rsidRPr="00465464" w:rsidRDefault="0030685A" w:rsidP="00465464">
      <w:pPr>
        <w:spacing w:line="360" w:lineRule="auto"/>
        <w:rPr>
          <w:rFonts w:ascii="Arial" w:hAnsi="Arial" w:cs="Arial"/>
          <w:sz w:val="24"/>
          <w:szCs w:val="24"/>
        </w:rPr>
      </w:pPr>
      <w:r w:rsidRPr="00465464">
        <w:rPr>
          <w:rFonts w:hint="eastAsia"/>
          <w:sz w:val="24"/>
          <w:szCs w:val="24"/>
        </w:rPr>
        <w:t>很明显</w:t>
      </w:r>
      <w:r w:rsidRPr="00465464">
        <w:rPr>
          <w:rFonts w:ascii="Times New Roman" w:hAnsi="Times New Roman" w:cs="Times New Roman"/>
          <w:sz w:val="24"/>
          <w:szCs w:val="24"/>
        </w:rPr>
        <w:t>|Ξ|</w:t>
      </w:r>
      <w:r w:rsidR="00670E53" w:rsidRPr="00465464">
        <w:rPr>
          <w:rFonts w:ascii="Times New Roman" w:hAnsi="Times New Roman" w:cs="Times New Roman"/>
          <w:sz w:val="24"/>
          <w:szCs w:val="24"/>
        </w:rPr>
        <w:t>≤M</w:t>
      </w:r>
      <w:r w:rsidR="00670E53" w:rsidRPr="00465464">
        <w:rPr>
          <w:rFonts w:ascii="Times New Roman" w:hAnsi="Times New Roman" w:cs="Times New Roman"/>
          <w:sz w:val="24"/>
          <w:szCs w:val="24"/>
          <w:vertAlign w:val="superscript"/>
        </w:rPr>
        <w:t>2</w:t>
      </w:r>
      <w:r w:rsidR="00670E53" w:rsidRPr="00465464">
        <w:rPr>
          <w:rFonts w:hint="eastAsia"/>
          <w:sz w:val="24"/>
          <w:szCs w:val="24"/>
        </w:rPr>
        <w:t>。显而易见的是状态序列</w:t>
      </w:r>
      <w:r w:rsidR="00670E53" w:rsidRPr="00465464">
        <w:rPr>
          <w:rFonts w:ascii="Times New Roman" w:hAnsi="Times New Roman" w:cs="Times New Roman"/>
          <w:sz w:val="24"/>
          <w:szCs w:val="24"/>
        </w:rPr>
        <w:t>x</w:t>
      </w:r>
      <w:r w:rsidR="00670E53" w:rsidRPr="00465464">
        <w:rPr>
          <w:rFonts w:hint="eastAsia"/>
          <w:sz w:val="24"/>
          <w:szCs w:val="24"/>
        </w:rPr>
        <w:t>与转换序列</w:t>
      </w:r>
      <w:r w:rsidR="00670E53" w:rsidRPr="00465464">
        <w:rPr>
          <w:rFonts w:ascii="Times New Roman" w:hAnsi="Times New Roman" w:cs="Times New Roman"/>
          <w:sz w:val="24"/>
          <w:szCs w:val="24"/>
        </w:rPr>
        <w:t>ξ=(ξ</w:t>
      </w:r>
      <w:r w:rsidR="00670E53" w:rsidRPr="00465464">
        <w:rPr>
          <w:rFonts w:ascii="Times New Roman" w:hAnsi="Times New Roman" w:cs="Times New Roman"/>
          <w:sz w:val="24"/>
          <w:szCs w:val="24"/>
          <w:vertAlign w:val="subscript"/>
        </w:rPr>
        <w:t>0</w:t>
      </w:r>
      <w:r w:rsidR="00670E53" w:rsidRPr="00465464">
        <w:rPr>
          <w:rFonts w:ascii="Times New Roman" w:hAnsi="Times New Roman" w:cs="Times New Roman"/>
          <w:sz w:val="24"/>
          <w:szCs w:val="24"/>
        </w:rPr>
        <w:t>, . . . ,ξ</w:t>
      </w:r>
      <w:r w:rsidR="00670E53" w:rsidRPr="00465464">
        <w:rPr>
          <w:rFonts w:ascii="Times New Roman" w:hAnsi="Times New Roman" w:cs="Times New Roman"/>
          <w:sz w:val="24"/>
          <w:szCs w:val="24"/>
          <w:vertAlign w:val="subscript"/>
        </w:rPr>
        <w:t>k-1</w:t>
      </w:r>
      <w:r w:rsidR="00670E53" w:rsidRPr="00465464">
        <w:rPr>
          <w:rFonts w:ascii="Times New Roman" w:hAnsi="Times New Roman" w:cs="Times New Roman"/>
          <w:sz w:val="24"/>
          <w:szCs w:val="24"/>
        </w:rPr>
        <w:t>)</w:t>
      </w:r>
      <w:r w:rsidR="00670E53" w:rsidRPr="00465464">
        <w:rPr>
          <w:rFonts w:ascii="Arial" w:hAnsi="Arial" w:cs="Arial" w:hint="eastAsia"/>
          <w:sz w:val="24"/>
          <w:szCs w:val="24"/>
        </w:rPr>
        <w:t>有一一对应的关系。</w:t>
      </w:r>
      <w:r w:rsidR="00670E53" w:rsidRPr="00465464">
        <w:rPr>
          <w:rFonts w:ascii="Arial" w:hAnsi="Arial" w:cs="Arial" w:hint="eastAsia"/>
          <w:sz w:val="24"/>
          <w:szCs w:val="24"/>
        </w:rPr>
        <w:t>(</w:t>
      </w:r>
      <w:r w:rsidR="00670E53" w:rsidRPr="00465464">
        <w:rPr>
          <w:rFonts w:ascii="Arial" w:hAnsi="Arial" w:cs="Arial" w:hint="eastAsia"/>
          <w:sz w:val="24"/>
          <w:szCs w:val="24"/>
        </w:rPr>
        <w:t>我们记作</w:t>
      </w:r>
      <w:r w:rsidR="00977B52" w:rsidRPr="00465464">
        <w:rPr>
          <w:position w:val="-10"/>
          <w:sz w:val="24"/>
          <w:szCs w:val="24"/>
        </w:rPr>
        <w:object w:dxaOrig="1020" w:dyaOrig="360">
          <v:shape id="_x0000_i1026" type="#_x0000_t75" style="width:51pt;height:18pt" o:ole="">
            <v:imagedata r:id="rId11" o:title=""/>
          </v:shape>
          <o:OLEObject Type="Embed" ProgID="Equation.DSMT4" ShapeID="_x0000_i1026" DrawAspect="Content" ObjectID="_1368273565" r:id="rId12"/>
        </w:object>
      </w:r>
      <w:r w:rsidR="00670E53" w:rsidRPr="00465464">
        <w:rPr>
          <w:rFonts w:hint="eastAsia"/>
          <w:sz w:val="24"/>
          <w:szCs w:val="24"/>
        </w:rPr>
        <w:t>。</w:t>
      </w:r>
      <w:r w:rsidR="00670E53" w:rsidRPr="00465464">
        <w:rPr>
          <w:rFonts w:ascii="Arial" w:hAnsi="Arial" w:cs="Arial" w:hint="eastAsia"/>
          <w:sz w:val="24"/>
          <w:szCs w:val="24"/>
        </w:rPr>
        <w:t>)</w:t>
      </w:r>
    </w:p>
    <w:p w:rsidR="00670E53" w:rsidRPr="00465464" w:rsidRDefault="00882143" w:rsidP="00722ECA">
      <w:pPr>
        <w:ind w:firstLine="420"/>
        <w:rPr>
          <w:rFonts w:ascii="Times New Roman" w:hAnsi="Times New Roman" w:cs="Times New Roman"/>
          <w:sz w:val="24"/>
          <w:szCs w:val="24"/>
        </w:rPr>
      </w:pPr>
      <w:r w:rsidRPr="00465464">
        <w:rPr>
          <w:rFonts w:asciiTheme="minorEastAsia" w:hAnsiTheme="minorEastAsia" w:hint="eastAsia"/>
          <w:sz w:val="24"/>
          <w:szCs w:val="24"/>
        </w:rPr>
        <w:t>这个过程是假定</w:t>
      </w:r>
      <w:r>
        <w:rPr>
          <w:rFonts w:asciiTheme="minorEastAsia" w:hAnsiTheme="minorEastAsia" w:hint="eastAsia"/>
        </w:rPr>
        <w:t>信号</w:t>
      </w:r>
      <w:r w:rsidRPr="00465464">
        <w:rPr>
          <w:rFonts w:asciiTheme="minorEastAsia" w:hAnsiTheme="minorEastAsia" w:hint="eastAsia"/>
          <w:sz w:val="24"/>
          <w:szCs w:val="24"/>
        </w:rPr>
        <w:t>在无记忆噪声信道</w:t>
      </w:r>
      <w:r w:rsidR="00722ECA" w:rsidRPr="00465464">
        <w:rPr>
          <w:rFonts w:asciiTheme="minorEastAsia" w:hAnsiTheme="minorEastAsia" w:hint="eastAsia"/>
          <w:sz w:val="24"/>
          <w:szCs w:val="24"/>
        </w:rPr>
        <w:t>；也就是说，序列z的观测值zk一定概率取决于</w:t>
      </w:r>
      <w:r w:rsidR="00722ECA" w:rsidRPr="00465464">
        <w:rPr>
          <w:rFonts w:ascii="Times New Roman" w:hAnsi="Times New Roman" w:cs="Times New Roman"/>
          <w:sz w:val="24"/>
          <w:szCs w:val="24"/>
        </w:rPr>
        <w:t>ξk</w:t>
      </w:r>
      <w:r w:rsidR="00722ECA" w:rsidRPr="00465464">
        <w:rPr>
          <w:rFonts w:asciiTheme="minorEastAsia" w:hAnsiTheme="minorEastAsia" w:hint="eastAsia"/>
          <w:sz w:val="24"/>
          <w:szCs w:val="24"/>
        </w:rPr>
        <w:t>在时刻k的转移概率：</w:t>
      </w:r>
      <w:r w:rsidR="00977B52" w:rsidRPr="00465464">
        <w:rPr>
          <w:rFonts w:ascii="Times New Roman" w:hAnsi="Times New Roman" w:cs="Times New Roman"/>
          <w:position w:val="-40"/>
          <w:sz w:val="24"/>
          <w:szCs w:val="24"/>
        </w:rPr>
        <w:object w:dxaOrig="4060" w:dyaOrig="999">
          <v:shape id="_x0000_i1027" type="#_x0000_t75" style="width:151.5pt;height:38.25pt" o:ole="">
            <v:imagedata r:id="rId13" o:title=""/>
          </v:shape>
          <o:OLEObject Type="Embed" ProgID="Equation.DSMT4" ShapeID="_x0000_i1027" DrawAspect="Content" ObjectID="_1368273566" r:id="rId14"/>
        </w:object>
      </w:r>
    </w:p>
    <w:p w:rsidR="00722ECA" w:rsidRDefault="00722ECA" w:rsidP="00465464">
      <w:pPr>
        <w:spacing w:line="360" w:lineRule="auto"/>
        <w:rPr>
          <w:rFonts w:ascii="Times New Roman" w:hAnsi="Times New Roman" w:cs="Times New Roman"/>
          <w:bCs/>
          <w:iCs/>
          <w:kern w:val="0"/>
          <w:sz w:val="24"/>
          <w:szCs w:val="24"/>
        </w:rPr>
      </w:pPr>
      <w:r>
        <w:rPr>
          <w:rFonts w:ascii="Times New Roman" w:hAnsi="Times New Roman" w:cs="Times New Roman" w:hint="eastAsia"/>
          <w:sz w:val="24"/>
          <w:szCs w:val="24"/>
        </w:rPr>
        <w:t>基于这种理论，</w:t>
      </w:r>
      <w:r>
        <w:rPr>
          <w:rFonts w:ascii="Times New Roman" w:hAnsi="Times New Roman" w:cs="Times New Roman" w:hint="eastAsia"/>
          <w:sz w:val="24"/>
          <w:szCs w:val="24"/>
        </w:rPr>
        <w:t>z</w:t>
      </w:r>
      <w:r>
        <w:rPr>
          <w:rFonts w:ascii="Times New Roman" w:hAnsi="Times New Roman" w:cs="Times New Roman" w:hint="eastAsia"/>
          <w:sz w:val="24"/>
          <w:szCs w:val="24"/>
        </w:rPr>
        <w:t>可以描述为无记忆信道的输出，这种信道的输入序列是的</w:t>
      </w:r>
      <w:r w:rsidR="009761FA" w:rsidRPr="00C038EA">
        <w:rPr>
          <w:rFonts w:ascii="Times New Roman" w:hAnsi="Times New Roman" w:cs="Times New Roman"/>
          <w:sz w:val="24"/>
          <w:szCs w:val="24"/>
        </w:rPr>
        <w:t>ξ</w:t>
      </w:r>
      <w:r w:rsidR="009761FA" w:rsidRPr="00C038EA">
        <w:rPr>
          <w:rFonts w:ascii="Times New Roman" w:hAnsi="Times New Roman" w:cs="Times New Roman"/>
          <w:kern w:val="0"/>
          <w:sz w:val="24"/>
          <w:szCs w:val="24"/>
        </w:rPr>
        <w:t>(</w:t>
      </w:r>
      <w:r w:rsidR="009761FA">
        <w:rPr>
          <w:rFonts w:ascii="Times New Roman" w:hAnsi="Times New Roman" w:cs="Times New Roman" w:hint="eastAsia"/>
          <w:kern w:val="0"/>
          <w:sz w:val="24"/>
          <w:szCs w:val="24"/>
        </w:rPr>
        <w:t>见</w:t>
      </w:r>
      <w:r w:rsidR="009761FA" w:rsidRPr="00C038EA">
        <w:rPr>
          <w:rFonts w:ascii="Times New Roman" w:hAnsi="Times New Roman" w:cs="Times New Roman"/>
          <w:kern w:val="0"/>
          <w:sz w:val="24"/>
          <w:szCs w:val="24"/>
        </w:rPr>
        <w:t xml:space="preserve"> </w:t>
      </w:r>
      <w:r w:rsidR="009761FA">
        <w:rPr>
          <w:rFonts w:ascii="Times New Roman" w:hAnsi="Times New Roman" w:cs="Times New Roman" w:hint="eastAsia"/>
          <w:kern w:val="0"/>
          <w:sz w:val="24"/>
          <w:szCs w:val="24"/>
        </w:rPr>
        <w:t>图</w:t>
      </w:r>
      <w:r w:rsidR="009761FA">
        <w:rPr>
          <w:rFonts w:ascii="Times New Roman" w:hAnsi="Times New Roman" w:cs="Times New Roman" w:hint="eastAsia"/>
          <w:kern w:val="0"/>
          <w:sz w:val="24"/>
          <w:szCs w:val="24"/>
        </w:rPr>
        <w:t>1</w:t>
      </w:r>
      <w:r w:rsidR="009761FA" w:rsidRPr="00C038EA">
        <w:rPr>
          <w:rFonts w:ascii="Times New Roman" w:hAnsi="Times New Roman" w:cs="Times New Roman"/>
          <w:kern w:val="0"/>
          <w:sz w:val="24"/>
          <w:szCs w:val="24"/>
        </w:rPr>
        <w:t>)</w:t>
      </w:r>
      <w:r w:rsidR="009761FA">
        <w:rPr>
          <w:rFonts w:ascii="Times New Roman" w:hAnsi="Times New Roman" w:cs="Times New Roman" w:hint="eastAsia"/>
          <w:kern w:val="0"/>
          <w:sz w:val="24"/>
          <w:szCs w:val="24"/>
        </w:rPr>
        <w:t>。其次，尽管我们没有明确的说，信道仍可能是时变的，在这种意义上</w:t>
      </w:r>
      <w:r w:rsidR="009761FA">
        <w:rPr>
          <w:rFonts w:ascii="Times New Roman" w:hAnsi="Times New Roman" w:cs="Times New Roman"/>
          <w:bCs/>
          <w:iCs/>
          <w:kern w:val="0"/>
          <w:sz w:val="24"/>
          <w:szCs w:val="24"/>
        </w:rPr>
        <w:t>P</w:t>
      </w:r>
      <w:r w:rsidR="009761FA" w:rsidRPr="00C43741">
        <w:rPr>
          <w:rFonts w:ascii="Times New Roman" w:hAnsi="Times New Roman" w:cs="Times New Roman"/>
          <w:bCs/>
          <w:iCs/>
          <w:kern w:val="0"/>
          <w:sz w:val="24"/>
          <w:szCs w:val="24"/>
        </w:rPr>
        <w:t>(z</w:t>
      </w:r>
      <w:r w:rsidR="009761FA" w:rsidRPr="00C43741">
        <w:rPr>
          <w:rFonts w:ascii="Times New Roman" w:hAnsi="Times New Roman" w:cs="Times New Roman"/>
          <w:bCs/>
          <w:iCs/>
          <w:kern w:val="0"/>
          <w:sz w:val="24"/>
          <w:szCs w:val="24"/>
          <w:vertAlign w:val="subscript"/>
        </w:rPr>
        <w:t>k</w:t>
      </w:r>
      <w:r w:rsidR="009761FA" w:rsidRPr="00C43741">
        <w:rPr>
          <w:rFonts w:ascii="Times New Roman" w:hAnsi="Times New Roman" w:cs="Times New Roman" w:hint="eastAsia"/>
          <w:bCs/>
          <w:iCs/>
          <w:kern w:val="0"/>
          <w:sz w:val="24"/>
          <w:szCs w:val="24"/>
        </w:rPr>
        <w:t>|</w:t>
      </w:r>
      <w:r w:rsidR="009761FA" w:rsidRPr="00C43741">
        <w:rPr>
          <w:rFonts w:ascii="Times New Roman" w:hAnsi="Times New Roman" w:cs="Times New Roman"/>
          <w:bCs/>
          <w:iCs/>
          <w:kern w:val="0"/>
          <w:sz w:val="24"/>
          <w:szCs w:val="24"/>
        </w:rPr>
        <w:t xml:space="preserve"> ξ</w:t>
      </w:r>
      <w:r w:rsidR="009761FA" w:rsidRPr="00C43741">
        <w:rPr>
          <w:rFonts w:ascii="Times New Roman" w:hAnsi="Times New Roman" w:cs="Times New Roman" w:hint="eastAsia"/>
          <w:bCs/>
          <w:iCs/>
          <w:kern w:val="0"/>
          <w:sz w:val="24"/>
          <w:szCs w:val="24"/>
          <w:vertAlign w:val="subscript"/>
        </w:rPr>
        <w:t>k</w:t>
      </w:r>
      <w:r w:rsidR="009761FA" w:rsidRPr="00C43741">
        <w:rPr>
          <w:rFonts w:ascii="Times New Roman" w:hAnsi="Times New Roman" w:cs="Times New Roman"/>
          <w:bCs/>
          <w:iCs/>
          <w:kern w:val="0"/>
          <w:sz w:val="24"/>
          <w:szCs w:val="24"/>
        </w:rPr>
        <w:t>)</w:t>
      </w:r>
      <w:r w:rsidR="009761FA">
        <w:rPr>
          <w:rFonts w:ascii="Times New Roman" w:hAnsi="Times New Roman" w:cs="Times New Roman" w:hint="eastAsia"/>
          <w:bCs/>
          <w:iCs/>
          <w:kern w:val="0"/>
          <w:sz w:val="24"/>
          <w:szCs w:val="24"/>
        </w:rPr>
        <w:t>可能是关于自变量</w:t>
      </w:r>
      <w:r w:rsidR="009761FA">
        <w:rPr>
          <w:rFonts w:ascii="Times New Roman" w:hAnsi="Times New Roman" w:cs="Times New Roman" w:hint="eastAsia"/>
          <w:bCs/>
          <w:iCs/>
          <w:kern w:val="0"/>
          <w:sz w:val="24"/>
          <w:szCs w:val="24"/>
        </w:rPr>
        <w:t>k</w:t>
      </w:r>
      <w:r w:rsidR="009761FA">
        <w:rPr>
          <w:rFonts w:ascii="Times New Roman" w:hAnsi="Times New Roman" w:cs="Times New Roman" w:hint="eastAsia"/>
          <w:bCs/>
          <w:iCs/>
          <w:kern w:val="0"/>
          <w:sz w:val="24"/>
          <w:szCs w:val="24"/>
        </w:rPr>
        <w:t>的一个函数。这个公式可以用下面几种特殊情况概括：</w:t>
      </w:r>
    </w:p>
    <w:p w:rsidR="009761FA" w:rsidRDefault="009761FA" w:rsidP="00465464">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1)z</w:t>
      </w:r>
      <w:r w:rsidRPr="009761FA">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仅取决于状态</w:t>
      </w:r>
      <w:r>
        <w:rPr>
          <w:rFonts w:ascii="Times New Roman" w:hAnsi="Times New Roman" w:cs="Times New Roman" w:hint="eastAsia"/>
          <w:bCs/>
          <w:iCs/>
          <w:kern w:val="0"/>
          <w:sz w:val="24"/>
          <w:szCs w:val="24"/>
        </w:rPr>
        <w:t>x</w:t>
      </w:r>
      <w:r w:rsidRPr="009761FA">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的情况：</w:t>
      </w:r>
      <w:r w:rsidR="00977B52" w:rsidRPr="000F1277">
        <w:rPr>
          <w:position w:val="-44"/>
        </w:rPr>
        <w:object w:dxaOrig="3220" w:dyaOrig="840">
          <v:shape id="_x0000_i1028" type="#_x0000_t75" style="width:108.75pt;height:28.5pt" o:ole="">
            <v:imagedata r:id="rId15" o:title=""/>
          </v:shape>
          <o:OLEObject Type="Embed" ProgID="Equation.DSMT4" ShapeID="_x0000_i1028" DrawAspect="Content" ObjectID="_1368273567" r:id="rId16"/>
        </w:object>
      </w:r>
    </w:p>
    <w:p w:rsidR="009761FA" w:rsidRDefault="009761FA" w:rsidP="00465464">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2).</w:t>
      </w:r>
      <w:r>
        <w:rPr>
          <w:rFonts w:ascii="Times New Roman" w:hAnsi="Times New Roman" w:cs="Times New Roman" w:hint="eastAsia"/>
          <w:bCs/>
          <w:iCs/>
          <w:kern w:val="0"/>
          <w:sz w:val="24"/>
          <w:szCs w:val="24"/>
        </w:rPr>
        <w:t>这种情况下</w:t>
      </w:r>
      <w:r>
        <w:rPr>
          <w:rFonts w:ascii="Times New Roman" w:hAnsi="Times New Roman" w:cs="Times New Roman" w:hint="eastAsia"/>
          <w:bCs/>
          <w:iCs/>
          <w:kern w:val="0"/>
          <w:sz w:val="24"/>
          <w:szCs w:val="24"/>
        </w:rPr>
        <w:t>z</w:t>
      </w:r>
      <w:r w:rsidRPr="009761FA">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在一定概率下取决于</w:t>
      </w:r>
      <w:r>
        <w:rPr>
          <w:rFonts w:ascii="Times New Roman" w:hAnsi="Times New Roman" w:cs="Times New Roman" w:hint="eastAsia"/>
          <w:bCs/>
          <w:iCs/>
          <w:kern w:val="0"/>
          <w:sz w:val="24"/>
          <w:szCs w:val="24"/>
        </w:rPr>
        <w:t>k</w:t>
      </w:r>
      <w:r>
        <w:rPr>
          <w:rFonts w:ascii="Times New Roman" w:hAnsi="Times New Roman" w:cs="Times New Roman" w:hint="eastAsia"/>
          <w:bCs/>
          <w:iCs/>
          <w:kern w:val="0"/>
          <w:sz w:val="24"/>
          <w:szCs w:val="24"/>
        </w:rPr>
        <w:t>时刻的</w:t>
      </w:r>
      <w:r>
        <w:rPr>
          <w:rFonts w:ascii="Times New Roman" w:hAnsi="Times New Roman" w:cs="Times New Roman" w:hint="eastAsia"/>
          <w:bCs/>
          <w:iCs/>
          <w:kern w:val="0"/>
          <w:sz w:val="24"/>
          <w:szCs w:val="24"/>
        </w:rPr>
        <w:t>y</w:t>
      </w:r>
      <w:r w:rsidRPr="009761FA">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此时</w:t>
      </w:r>
      <w:r>
        <w:rPr>
          <w:rFonts w:ascii="Times New Roman" w:hAnsi="Times New Roman" w:cs="Times New Roman" w:hint="eastAsia"/>
          <w:bCs/>
          <w:iCs/>
          <w:kern w:val="0"/>
          <w:sz w:val="24"/>
          <w:szCs w:val="24"/>
        </w:rPr>
        <w:t>y</w:t>
      </w:r>
      <w:r w:rsidRPr="009761FA">
        <w:rPr>
          <w:rFonts w:ascii="Times New Roman" w:hAnsi="Times New Roman" w:cs="Times New Roman" w:hint="eastAsia"/>
          <w:bCs/>
          <w:iCs/>
          <w:kern w:val="0"/>
          <w:sz w:val="24"/>
          <w:szCs w:val="24"/>
          <w:vertAlign w:val="subscript"/>
        </w:rPr>
        <w:t>k</w:t>
      </w:r>
      <w:r w:rsidR="0025749F">
        <w:rPr>
          <w:rFonts w:ascii="Times New Roman" w:hAnsi="Times New Roman" w:cs="Times New Roman" w:hint="eastAsia"/>
          <w:bCs/>
          <w:iCs/>
          <w:kern w:val="0"/>
          <w:sz w:val="24"/>
          <w:szCs w:val="24"/>
        </w:rPr>
        <w:t>是一个关于变换</w:t>
      </w:r>
      <w:r w:rsidR="0025749F" w:rsidRPr="0025749F">
        <w:rPr>
          <w:rFonts w:ascii="Times New Roman" w:hAnsi="Times New Roman" w:cs="Times New Roman" w:hint="eastAsia"/>
          <w:bCs/>
          <w:iCs/>
          <w:kern w:val="0"/>
          <w:sz w:val="24"/>
          <w:szCs w:val="24"/>
        </w:rPr>
        <w:t>ξ</w:t>
      </w:r>
      <w:r w:rsidR="0025749F" w:rsidRPr="0025749F">
        <w:rPr>
          <w:rFonts w:ascii="Times New Roman" w:hAnsi="Times New Roman" w:cs="Times New Roman"/>
          <w:bCs/>
          <w:iCs/>
          <w:kern w:val="0"/>
          <w:sz w:val="24"/>
          <w:szCs w:val="24"/>
        </w:rPr>
        <w:t>k</w:t>
      </w:r>
      <w:r w:rsidR="0025749F">
        <w:rPr>
          <w:rFonts w:ascii="Times New Roman" w:hAnsi="Times New Roman" w:cs="Times New Roman" w:hint="eastAsia"/>
          <w:bCs/>
          <w:iCs/>
          <w:kern w:val="0"/>
          <w:sz w:val="24"/>
          <w:szCs w:val="24"/>
        </w:rPr>
        <w:t>或状态</w:t>
      </w:r>
      <w:r w:rsidR="0025749F">
        <w:rPr>
          <w:rFonts w:ascii="Times New Roman" w:hAnsi="Times New Roman" w:cs="Times New Roman" w:hint="eastAsia"/>
          <w:bCs/>
          <w:iCs/>
          <w:kern w:val="0"/>
          <w:sz w:val="24"/>
          <w:szCs w:val="24"/>
        </w:rPr>
        <w:t>x</w:t>
      </w:r>
      <w:r w:rsidR="0025749F" w:rsidRPr="0025749F">
        <w:rPr>
          <w:rFonts w:ascii="Times New Roman" w:hAnsi="Times New Roman" w:cs="Times New Roman" w:hint="eastAsia"/>
          <w:bCs/>
          <w:iCs/>
          <w:kern w:val="0"/>
          <w:sz w:val="24"/>
          <w:szCs w:val="24"/>
          <w:vertAlign w:val="subscript"/>
        </w:rPr>
        <w:t>k</w:t>
      </w:r>
      <w:r w:rsidR="0025749F">
        <w:rPr>
          <w:rFonts w:ascii="Times New Roman" w:hAnsi="Times New Roman" w:cs="Times New Roman" w:hint="eastAsia"/>
          <w:bCs/>
          <w:iCs/>
          <w:kern w:val="0"/>
          <w:sz w:val="24"/>
          <w:szCs w:val="24"/>
        </w:rPr>
        <w:t>的确定过程。</w:t>
      </w:r>
    </w:p>
    <w:p w:rsidR="00465464" w:rsidRPr="00540B01" w:rsidRDefault="00E06BAB" w:rsidP="00540B01">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例如：下面的模型经常出现在数字通信中。有一个输入序列</w:t>
      </w:r>
      <w:r w:rsidRPr="00246417">
        <w:rPr>
          <w:rFonts w:ascii="Times New Roman" w:hAnsi="Times New Roman" w:cs="Times New Roman"/>
          <w:b/>
          <w:bCs/>
          <w:iCs/>
          <w:kern w:val="0"/>
          <w:sz w:val="24"/>
          <w:szCs w:val="24"/>
        </w:rPr>
        <w:t>u</w:t>
      </w:r>
      <w:r w:rsidRPr="00246417">
        <w:rPr>
          <w:rFonts w:ascii="Times New Roman" w:hAnsi="Times New Roman" w:cs="Times New Roman"/>
          <w:kern w:val="0"/>
          <w:sz w:val="24"/>
          <w:szCs w:val="24"/>
        </w:rPr>
        <w:t>=</w:t>
      </w:r>
      <w:r w:rsidRPr="00246417">
        <w:rPr>
          <w:rFonts w:ascii="Times New Roman" w:hAnsi="Times New Roman" w:cs="Times New Roman"/>
          <w:b/>
          <w:bCs/>
          <w:iCs/>
          <w:kern w:val="0"/>
          <w:sz w:val="24"/>
          <w:szCs w:val="24"/>
        </w:rPr>
        <w:t>(</w:t>
      </w:r>
      <w:r w:rsidRPr="00246417">
        <w:rPr>
          <w:rFonts w:ascii="Times New Roman" w:hAnsi="Times New Roman" w:cs="Times New Roman" w:hint="eastAsia"/>
          <w:b/>
          <w:bCs/>
          <w:iCs/>
          <w:kern w:val="0"/>
          <w:sz w:val="24"/>
          <w:szCs w:val="24"/>
        </w:rPr>
        <w:t>u</w:t>
      </w:r>
      <w:r w:rsidRPr="00E06BAB">
        <w:rPr>
          <w:rFonts w:ascii="Times New Roman" w:hAnsi="Times New Roman" w:cs="Times New Roman" w:hint="eastAsia"/>
          <w:b/>
          <w:bCs/>
          <w:iCs/>
          <w:kern w:val="0"/>
          <w:sz w:val="24"/>
          <w:szCs w:val="24"/>
          <w:vertAlign w:val="subscript"/>
        </w:rPr>
        <w:t>0</w:t>
      </w:r>
      <w:r w:rsidRPr="00246417">
        <w:rPr>
          <w:rFonts w:ascii="Times New Roman" w:hAnsi="Times New Roman" w:cs="Times New Roman"/>
          <w:b/>
          <w:bCs/>
          <w:iCs/>
          <w:kern w:val="0"/>
          <w:sz w:val="24"/>
          <w:szCs w:val="24"/>
        </w:rPr>
        <w:t>,</w:t>
      </w:r>
      <w:r w:rsidRPr="00246417">
        <w:rPr>
          <w:rFonts w:ascii="Times New Roman" w:hAnsi="Times New Roman" w:cs="Times New Roman" w:hint="eastAsia"/>
          <w:b/>
          <w:bCs/>
          <w:kern w:val="0"/>
          <w:sz w:val="24"/>
          <w:szCs w:val="24"/>
        </w:rPr>
        <w:t>u</w:t>
      </w:r>
      <w:r w:rsidRPr="00E06BAB">
        <w:rPr>
          <w:rFonts w:ascii="Times New Roman" w:hAnsi="Times New Roman" w:cs="Times New Roman" w:hint="eastAsia"/>
          <w:b/>
          <w:bCs/>
          <w:kern w:val="0"/>
          <w:sz w:val="24"/>
          <w:szCs w:val="24"/>
          <w:vertAlign w:val="subscript"/>
        </w:rPr>
        <w:t>1</w:t>
      </w:r>
      <w:r w:rsidRPr="00246417">
        <w:rPr>
          <w:rFonts w:ascii="Times New Roman" w:hAnsi="Times New Roman" w:cs="Times New Roman"/>
          <w:b/>
          <w:bCs/>
          <w:kern w:val="0"/>
          <w:sz w:val="24"/>
          <w:szCs w:val="24"/>
        </w:rPr>
        <w:t>,</w:t>
      </w:r>
      <w:r w:rsidRPr="00246417">
        <w:rPr>
          <w:rFonts w:ascii="Times New Roman" w:hAnsi="Times New Roman" w:cs="Times New Roman" w:hint="eastAsia"/>
          <w:b/>
          <w:bCs/>
          <w:kern w:val="0"/>
          <w:sz w:val="24"/>
          <w:szCs w:val="24"/>
        </w:rPr>
        <w:t xml:space="preserve"> </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 </w:t>
      </w:r>
      <w:r w:rsidRPr="00246417">
        <w:rPr>
          <w:rFonts w:ascii="Times New Roman" w:hAnsi="Times New Roman" w:cs="Times New Roman" w:hint="eastAsia"/>
          <w:kern w:val="0"/>
          <w:sz w:val="24"/>
          <w:szCs w:val="24"/>
        </w:rPr>
        <w:t>.</w:t>
      </w:r>
      <w:r w:rsidRPr="00246417">
        <w:rPr>
          <w:rFonts w:ascii="Times New Roman" w:hAnsi="Times New Roman" w:cs="Times New Roman"/>
          <w:kern w:val="0"/>
          <w:sz w:val="24"/>
          <w:szCs w:val="24"/>
        </w:rPr>
        <w:t>)</w:t>
      </w:r>
      <w:r>
        <w:rPr>
          <w:rFonts w:ascii="Times New Roman" w:hAnsi="Times New Roman" w:cs="Times New Roman" w:hint="eastAsia"/>
          <w:kern w:val="0"/>
          <w:sz w:val="24"/>
          <w:szCs w:val="24"/>
        </w:rPr>
        <w:t>，它的每一个</w:t>
      </w:r>
      <w:r>
        <w:rPr>
          <w:rFonts w:ascii="Times New Roman" w:hAnsi="Times New Roman" w:cs="Times New Roman" w:hint="eastAsia"/>
          <w:kern w:val="0"/>
          <w:sz w:val="24"/>
          <w:szCs w:val="24"/>
        </w:rPr>
        <w:t>u</w:t>
      </w:r>
      <w:r w:rsidRPr="00E06BAB">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都是按照分布律</w:t>
      </w:r>
      <w:r>
        <w:rPr>
          <w:rFonts w:ascii="Times New Roman" w:hAnsi="Times New Roman" w:cs="Times New Roman"/>
          <w:b/>
          <w:bCs/>
          <w:iCs/>
          <w:kern w:val="0"/>
          <w:sz w:val="24"/>
          <w:szCs w:val="24"/>
        </w:rPr>
        <w:t>P</w:t>
      </w:r>
      <w:r w:rsidRPr="00246417">
        <w:rPr>
          <w:rFonts w:ascii="Times New Roman" w:hAnsi="Times New Roman" w:cs="Times New Roman"/>
          <w:b/>
          <w:bCs/>
          <w:iCs/>
          <w:kern w:val="0"/>
          <w:sz w:val="24"/>
          <w:szCs w:val="24"/>
        </w:rPr>
        <w:t>(</w:t>
      </w:r>
      <w:r>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w:t>
      </w:r>
      <w:r w:rsidRPr="00E06BAB">
        <w:rPr>
          <w:rFonts w:ascii="Times New Roman" w:hAnsi="Times New Roman" w:cs="Times New Roman" w:hint="eastAsia"/>
          <w:bCs/>
          <w:iCs/>
          <w:kern w:val="0"/>
          <w:sz w:val="24"/>
          <w:szCs w:val="24"/>
        </w:rPr>
        <w:t>按一定</w:t>
      </w:r>
      <w:r>
        <w:rPr>
          <w:rFonts w:ascii="Times New Roman" w:hAnsi="Times New Roman" w:cs="Times New Roman" w:hint="eastAsia"/>
          <w:kern w:val="0"/>
          <w:sz w:val="24"/>
          <w:szCs w:val="24"/>
        </w:rPr>
        <w:t>概率单独生成的，并且序列的状态值是有限的</w:t>
      </w:r>
      <w:r w:rsidR="00C32A7F">
        <w:rPr>
          <w:rFonts w:ascii="Times New Roman" w:hAnsi="Times New Roman" w:cs="Times New Roman" w:hint="eastAsia"/>
          <w:kern w:val="0"/>
          <w:sz w:val="24"/>
          <w:szCs w:val="24"/>
        </w:rPr>
        <w:t>，比如</w:t>
      </w:r>
      <w:r w:rsidR="00C32A7F">
        <w:rPr>
          <w:rFonts w:ascii="Times New Roman" w:hAnsi="Times New Roman" w:cs="Times New Roman" w:hint="eastAsia"/>
          <w:kern w:val="0"/>
          <w:sz w:val="24"/>
          <w:szCs w:val="24"/>
        </w:rPr>
        <w:t>m</w:t>
      </w:r>
      <w:r w:rsidR="00C32A7F">
        <w:rPr>
          <w:rFonts w:ascii="Times New Roman" w:hAnsi="Times New Roman" w:cs="Times New Roman" w:hint="eastAsia"/>
          <w:kern w:val="0"/>
          <w:sz w:val="24"/>
          <w:szCs w:val="24"/>
        </w:rPr>
        <w:t>。有一个无噪声信号序列</w:t>
      </w:r>
      <w:r w:rsidR="00C32A7F">
        <w:rPr>
          <w:rFonts w:ascii="Times New Roman" w:hAnsi="Times New Roman" w:cs="Times New Roman" w:hint="eastAsia"/>
          <w:kern w:val="0"/>
          <w:sz w:val="24"/>
          <w:szCs w:val="24"/>
        </w:rPr>
        <w:t>y</w:t>
      </w:r>
      <w:r w:rsidR="00C32A7F">
        <w:rPr>
          <w:rFonts w:ascii="Times New Roman" w:hAnsi="Times New Roman" w:cs="Times New Roman" w:hint="eastAsia"/>
          <w:kern w:val="0"/>
          <w:sz w:val="24"/>
          <w:szCs w:val="24"/>
        </w:rPr>
        <w:t>无法观测，每个</w:t>
      </w:r>
      <w:r w:rsidR="00C32A7F">
        <w:rPr>
          <w:rFonts w:ascii="Times New Roman" w:hAnsi="Times New Roman" w:cs="Times New Roman" w:hint="eastAsia"/>
          <w:kern w:val="0"/>
          <w:sz w:val="24"/>
          <w:szCs w:val="24"/>
        </w:rPr>
        <w:t>yk</w:t>
      </w:r>
      <w:r w:rsidR="00C32A7F">
        <w:rPr>
          <w:rFonts w:ascii="Times New Roman" w:hAnsi="Times New Roman" w:cs="Times New Roman" w:hint="eastAsia"/>
          <w:kern w:val="0"/>
          <w:sz w:val="24"/>
          <w:szCs w:val="24"/>
        </w:rPr>
        <w:t>都是由当前输入值和前</w:t>
      </w:r>
      <w:r w:rsidR="00C32A7F">
        <w:rPr>
          <w:rFonts w:ascii="Times New Roman" w:hAnsi="Times New Roman" w:cs="Times New Roman" w:hint="eastAsia"/>
          <w:kern w:val="0"/>
          <w:sz w:val="24"/>
          <w:szCs w:val="24"/>
        </w:rPr>
        <w:t>v</w:t>
      </w:r>
      <w:r w:rsidR="00C32A7F">
        <w:rPr>
          <w:rFonts w:ascii="Times New Roman" w:hAnsi="Times New Roman" w:cs="Times New Roman" w:hint="eastAsia"/>
          <w:kern w:val="0"/>
          <w:sz w:val="24"/>
          <w:szCs w:val="24"/>
        </w:rPr>
        <w:t>个输入值确定的函数值：</w:t>
      </w:r>
      <w:r w:rsidR="00C32A7F" w:rsidRPr="00246417">
        <w:rPr>
          <w:rFonts w:ascii="Times New Roman" w:hAnsi="Times New Roman" w:cs="Times New Roman"/>
          <w:b/>
          <w:bCs/>
          <w:iCs/>
          <w:kern w:val="0"/>
          <w:sz w:val="24"/>
          <w:szCs w:val="24"/>
        </w:rPr>
        <w:t>y</w:t>
      </w:r>
      <w:r w:rsidR="00C32A7F" w:rsidRPr="00246417">
        <w:rPr>
          <w:rFonts w:ascii="Times New Roman" w:hAnsi="Times New Roman" w:cs="Times New Roman"/>
          <w:b/>
          <w:bCs/>
          <w:iCs/>
          <w:kern w:val="0"/>
          <w:sz w:val="24"/>
          <w:szCs w:val="24"/>
          <w:vertAlign w:val="subscript"/>
        </w:rPr>
        <w:t>k</w:t>
      </w:r>
      <w:r w:rsidR="00C32A7F" w:rsidRPr="00246417">
        <w:rPr>
          <w:rFonts w:ascii="Times New Roman" w:hAnsi="Times New Roman" w:cs="Times New Roman"/>
          <w:b/>
          <w:bCs/>
          <w:iCs/>
          <w:kern w:val="0"/>
          <w:sz w:val="24"/>
          <w:szCs w:val="24"/>
        </w:rPr>
        <w:t xml:space="preserve"> </w:t>
      </w:r>
      <w:r w:rsidR="00C32A7F" w:rsidRPr="00246417">
        <w:rPr>
          <w:rFonts w:ascii="Times New Roman" w:hAnsi="Times New Roman" w:cs="Times New Roman"/>
          <w:kern w:val="0"/>
          <w:sz w:val="24"/>
          <w:szCs w:val="24"/>
        </w:rPr>
        <w:t xml:space="preserve">= </w:t>
      </w:r>
      <w:r w:rsidR="00C32A7F">
        <w:rPr>
          <w:rFonts w:ascii="Times New Roman" w:hAnsi="Times New Roman" w:cs="Times New Roman"/>
          <w:b/>
          <w:bCs/>
          <w:iCs/>
          <w:kern w:val="0"/>
          <w:sz w:val="24"/>
          <w:szCs w:val="24"/>
        </w:rPr>
        <w:t>f (</w:t>
      </w:r>
      <w:r w:rsidR="00C32A7F">
        <w:rPr>
          <w:rFonts w:ascii="Times New Roman" w:hAnsi="Times New Roman" w:cs="Times New Roman" w:hint="eastAsia"/>
          <w:b/>
          <w:bCs/>
          <w:iCs/>
          <w:kern w:val="0"/>
          <w:sz w:val="24"/>
          <w:szCs w:val="24"/>
        </w:rPr>
        <w:t>u</w:t>
      </w:r>
      <w:r w:rsidR="00C32A7F" w:rsidRPr="00246417">
        <w:rPr>
          <w:rFonts w:ascii="Times New Roman" w:hAnsi="Times New Roman" w:cs="Times New Roman"/>
          <w:b/>
          <w:bCs/>
          <w:iCs/>
          <w:kern w:val="0"/>
          <w:sz w:val="24"/>
          <w:szCs w:val="24"/>
          <w:vertAlign w:val="subscript"/>
        </w:rPr>
        <w:t>k</w:t>
      </w:r>
      <w:r w:rsidR="00C32A7F" w:rsidRPr="00246417">
        <w:rPr>
          <w:rFonts w:ascii="Times New Roman" w:hAnsi="Times New Roman" w:cs="Times New Roman"/>
          <w:b/>
          <w:bCs/>
          <w:iCs/>
          <w:kern w:val="0"/>
          <w:sz w:val="24"/>
          <w:szCs w:val="24"/>
        </w:rPr>
        <w:t>,</w:t>
      </w:r>
      <w:r w:rsidR="00C32A7F">
        <w:rPr>
          <w:rFonts w:ascii="Times New Roman" w:hAnsi="Times New Roman" w:cs="Times New Roman" w:hint="eastAsia"/>
          <w:b/>
          <w:bCs/>
          <w:iCs/>
          <w:kern w:val="0"/>
          <w:sz w:val="24"/>
          <w:szCs w:val="24"/>
        </w:rPr>
        <w:t xml:space="preserve"> </w:t>
      </w:r>
      <w:r w:rsidR="00C32A7F">
        <w:rPr>
          <w:rFonts w:ascii="Times New Roman" w:hAnsi="Times New Roman" w:cs="Times New Roman" w:hint="eastAsia"/>
          <w:kern w:val="0"/>
          <w:sz w:val="24"/>
          <w:szCs w:val="24"/>
        </w:rPr>
        <w:t>. . . ,</w:t>
      </w:r>
      <w:r w:rsidR="00C32A7F">
        <w:rPr>
          <w:rFonts w:ascii="Times New Roman" w:hAnsi="Times New Roman" w:cs="Times New Roman" w:hint="eastAsia"/>
          <w:b/>
          <w:bCs/>
          <w:iCs/>
          <w:kern w:val="0"/>
          <w:sz w:val="24"/>
          <w:szCs w:val="24"/>
        </w:rPr>
        <w:t>u</w:t>
      </w:r>
      <w:r w:rsidR="00C32A7F" w:rsidRPr="00246417">
        <w:rPr>
          <w:rFonts w:ascii="Times New Roman" w:hAnsi="Times New Roman" w:cs="Times New Roman"/>
          <w:b/>
          <w:bCs/>
          <w:iCs/>
          <w:kern w:val="0"/>
          <w:sz w:val="24"/>
          <w:szCs w:val="24"/>
          <w:vertAlign w:val="subscript"/>
        </w:rPr>
        <w:t>k-v</w:t>
      </w:r>
      <w:r w:rsidR="00C32A7F" w:rsidRPr="00246417">
        <w:rPr>
          <w:rFonts w:ascii="Times New Roman" w:hAnsi="Times New Roman" w:cs="Times New Roman"/>
          <w:b/>
          <w:bCs/>
          <w:iCs/>
          <w:kern w:val="0"/>
          <w:sz w:val="24"/>
          <w:szCs w:val="24"/>
        </w:rPr>
        <w:t>)</w:t>
      </w:r>
      <w:r w:rsidR="00C32A7F">
        <w:rPr>
          <w:rFonts w:ascii="Times New Roman" w:hAnsi="Times New Roman" w:cs="Times New Roman" w:hint="eastAsia"/>
          <w:b/>
          <w:bCs/>
          <w:iCs/>
          <w:kern w:val="0"/>
          <w:sz w:val="24"/>
          <w:szCs w:val="24"/>
        </w:rPr>
        <w:t>。</w:t>
      </w:r>
      <w:r w:rsidR="00C32A7F" w:rsidRPr="00C32A7F">
        <w:rPr>
          <w:rFonts w:ascii="Times New Roman" w:hAnsi="Times New Roman" w:cs="Times New Roman" w:hint="eastAsia"/>
          <w:bCs/>
          <w:iCs/>
          <w:kern w:val="0"/>
          <w:sz w:val="24"/>
          <w:szCs w:val="24"/>
        </w:rPr>
        <w:t>观察序列</w:t>
      </w:r>
      <w:r w:rsidR="00C32A7F">
        <w:rPr>
          <w:rFonts w:ascii="Times New Roman" w:hAnsi="Times New Roman" w:cs="Times New Roman" w:hint="eastAsia"/>
          <w:bCs/>
          <w:iCs/>
          <w:kern w:val="0"/>
          <w:sz w:val="24"/>
          <w:szCs w:val="24"/>
        </w:rPr>
        <w:t>z</w:t>
      </w:r>
      <w:r w:rsidR="00C32A7F">
        <w:rPr>
          <w:rFonts w:ascii="Times New Roman" w:hAnsi="Times New Roman" w:cs="Times New Roman" w:hint="eastAsia"/>
          <w:bCs/>
          <w:iCs/>
          <w:kern w:val="0"/>
          <w:sz w:val="24"/>
          <w:szCs w:val="24"/>
        </w:rPr>
        <w:t>是序列</w:t>
      </w:r>
      <w:r w:rsidR="00C32A7F">
        <w:rPr>
          <w:rFonts w:ascii="Times New Roman" w:hAnsi="Times New Roman" w:cs="Times New Roman" w:hint="eastAsia"/>
          <w:bCs/>
          <w:iCs/>
          <w:kern w:val="0"/>
          <w:sz w:val="24"/>
          <w:szCs w:val="24"/>
        </w:rPr>
        <w:t>y</w:t>
      </w:r>
      <w:r w:rsidR="00C32A7F">
        <w:rPr>
          <w:rFonts w:ascii="Times New Roman" w:hAnsi="Times New Roman" w:cs="Times New Roman" w:hint="eastAsia"/>
          <w:bCs/>
          <w:iCs/>
          <w:kern w:val="0"/>
          <w:sz w:val="24"/>
          <w:szCs w:val="24"/>
        </w:rPr>
        <w:t>在无记忆信道中的输出。我们把这样的一个过程称为寄存器移位过程</w:t>
      </w:r>
      <w:r w:rsidR="007E5219">
        <w:rPr>
          <w:rFonts w:ascii="Times New Roman" w:hAnsi="Times New Roman" w:cs="Times New Roman" w:hint="eastAsia"/>
          <w:bCs/>
          <w:iCs/>
          <w:kern w:val="0"/>
          <w:sz w:val="24"/>
          <w:szCs w:val="24"/>
        </w:rPr>
        <w:t>(</w:t>
      </w:r>
      <w:r w:rsidR="007E5219">
        <w:rPr>
          <w:rFonts w:ascii="Times New Roman" w:hAnsi="Times New Roman" w:cs="Times New Roman" w:hint="eastAsia"/>
          <w:bCs/>
          <w:iCs/>
          <w:kern w:val="0"/>
          <w:sz w:val="24"/>
          <w:szCs w:val="24"/>
        </w:rPr>
        <w:t>如图</w:t>
      </w:r>
      <w:r w:rsidR="007E5219">
        <w:rPr>
          <w:rFonts w:ascii="Times New Roman" w:hAnsi="Times New Roman" w:cs="Times New Roman" w:hint="eastAsia"/>
          <w:bCs/>
          <w:iCs/>
          <w:kern w:val="0"/>
          <w:sz w:val="24"/>
          <w:szCs w:val="24"/>
        </w:rPr>
        <w:t>2</w:t>
      </w:r>
      <w:r w:rsidR="007E5219">
        <w:rPr>
          <w:rFonts w:ascii="Times New Roman" w:hAnsi="Times New Roman" w:cs="Times New Roman" w:hint="eastAsia"/>
          <w:bCs/>
          <w:iCs/>
          <w:kern w:val="0"/>
          <w:sz w:val="24"/>
          <w:szCs w:val="24"/>
        </w:rPr>
        <w:t>所示</w:t>
      </w:r>
      <w:r w:rsidR="007E5219">
        <w:rPr>
          <w:rFonts w:ascii="Times New Roman" w:hAnsi="Times New Roman" w:cs="Times New Roman" w:hint="eastAsia"/>
          <w:bCs/>
          <w:iCs/>
          <w:kern w:val="0"/>
          <w:sz w:val="24"/>
          <w:szCs w:val="24"/>
        </w:rPr>
        <w:t>)</w:t>
      </w:r>
      <w:r w:rsidR="00C32A7F">
        <w:rPr>
          <w:rFonts w:ascii="Times New Roman" w:hAnsi="Times New Roman" w:cs="Times New Roman" w:hint="eastAsia"/>
          <w:bCs/>
          <w:iCs/>
          <w:kern w:val="0"/>
          <w:sz w:val="24"/>
          <w:szCs w:val="24"/>
        </w:rPr>
        <w:t>，</w:t>
      </w:r>
      <w:r w:rsidR="00465464">
        <w:rPr>
          <w:rFonts w:hint="eastAsia"/>
          <w:sz w:val="24"/>
          <w:szCs w:val="24"/>
        </w:rPr>
        <w:lastRenderedPageBreak/>
        <w:t>它可以模拟为一个以</w:t>
      </w:r>
      <w:r w:rsidR="00465464">
        <w:rPr>
          <w:rFonts w:hint="eastAsia"/>
          <w:sz w:val="24"/>
          <w:szCs w:val="24"/>
        </w:rPr>
        <w:t>u</w:t>
      </w:r>
      <w:r w:rsidR="00465464" w:rsidRPr="007E5219">
        <w:rPr>
          <w:rFonts w:hint="eastAsia"/>
          <w:sz w:val="24"/>
          <w:szCs w:val="24"/>
          <w:vertAlign w:val="subscript"/>
        </w:rPr>
        <w:t>k</w:t>
      </w:r>
      <w:r w:rsidR="00465464">
        <w:rPr>
          <w:rFonts w:hint="eastAsia"/>
          <w:sz w:val="24"/>
          <w:szCs w:val="24"/>
        </w:rPr>
        <w:t>为输入的长度为</w:t>
      </w:r>
      <w:r w:rsidR="00465464">
        <w:rPr>
          <w:rFonts w:hint="eastAsia"/>
          <w:sz w:val="24"/>
          <w:szCs w:val="24"/>
        </w:rPr>
        <w:t>v</w:t>
      </w:r>
      <w:r w:rsidR="00465464">
        <w:rPr>
          <w:rFonts w:hint="eastAsia"/>
          <w:sz w:val="24"/>
          <w:szCs w:val="24"/>
        </w:rPr>
        <w:t>的移位寄存器。</w:t>
      </w:r>
      <w:r w:rsidR="00465464">
        <w:rPr>
          <w:rFonts w:hint="eastAsia"/>
          <w:sz w:val="24"/>
          <w:szCs w:val="24"/>
        </w:rPr>
        <w:t>(</w:t>
      </w:r>
      <w:r w:rsidR="00465464">
        <w:rPr>
          <w:rFonts w:hint="eastAsia"/>
          <w:sz w:val="24"/>
          <w:szCs w:val="24"/>
        </w:rPr>
        <w:t>同样的这是一个</w:t>
      </w:r>
      <w:r w:rsidR="00465464">
        <w:rPr>
          <w:rFonts w:hint="eastAsia"/>
          <w:sz w:val="24"/>
          <w:szCs w:val="24"/>
        </w:rPr>
        <w:t>m</w:t>
      </w:r>
      <w:r w:rsidR="00465464">
        <w:rPr>
          <w:rFonts w:hint="eastAsia"/>
          <w:sz w:val="24"/>
          <w:szCs w:val="24"/>
        </w:rPr>
        <w:t>序列马尔可夫过程。</w:t>
      </w:r>
      <w:r w:rsidR="00465464">
        <w:rPr>
          <w:rFonts w:hint="eastAsia"/>
          <w:sz w:val="24"/>
          <w:szCs w:val="24"/>
        </w:rPr>
        <w:t xml:space="preserve">) </w:t>
      </w:r>
      <w:r w:rsidR="00465464">
        <w:rPr>
          <w:rFonts w:hint="eastAsia"/>
          <w:sz w:val="24"/>
          <w:szCs w:val="24"/>
        </w:rPr>
        <w:t>为了实现我们通用模型的通信我们定义：</w:t>
      </w:r>
    </w:p>
    <w:p w:rsidR="008638F2" w:rsidRPr="00465464" w:rsidRDefault="008638F2" w:rsidP="00465464">
      <w:pPr>
        <w:spacing w:line="360" w:lineRule="auto"/>
        <w:rPr>
          <w:rFonts w:ascii="Times New Roman" w:hAnsi="Times New Roman" w:cs="Times New Roman"/>
          <w:bCs/>
          <w:iCs/>
          <w:kern w:val="0"/>
          <w:sz w:val="24"/>
          <w:szCs w:val="24"/>
        </w:rPr>
      </w:pPr>
    </w:p>
    <w:p w:rsidR="007E5219" w:rsidRPr="008638F2" w:rsidRDefault="008638F2" w:rsidP="008638F2">
      <w:pPr>
        <w:rPr>
          <w:rFonts w:ascii="Times New Roman" w:hAnsi="Times New Roman" w:cs="Times New Roman"/>
          <w:bCs/>
          <w:iCs/>
          <w:kern w:val="0"/>
          <w:sz w:val="24"/>
          <w:szCs w:val="24"/>
        </w:rPr>
      </w:pPr>
      <w:r>
        <w:rPr>
          <w:rFonts w:ascii="Times New Roman" w:hAnsi="Times New Roman" w:cs="Times New Roman" w:hint="eastAsia"/>
          <w:noProof/>
          <w:kern w:val="0"/>
          <w:sz w:val="24"/>
          <w:szCs w:val="24"/>
        </w:rPr>
        <w:drawing>
          <wp:inline distT="0" distB="0" distL="0" distR="0" wp14:anchorId="26CE746D" wp14:editId="59554221">
            <wp:extent cx="5267325" cy="1943100"/>
            <wp:effectExtent l="0" t="0" r="9525" b="0"/>
            <wp:docPr id="1" name="图片 1" descr="C:\Documents and Settings\Administrator.CHINA-CCE6C076A\桌面\图形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Administrator.CHINA-CCE6C076A\桌面\图形2.wm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7325" cy="1943100"/>
                    </a:xfrm>
                    <a:prstGeom prst="rect">
                      <a:avLst/>
                    </a:prstGeom>
                    <a:noFill/>
                    <a:ln>
                      <a:noFill/>
                    </a:ln>
                  </pic:spPr>
                </pic:pic>
              </a:graphicData>
            </a:graphic>
          </wp:inline>
        </w:drawing>
      </w:r>
    </w:p>
    <w:p w:rsidR="007E5219" w:rsidRDefault="007E5219" w:rsidP="007E5219">
      <w:pPr>
        <w:pStyle w:val="a4"/>
        <w:ind w:firstLineChars="1750" w:firstLine="3500"/>
      </w:pPr>
      <w:r>
        <w:rPr>
          <w:rFonts w:hint="eastAsia"/>
        </w:rPr>
        <w:t>图</w:t>
      </w:r>
      <w:fldSimple w:instr=" SEQ Figure \* ARABIC ">
        <w:r w:rsidR="003F008D">
          <w:rPr>
            <w:noProof/>
          </w:rPr>
          <w:t>2</w:t>
        </w:r>
      </w:fldSimple>
      <w:r>
        <w:rPr>
          <w:rFonts w:hint="eastAsia"/>
        </w:rPr>
        <w:t xml:space="preserve">  </w:t>
      </w:r>
      <w:r>
        <w:rPr>
          <w:rFonts w:hint="eastAsia"/>
        </w:rPr>
        <w:t>移位寄存器模型</w:t>
      </w:r>
    </w:p>
    <w:p w:rsidR="008638F2" w:rsidRPr="008638F2" w:rsidRDefault="008638F2" w:rsidP="00B971F5">
      <w:pPr>
        <w:spacing w:line="360" w:lineRule="auto"/>
        <w:rPr>
          <w:sz w:val="24"/>
          <w:szCs w:val="24"/>
        </w:rPr>
      </w:pPr>
    </w:p>
    <w:p w:rsidR="007E5219" w:rsidRDefault="00465464" w:rsidP="00540B01">
      <w:pPr>
        <w:spacing w:line="360" w:lineRule="auto"/>
        <w:ind w:firstLineChars="150" w:firstLine="360"/>
        <w:rPr>
          <w:sz w:val="24"/>
          <w:szCs w:val="24"/>
        </w:rPr>
      </w:pPr>
      <w:r>
        <w:rPr>
          <w:rFonts w:hint="eastAsia"/>
          <w:sz w:val="24"/>
          <w:szCs w:val="24"/>
        </w:rPr>
        <w:t xml:space="preserve"> </w:t>
      </w:r>
      <w:r w:rsidR="007E5219">
        <w:rPr>
          <w:rFonts w:hint="eastAsia"/>
          <w:sz w:val="24"/>
          <w:szCs w:val="24"/>
        </w:rPr>
        <w:t>(1)</w:t>
      </w:r>
      <w:r w:rsidR="007E5219">
        <w:rPr>
          <w:rFonts w:hint="eastAsia"/>
          <w:sz w:val="24"/>
          <w:szCs w:val="24"/>
        </w:rPr>
        <w:t>状态：</w:t>
      </w:r>
      <w:r w:rsidR="00977B52" w:rsidRPr="000F1277">
        <w:rPr>
          <w:position w:val="-14"/>
        </w:rPr>
        <w:object w:dxaOrig="1700" w:dyaOrig="380">
          <v:shape id="_x0000_i1029" type="#_x0000_t75" style="width:132pt;height:26.25pt" o:ole="">
            <v:imagedata r:id="rId18" o:title=""/>
          </v:shape>
          <o:OLEObject Type="Embed" ProgID="Equation.DSMT4" ShapeID="_x0000_i1029" DrawAspect="Content" ObjectID="_1368273568" r:id="rId19"/>
        </w:object>
      </w:r>
    </w:p>
    <w:p w:rsidR="007E5219" w:rsidRDefault="007E5219" w:rsidP="00540B01">
      <w:pPr>
        <w:spacing w:line="360" w:lineRule="auto"/>
        <w:ind w:firstLine="482"/>
      </w:pPr>
      <w:r>
        <w:rPr>
          <w:rFonts w:hint="eastAsia"/>
          <w:sz w:val="24"/>
          <w:szCs w:val="24"/>
        </w:rPr>
        <w:t>(2)</w:t>
      </w:r>
      <w:r>
        <w:rPr>
          <w:rFonts w:hint="eastAsia"/>
          <w:sz w:val="24"/>
          <w:szCs w:val="24"/>
        </w:rPr>
        <w:t>变换：</w:t>
      </w:r>
      <w:r w:rsidR="00977B52" w:rsidRPr="000F1277">
        <w:rPr>
          <w:position w:val="-14"/>
        </w:rPr>
        <w:object w:dxaOrig="1480" w:dyaOrig="380">
          <v:shape id="_x0000_i1030" type="#_x0000_t75" style="width:126.75pt;height:26.25pt" o:ole="">
            <v:imagedata r:id="rId20" o:title=""/>
          </v:shape>
          <o:OLEObject Type="Embed" ProgID="Equation.DSMT4" ShapeID="_x0000_i1030" DrawAspect="Content" ObjectID="_1368273569" r:id="rId21"/>
        </w:object>
      </w:r>
    </w:p>
    <w:p w:rsidR="007E5219" w:rsidRDefault="00910D4D" w:rsidP="00540B01">
      <w:pPr>
        <w:spacing w:line="360" w:lineRule="auto"/>
        <w:rPr>
          <w:rFonts w:ascii="Times New Roman" w:hAnsi="Times New Roman" w:cs="Times New Roman"/>
          <w:kern w:val="0"/>
          <w:sz w:val="24"/>
          <w:szCs w:val="24"/>
        </w:rPr>
      </w:pPr>
      <w:r>
        <w:rPr>
          <w:rFonts w:asciiTheme="minorEastAsia" w:hAnsiTheme="minorEastAsia" w:hint="eastAsia"/>
          <w:sz w:val="24"/>
          <w:szCs w:val="24"/>
        </w:rPr>
        <w:t>则</w:t>
      </w:r>
      <w:r w:rsidR="007E5219">
        <w:rPr>
          <w:rFonts w:asciiTheme="minorEastAsia" w:hAnsiTheme="minorEastAsia" w:hint="eastAsia"/>
          <w:sz w:val="24"/>
          <w:szCs w:val="24"/>
        </w:rPr>
        <w:t>状态数</w:t>
      </w:r>
      <w:r>
        <w:rPr>
          <w:rFonts w:asciiTheme="minorEastAsia" w:hAnsiTheme="minorEastAsia" w:hint="eastAsia"/>
          <w:sz w:val="24"/>
          <w:szCs w:val="24"/>
        </w:rPr>
        <w:t>为</w:t>
      </w:r>
      <w:r w:rsidR="007E5219" w:rsidRPr="00AD4A7F">
        <w:rPr>
          <w:rFonts w:ascii="Times New Roman" w:hAnsi="Times New Roman" w:cs="Times New Roman"/>
          <w:sz w:val="24"/>
          <w:szCs w:val="24"/>
        </w:rPr>
        <w:t>|</w:t>
      </w:r>
      <w:r w:rsidR="007E5219" w:rsidRPr="00AD4A7F">
        <w:rPr>
          <w:rFonts w:ascii="Times New Roman" w:hAnsi="Times New Roman" w:cs="Times New Roman" w:hint="eastAsia"/>
          <w:sz w:val="24"/>
          <w:szCs w:val="24"/>
        </w:rPr>
        <w:t>X</w:t>
      </w:r>
      <w:r w:rsidR="007E5219" w:rsidRPr="00AD4A7F">
        <w:rPr>
          <w:rFonts w:ascii="Times New Roman" w:hAnsi="Times New Roman" w:cs="Times New Roman"/>
          <w:sz w:val="24"/>
          <w:szCs w:val="24"/>
        </w:rPr>
        <w:t>|</w:t>
      </w:r>
      <w:r w:rsidR="007E5219" w:rsidRPr="00AD4A7F">
        <w:rPr>
          <w:rFonts w:ascii="Times New Roman" w:hAnsi="Times New Roman" w:cs="Times New Roman"/>
          <w:iCs/>
          <w:kern w:val="0"/>
          <w:sz w:val="24"/>
          <w:szCs w:val="24"/>
        </w:rPr>
        <w:t>=m</w:t>
      </w:r>
      <w:r w:rsidR="007E5219" w:rsidRPr="00AD4A7F">
        <w:rPr>
          <w:rFonts w:ascii="Times New Roman" w:hAnsi="Times New Roman" w:cs="Times New Roman" w:hint="eastAsia"/>
          <w:iCs/>
          <w:kern w:val="0"/>
          <w:sz w:val="24"/>
          <w:szCs w:val="24"/>
          <w:vertAlign w:val="superscript"/>
        </w:rPr>
        <w:t>v</w:t>
      </w:r>
      <w:r>
        <w:rPr>
          <w:rFonts w:ascii="Times New Roman" w:hAnsi="Times New Roman" w:cs="Times New Roman" w:hint="eastAsia"/>
          <w:iCs/>
          <w:kern w:val="0"/>
          <w:sz w:val="24"/>
          <w:szCs w:val="24"/>
        </w:rPr>
        <w:t>，变换的个数</w:t>
      </w:r>
      <w:r w:rsidRPr="00AD4A7F">
        <w:rPr>
          <w:rFonts w:ascii="Times New Roman" w:hAnsi="Times New Roman" w:cs="Times New Roman"/>
          <w:sz w:val="24"/>
          <w:szCs w:val="24"/>
        </w:rPr>
        <w:t>|Ξ|</w:t>
      </w:r>
      <w:r w:rsidRPr="00AD4A7F">
        <w:rPr>
          <w:rFonts w:ascii="Times New Roman" w:hAnsi="Times New Roman" w:cs="Times New Roman"/>
          <w:iCs/>
          <w:kern w:val="0"/>
          <w:sz w:val="24"/>
          <w:szCs w:val="24"/>
        </w:rPr>
        <w:t>=m</w:t>
      </w:r>
      <w:r w:rsidRPr="00AD4A7F">
        <w:rPr>
          <w:rFonts w:ascii="Times New Roman" w:hAnsi="Times New Roman" w:cs="Times New Roman" w:hint="eastAsia"/>
          <w:iCs/>
          <w:kern w:val="0"/>
          <w:sz w:val="24"/>
          <w:szCs w:val="24"/>
          <w:vertAlign w:val="superscript"/>
        </w:rPr>
        <w:t>v+1</w:t>
      </w:r>
      <w:r>
        <w:rPr>
          <w:rFonts w:ascii="Times New Roman" w:hAnsi="Times New Roman" w:cs="Times New Roman" w:hint="eastAsia"/>
          <w:iCs/>
          <w:kern w:val="0"/>
          <w:sz w:val="24"/>
          <w:szCs w:val="24"/>
        </w:rPr>
        <w:t>。如果输入序列开始于</w:t>
      </w:r>
      <w:r>
        <w:rPr>
          <w:rFonts w:ascii="Times New Roman" w:hAnsi="Times New Roman" w:cs="Times New Roman" w:hint="eastAsia"/>
          <w:iCs/>
          <w:kern w:val="0"/>
          <w:sz w:val="24"/>
          <w:szCs w:val="24"/>
        </w:rPr>
        <w:t>0</w:t>
      </w:r>
      <w:r>
        <w:rPr>
          <w:rFonts w:ascii="Times New Roman" w:hAnsi="Times New Roman" w:cs="Times New Roman" w:hint="eastAsia"/>
          <w:iCs/>
          <w:kern w:val="0"/>
          <w:sz w:val="24"/>
          <w:szCs w:val="24"/>
        </w:rPr>
        <w:t>时刻，终止于</w:t>
      </w:r>
      <w:r>
        <w:rPr>
          <w:rFonts w:ascii="Times New Roman" w:hAnsi="Times New Roman" w:cs="Times New Roman" w:hint="eastAsia"/>
          <w:iCs/>
          <w:kern w:val="0"/>
          <w:sz w:val="24"/>
          <w:szCs w:val="24"/>
        </w:rPr>
        <w:t>k-v</w:t>
      </w:r>
      <w:r>
        <w:rPr>
          <w:rFonts w:ascii="Times New Roman" w:hAnsi="Times New Roman" w:cs="Times New Roman" w:hint="eastAsia"/>
          <w:iCs/>
          <w:kern w:val="0"/>
          <w:sz w:val="24"/>
          <w:szCs w:val="24"/>
        </w:rPr>
        <w:t>时刻，也就是说</w:t>
      </w:r>
      <w:r w:rsidRPr="00AD4A7F">
        <w:rPr>
          <w:rFonts w:ascii="Times New Roman" w:hAnsi="Times New Roman" w:cs="Times New Roman"/>
          <w:bCs/>
          <w:iCs/>
          <w:kern w:val="0"/>
          <w:sz w:val="24"/>
          <w:szCs w:val="24"/>
        </w:rPr>
        <w:t xml:space="preserve">u= ( </w:t>
      </w:r>
      <w:r w:rsidRPr="00AD4A7F">
        <w:rPr>
          <w:rFonts w:ascii="Times New Roman" w:hAnsi="Times New Roman" w:cs="Times New Roman"/>
          <w:kern w:val="0"/>
          <w:sz w:val="24"/>
          <w:szCs w:val="24"/>
        </w:rPr>
        <w:t xml:space="preserve">. . . </w:t>
      </w:r>
      <w:r w:rsidRPr="00AD4A7F">
        <w:rPr>
          <w:rFonts w:ascii="Times New Roman" w:hAnsi="Times New Roman" w:cs="Times New Roman"/>
          <w:iCs/>
          <w:kern w:val="0"/>
          <w:sz w:val="24"/>
          <w:szCs w:val="24"/>
        </w:rPr>
        <w:t xml:space="preserve">0, </w:t>
      </w:r>
      <w:r w:rsidRPr="00AD4A7F">
        <w:rPr>
          <w:rFonts w:ascii="Times New Roman" w:hAnsi="Times New Roman" w:cs="Times New Roman"/>
          <w:bCs/>
          <w:iCs/>
          <w:kern w:val="0"/>
          <w:sz w:val="24"/>
          <w:szCs w:val="24"/>
        </w:rPr>
        <w:t>u</w:t>
      </w:r>
      <w:r w:rsidRPr="00AD4A7F">
        <w:rPr>
          <w:rFonts w:ascii="Times New Roman" w:hAnsi="Times New Roman" w:cs="Times New Roman"/>
          <w:bCs/>
          <w:iCs/>
          <w:kern w:val="0"/>
          <w:sz w:val="24"/>
          <w:szCs w:val="24"/>
          <w:vertAlign w:val="subscript"/>
        </w:rPr>
        <w:t>0</w:t>
      </w:r>
      <w:r w:rsidRPr="00AD4A7F">
        <w:rPr>
          <w:rFonts w:ascii="Times New Roman" w:hAnsi="Times New Roman" w:cs="Times New Roman"/>
          <w:bCs/>
          <w:iCs/>
          <w:kern w:val="0"/>
          <w:sz w:val="24"/>
          <w:szCs w:val="24"/>
        </w:rPr>
        <w:t>, u</w:t>
      </w:r>
      <w:r w:rsidRPr="00AD4A7F">
        <w:rPr>
          <w:rFonts w:ascii="Times New Roman" w:hAnsi="Times New Roman" w:cs="Times New Roman"/>
          <w:bCs/>
          <w:iCs/>
          <w:kern w:val="0"/>
          <w:sz w:val="24"/>
          <w:szCs w:val="24"/>
          <w:vertAlign w:val="subscript"/>
        </w:rPr>
        <w:t>1</w:t>
      </w:r>
      <w:r w:rsidRPr="00AD4A7F">
        <w:rPr>
          <w:rFonts w:ascii="Times New Roman" w:hAnsi="Times New Roman" w:cs="Times New Roman"/>
          <w:bCs/>
          <w:iCs/>
          <w:kern w:val="0"/>
          <w:sz w:val="24"/>
          <w:szCs w:val="24"/>
        </w:rPr>
        <w:t xml:space="preserve">, </w:t>
      </w:r>
      <w:r w:rsidRPr="00AD4A7F">
        <w:rPr>
          <w:rFonts w:ascii="Times New Roman" w:hAnsi="Times New Roman" w:cs="Times New Roman"/>
          <w:kern w:val="0"/>
          <w:sz w:val="24"/>
          <w:szCs w:val="24"/>
        </w:rPr>
        <w:t xml:space="preserve">. . . , </w:t>
      </w:r>
      <w:r w:rsidRPr="00AD4A7F">
        <w:rPr>
          <w:rFonts w:ascii="Times New Roman" w:hAnsi="Times New Roman" w:cs="Times New Roman"/>
          <w:bCs/>
          <w:iCs/>
          <w:kern w:val="0"/>
          <w:sz w:val="24"/>
          <w:szCs w:val="24"/>
        </w:rPr>
        <w:t>u</w:t>
      </w:r>
      <w:r>
        <w:rPr>
          <w:rFonts w:ascii="Times New Roman" w:hAnsi="Times New Roman" w:cs="Times New Roman" w:hint="eastAsia"/>
          <w:bCs/>
          <w:iCs/>
          <w:kern w:val="0"/>
          <w:sz w:val="24"/>
          <w:szCs w:val="24"/>
          <w:vertAlign w:val="subscript"/>
        </w:rPr>
        <w:t>k</w:t>
      </w:r>
      <w:r w:rsidRPr="00AD4A7F">
        <w:rPr>
          <w:rFonts w:ascii="Times New Roman" w:hAnsi="Times New Roman" w:cs="Times New Roman"/>
          <w:bCs/>
          <w:iCs/>
          <w:kern w:val="0"/>
          <w:sz w:val="24"/>
          <w:szCs w:val="24"/>
          <w:vertAlign w:val="subscript"/>
        </w:rPr>
        <w:t>-v</w:t>
      </w:r>
      <w:r w:rsidRPr="00AD4A7F">
        <w:rPr>
          <w:rFonts w:ascii="Times New Roman" w:hAnsi="Times New Roman" w:cs="Times New Roman"/>
          <w:bCs/>
          <w:iCs/>
          <w:kern w:val="0"/>
          <w:sz w:val="24"/>
          <w:szCs w:val="24"/>
        </w:rPr>
        <w:t xml:space="preserve"> ,</w:t>
      </w:r>
      <w:r w:rsidRPr="00AD4A7F">
        <w:rPr>
          <w:rFonts w:ascii="Times New Roman" w:hAnsi="Times New Roman" w:cs="Times New Roman"/>
          <w:iCs/>
          <w:kern w:val="0"/>
          <w:sz w:val="24"/>
          <w:szCs w:val="24"/>
        </w:rPr>
        <w:t>0</w:t>
      </w:r>
      <w:r w:rsidRPr="00AD4A7F">
        <w:rPr>
          <w:rFonts w:ascii="Times New Roman" w:hAnsi="Times New Roman" w:cs="Times New Roman"/>
          <w:bCs/>
          <w:iCs/>
          <w:kern w:val="0"/>
          <w:sz w:val="24"/>
          <w:szCs w:val="24"/>
        </w:rPr>
        <w:t>,</w:t>
      </w:r>
      <w:r w:rsidRPr="00AD4A7F">
        <w:rPr>
          <w:rFonts w:ascii="Times New Roman" w:hAnsi="Times New Roman" w:cs="Times New Roman"/>
          <w:iCs/>
          <w:kern w:val="0"/>
          <w:sz w:val="24"/>
          <w:szCs w:val="24"/>
        </w:rPr>
        <w:t xml:space="preserve"> 0, </w:t>
      </w:r>
      <w:r w:rsidRPr="00AD4A7F">
        <w:rPr>
          <w:rFonts w:ascii="Times New Roman" w:hAnsi="Times New Roman" w:cs="Times New Roman"/>
          <w:kern w:val="0"/>
          <w:sz w:val="24"/>
          <w:szCs w:val="24"/>
        </w:rPr>
        <w:t>. . . )</w:t>
      </w:r>
      <w:r>
        <w:rPr>
          <w:rFonts w:ascii="Times New Roman" w:hAnsi="Times New Roman" w:cs="Times New Roman" w:hint="eastAsia"/>
          <w:kern w:val="0"/>
          <w:sz w:val="24"/>
          <w:szCs w:val="24"/>
        </w:rPr>
        <w:t>，那么移位寄存器会有效地处理，从时刻</w:t>
      </w:r>
      <w:r>
        <w:rPr>
          <w:rFonts w:ascii="Times New Roman" w:hAnsi="Times New Roman" w:cs="Times New Roman" w:hint="eastAsia"/>
          <w:kern w:val="0"/>
          <w:sz w:val="24"/>
          <w:szCs w:val="24"/>
        </w:rPr>
        <w:t>0</w:t>
      </w:r>
      <w:r>
        <w:rPr>
          <w:rFonts w:ascii="Times New Roman" w:hAnsi="Times New Roman" w:cs="Times New Roman" w:hint="eastAsia"/>
          <w:kern w:val="0"/>
          <w:sz w:val="24"/>
          <w:szCs w:val="24"/>
        </w:rPr>
        <w:t>开始，在时刻</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以</w:t>
      </w:r>
      <w:r w:rsidRPr="00AD4A7F">
        <w:rPr>
          <w:rFonts w:ascii="Times New Roman" w:hAnsi="Times New Roman" w:cs="Times New Roman"/>
          <w:bCs/>
          <w:iCs/>
          <w:kern w:val="0"/>
          <w:sz w:val="24"/>
          <w:szCs w:val="24"/>
        </w:rPr>
        <w:t>x</w:t>
      </w:r>
      <w:r w:rsidRPr="00AD4A7F">
        <w:rPr>
          <w:rFonts w:ascii="Times New Roman" w:hAnsi="Times New Roman" w:cs="Times New Roman"/>
          <w:bCs/>
          <w:iCs/>
          <w:kern w:val="0"/>
          <w:sz w:val="24"/>
          <w:szCs w:val="24"/>
          <w:vertAlign w:val="subscript"/>
        </w:rPr>
        <w:t>0</w:t>
      </w:r>
      <w:r w:rsidRPr="00AD4A7F">
        <w:rPr>
          <w:rFonts w:ascii="Times New Roman" w:hAnsi="Times New Roman" w:cs="Times New Roman"/>
          <w:kern w:val="0"/>
          <w:sz w:val="24"/>
          <w:szCs w:val="24"/>
        </w:rPr>
        <w:t>=</w:t>
      </w:r>
      <w:r w:rsidRPr="00AD4A7F">
        <w:rPr>
          <w:rFonts w:ascii="Times New Roman" w:hAnsi="Times New Roman" w:cs="Times New Roman"/>
          <w:bCs/>
          <w:iCs/>
          <w:kern w:val="0"/>
          <w:sz w:val="24"/>
          <w:szCs w:val="24"/>
        </w:rPr>
        <w:t>x</w:t>
      </w:r>
      <w:r w:rsidRPr="00AD4A7F">
        <w:rPr>
          <w:rFonts w:ascii="Times New Roman" w:hAnsi="Times New Roman" w:cs="Times New Roman"/>
          <w:bCs/>
          <w:iCs/>
          <w:kern w:val="0"/>
          <w:sz w:val="24"/>
          <w:szCs w:val="24"/>
          <w:vertAlign w:val="subscript"/>
        </w:rPr>
        <w:t>K</w:t>
      </w:r>
      <w:r w:rsidRPr="00AD4A7F">
        <w:rPr>
          <w:rFonts w:ascii="Times New Roman" w:hAnsi="Times New Roman" w:cs="Times New Roman"/>
          <w:kern w:val="0"/>
          <w:sz w:val="24"/>
          <w:szCs w:val="24"/>
        </w:rPr>
        <w:t xml:space="preserve">=(0, 0, . . . , </w:t>
      </w:r>
      <w:r w:rsidRPr="00AD4A7F">
        <w:rPr>
          <w:rFonts w:ascii="Times New Roman" w:hAnsi="Times New Roman" w:cs="Times New Roman"/>
          <w:bCs/>
          <w:kern w:val="0"/>
          <w:sz w:val="24"/>
          <w:szCs w:val="24"/>
        </w:rPr>
        <w:t>0)</w:t>
      </w:r>
      <w:r>
        <w:rPr>
          <w:rFonts w:ascii="Times New Roman" w:hAnsi="Times New Roman" w:cs="Times New Roman" w:hint="eastAsia"/>
          <w:kern w:val="0"/>
          <w:sz w:val="24"/>
          <w:szCs w:val="24"/>
        </w:rPr>
        <w:t>结束。</w:t>
      </w:r>
    </w:p>
    <w:p w:rsidR="00910D4D" w:rsidRDefault="00910D4D" w:rsidP="00540B01">
      <w:pPr>
        <w:spacing w:line="360" w:lineRule="auto"/>
        <w:ind w:firstLine="480"/>
        <w:rPr>
          <w:rFonts w:ascii="Times New Roman" w:hAnsi="Times New Roman" w:cs="Times New Roman"/>
          <w:sz w:val="24"/>
          <w:szCs w:val="24"/>
        </w:rPr>
      </w:pPr>
      <w:r>
        <w:rPr>
          <w:rFonts w:ascii="Times New Roman" w:hAnsi="Times New Roman" w:cs="Times New Roman" w:hint="eastAsia"/>
          <w:kern w:val="0"/>
          <w:sz w:val="24"/>
          <w:szCs w:val="24"/>
        </w:rPr>
        <w:t>最后，我们用</w:t>
      </w:r>
      <w:r>
        <w:rPr>
          <w:rFonts w:ascii="Times New Roman" w:hAnsi="Times New Roman" w:cs="Times New Roman" w:hint="eastAsia"/>
          <w:kern w:val="0"/>
          <w:sz w:val="24"/>
          <w:szCs w:val="24"/>
        </w:rPr>
        <w:t>VA</w:t>
      </w:r>
      <w:r>
        <w:rPr>
          <w:rFonts w:ascii="Times New Roman" w:hAnsi="Times New Roman" w:cs="Times New Roman" w:hint="eastAsia"/>
          <w:kern w:val="0"/>
          <w:sz w:val="24"/>
          <w:szCs w:val="24"/>
        </w:rPr>
        <w:t>来说明如何解决这个问题。如果给定一个</w:t>
      </w:r>
      <w:r w:rsidR="00DB127D">
        <w:rPr>
          <w:rFonts w:ascii="Times New Roman" w:hAnsi="Times New Roman" w:cs="Times New Roman" w:hint="eastAsia"/>
          <w:kern w:val="0"/>
          <w:sz w:val="24"/>
          <w:szCs w:val="24"/>
        </w:rPr>
        <w:t>观察序列</w:t>
      </w:r>
      <w:r w:rsidR="00DB127D">
        <w:rPr>
          <w:rFonts w:ascii="Times New Roman" w:hAnsi="Times New Roman" w:cs="Times New Roman" w:hint="eastAsia"/>
          <w:kern w:val="0"/>
          <w:sz w:val="24"/>
          <w:szCs w:val="24"/>
        </w:rPr>
        <w:t>z</w:t>
      </w:r>
      <w:r w:rsidR="00DB127D">
        <w:rPr>
          <w:rFonts w:ascii="Times New Roman" w:hAnsi="Times New Roman" w:cs="Times New Roman" w:hint="eastAsia"/>
          <w:kern w:val="0"/>
          <w:sz w:val="24"/>
          <w:szCs w:val="24"/>
        </w:rPr>
        <w:t>。它是离散时间</w:t>
      </w:r>
      <w:r>
        <w:rPr>
          <w:rFonts w:ascii="Times New Roman" w:hAnsi="Times New Roman" w:cs="Times New Roman" w:hint="eastAsia"/>
          <w:kern w:val="0"/>
          <w:sz w:val="24"/>
          <w:szCs w:val="24"/>
        </w:rPr>
        <w:t>有限状态的</w:t>
      </w:r>
      <w:r w:rsidR="00DB127D">
        <w:rPr>
          <w:rFonts w:ascii="Times New Roman" w:hAnsi="Times New Roman" w:cs="Times New Roman" w:hint="eastAsia"/>
          <w:kern w:val="0"/>
          <w:sz w:val="24"/>
          <w:szCs w:val="24"/>
        </w:rPr>
        <w:t>经过无记忆噪声的</w:t>
      </w:r>
      <w:r>
        <w:rPr>
          <w:rFonts w:ascii="Times New Roman" w:hAnsi="Times New Roman" w:cs="Times New Roman" w:hint="eastAsia"/>
          <w:kern w:val="0"/>
          <w:sz w:val="24"/>
          <w:szCs w:val="24"/>
        </w:rPr>
        <w:t>马尔可夫过程</w:t>
      </w:r>
      <w:r w:rsidR="00DB127D">
        <w:rPr>
          <w:rFonts w:ascii="Times New Roman" w:hAnsi="Times New Roman" w:cs="Times New Roman" w:hint="eastAsia"/>
          <w:kern w:val="0"/>
          <w:sz w:val="24"/>
          <w:szCs w:val="24"/>
        </w:rPr>
        <w:t>，我们为状态序列</w:t>
      </w:r>
      <w:r w:rsidR="00DB127D">
        <w:rPr>
          <w:rFonts w:ascii="Times New Roman" w:hAnsi="Times New Roman" w:cs="Times New Roman" w:hint="eastAsia"/>
          <w:kern w:val="0"/>
          <w:sz w:val="24"/>
          <w:szCs w:val="24"/>
        </w:rPr>
        <w:t>x</w:t>
      </w:r>
      <w:r w:rsidR="00DB127D">
        <w:rPr>
          <w:rFonts w:ascii="Times New Roman" w:hAnsi="Times New Roman" w:cs="Times New Roman" w:hint="eastAsia"/>
          <w:kern w:val="0"/>
          <w:sz w:val="24"/>
          <w:szCs w:val="24"/>
        </w:rPr>
        <w:t>找到</w:t>
      </w:r>
      <w:r w:rsidR="00DB127D">
        <w:rPr>
          <w:rFonts w:ascii="Times New Roman" w:hAnsi="Times New Roman" w:cs="Times New Roman" w:hint="eastAsia"/>
          <w:bCs/>
          <w:iCs/>
          <w:kern w:val="0"/>
          <w:sz w:val="24"/>
          <w:szCs w:val="24"/>
        </w:rPr>
        <w:t>最大的</w:t>
      </w:r>
      <w:r w:rsidR="00DB127D">
        <w:rPr>
          <w:rFonts w:ascii="Times New Roman" w:hAnsi="Times New Roman" w:cs="Times New Roman" w:hint="eastAsia"/>
          <w:kern w:val="0"/>
          <w:sz w:val="24"/>
          <w:szCs w:val="24"/>
        </w:rPr>
        <w:t>后验概率</w:t>
      </w:r>
      <w:r w:rsidR="00DB127D" w:rsidRPr="00AD4A7F">
        <w:rPr>
          <w:rFonts w:ascii="Times New Roman" w:hAnsi="Times New Roman" w:cs="Times New Roman"/>
          <w:bCs/>
          <w:iCs/>
          <w:kern w:val="0"/>
          <w:sz w:val="24"/>
          <w:szCs w:val="24"/>
        </w:rPr>
        <w:t>P(x|z)</w:t>
      </w:r>
      <w:r w:rsidR="00DB127D">
        <w:rPr>
          <w:rFonts w:ascii="Times New Roman" w:hAnsi="Times New Roman" w:cs="Times New Roman" w:hint="eastAsia"/>
          <w:bCs/>
          <w:iCs/>
          <w:kern w:val="0"/>
          <w:sz w:val="24"/>
          <w:szCs w:val="24"/>
        </w:rPr>
        <w:t>。同样的，找到转移序列</w:t>
      </w:r>
      <w:r w:rsidR="00DB127D" w:rsidRPr="00AD4A7F">
        <w:rPr>
          <w:rFonts w:ascii="Times New Roman" w:hAnsi="Times New Roman" w:cs="Times New Roman"/>
          <w:kern w:val="0"/>
          <w:sz w:val="24"/>
          <w:szCs w:val="24"/>
        </w:rPr>
        <w:t>ξ</w:t>
      </w:r>
      <w:r w:rsidR="00DB127D">
        <w:rPr>
          <w:rFonts w:ascii="Times New Roman" w:hAnsi="Times New Roman" w:cs="Times New Roman" w:hint="eastAsia"/>
          <w:kern w:val="0"/>
          <w:sz w:val="24"/>
          <w:szCs w:val="24"/>
        </w:rPr>
        <w:t>的最大</w:t>
      </w:r>
      <w:r w:rsidR="00DB127D">
        <w:rPr>
          <w:rFonts w:ascii="Times New Roman" w:hAnsi="Times New Roman" w:cs="Times New Roman" w:hint="eastAsia"/>
          <w:kern w:val="0"/>
          <w:sz w:val="24"/>
          <w:szCs w:val="24"/>
        </w:rPr>
        <w:t>(</w:t>
      </w:r>
      <w:r w:rsidR="00DB127D">
        <w:rPr>
          <w:rFonts w:ascii="Times New Roman" w:hAnsi="Times New Roman" w:cs="Times New Roman" w:hint="eastAsia"/>
          <w:kern w:val="0"/>
          <w:sz w:val="24"/>
          <w:szCs w:val="24"/>
        </w:rPr>
        <w:t>由于</w:t>
      </w:r>
      <w:r w:rsidR="00DB127D" w:rsidRPr="00AD4A7F">
        <w:rPr>
          <w:rFonts w:ascii="Times New Roman" w:hAnsi="Times New Roman" w:cs="Times New Roman"/>
          <w:position w:val="-10"/>
          <w:sz w:val="24"/>
          <w:szCs w:val="24"/>
        </w:rPr>
        <w:object w:dxaOrig="1140" w:dyaOrig="360">
          <v:shape id="_x0000_i1031" type="#_x0000_t75" style="width:52.5pt;height:17.25pt" o:ole="">
            <v:imagedata r:id="rId22" o:title=""/>
          </v:shape>
          <o:OLEObject Type="Embed" ProgID="Equation.DSMT4" ShapeID="_x0000_i1031" DrawAspect="Content" ObjectID="_1368273570" r:id="rId23"/>
        </w:object>
      </w:r>
      <w:r w:rsidR="00DB127D">
        <w:rPr>
          <w:rFonts w:ascii="Times New Roman" w:hAnsi="Times New Roman" w:cs="Times New Roman" w:hint="eastAsia"/>
          <w:kern w:val="0"/>
          <w:sz w:val="24"/>
          <w:szCs w:val="24"/>
        </w:rPr>
        <w:t>)</w:t>
      </w:r>
      <w:r w:rsidR="00DB127D">
        <w:rPr>
          <w:rFonts w:ascii="Times New Roman" w:hAnsi="Times New Roman" w:cs="Times New Roman" w:hint="eastAsia"/>
          <w:kern w:val="0"/>
          <w:sz w:val="24"/>
          <w:szCs w:val="24"/>
        </w:rPr>
        <w:t>后验概率</w:t>
      </w:r>
      <w:r w:rsidR="00DB127D" w:rsidRPr="00AD4A7F">
        <w:rPr>
          <w:rFonts w:ascii="Times New Roman" w:hAnsi="Times New Roman" w:cs="Times New Roman"/>
          <w:bCs/>
          <w:iCs/>
          <w:kern w:val="0"/>
          <w:sz w:val="24"/>
          <w:szCs w:val="24"/>
        </w:rPr>
        <w:t>P(</w:t>
      </w:r>
      <w:r w:rsidR="00DB127D" w:rsidRPr="00AD4A7F">
        <w:rPr>
          <w:rFonts w:ascii="Times New Roman" w:hAnsi="Times New Roman" w:cs="Times New Roman"/>
          <w:kern w:val="0"/>
          <w:sz w:val="24"/>
          <w:szCs w:val="24"/>
        </w:rPr>
        <w:t>ξ</w:t>
      </w:r>
      <w:r w:rsidR="00DB127D" w:rsidRPr="00AD4A7F">
        <w:rPr>
          <w:rFonts w:ascii="Times New Roman" w:hAnsi="Times New Roman" w:cs="Times New Roman"/>
          <w:bCs/>
          <w:iCs/>
          <w:kern w:val="0"/>
          <w:sz w:val="24"/>
          <w:szCs w:val="24"/>
        </w:rPr>
        <w:t>|z)</w:t>
      </w:r>
      <w:r w:rsidR="00DB127D">
        <w:rPr>
          <w:rFonts w:ascii="Times New Roman" w:hAnsi="Times New Roman" w:cs="Times New Roman" w:hint="eastAsia"/>
          <w:bCs/>
          <w:iCs/>
          <w:kern w:val="0"/>
          <w:sz w:val="24"/>
          <w:szCs w:val="24"/>
        </w:rPr>
        <w:t>。因为</w:t>
      </w:r>
      <w:r w:rsidR="00DB127D" w:rsidRPr="00AD4A7F">
        <w:rPr>
          <w:rFonts w:ascii="Times New Roman" w:hAnsi="Times New Roman" w:cs="Times New Roman"/>
          <w:position w:val="-6"/>
          <w:sz w:val="24"/>
          <w:szCs w:val="24"/>
        </w:rPr>
        <w:object w:dxaOrig="1140" w:dyaOrig="320">
          <v:shape id="_x0000_i1032" type="#_x0000_t75" style="width:54pt;height:15pt" o:ole="">
            <v:imagedata r:id="rId24" o:title=""/>
          </v:shape>
          <o:OLEObject Type="Embed" ProgID="Equation.DSMT4" ShapeID="_x0000_i1032" DrawAspect="Content" ObjectID="_1368273571" r:id="rId25"/>
        </w:object>
      </w:r>
      <w:r w:rsidR="00DB127D">
        <w:rPr>
          <w:rFonts w:ascii="Times New Roman" w:hAnsi="Times New Roman" w:cs="Times New Roman" w:hint="eastAsia"/>
          <w:sz w:val="24"/>
          <w:szCs w:val="24"/>
        </w:rPr>
        <w:t>，所以</w:t>
      </w:r>
      <w:r w:rsidR="00DB127D">
        <w:rPr>
          <w:rFonts w:ascii="Times New Roman" w:hAnsi="Times New Roman" w:cs="Times New Roman" w:hint="eastAsia"/>
          <w:bCs/>
          <w:iCs/>
          <w:kern w:val="0"/>
          <w:sz w:val="24"/>
          <w:szCs w:val="24"/>
        </w:rPr>
        <w:t>在移位寄存器模型中这个过程相当于找到最有可能的输入序列</w:t>
      </w:r>
      <w:r w:rsidR="00DB127D">
        <w:rPr>
          <w:rFonts w:ascii="Times New Roman" w:hAnsi="Times New Roman" w:cs="Times New Roman" w:hint="eastAsia"/>
          <w:bCs/>
          <w:iCs/>
          <w:kern w:val="0"/>
          <w:sz w:val="24"/>
          <w:szCs w:val="24"/>
        </w:rPr>
        <w:t>u</w:t>
      </w:r>
      <w:r w:rsidR="00DB127D">
        <w:rPr>
          <w:rFonts w:ascii="Times New Roman" w:hAnsi="Times New Roman" w:cs="Times New Roman" w:hint="eastAsia"/>
          <w:sz w:val="24"/>
          <w:szCs w:val="24"/>
        </w:rPr>
        <w:t>；或者</w:t>
      </w:r>
      <w:r w:rsidR="00DB127D" w:rsidRPr="00AD4A7F">
        <w:rPr>
          <w:rFonts w:ascii="Times New Roman" w:hAnsi="Times New Roman" w:cs="Times New Roman"/>
          <w:position w:val="-10"/>
          <w:sz w:val="24"/>
          <w:szCs w:val="24"/>
        </w:rPr>
        <w:object w:dxaOrig="1160" w:dyaOrig="360">
          <v:shape id="_x0000_i1033" type="#_x0000_t75" style="width:57.75pt;height:18pt" o:ole="">
            <v:imagedata r:id="rId26" o:title=""/>
          </v:shape>
          <o:OLEObject Type="Embed" ProgID="Equation.DSMT4" ShapeID="_x0000_i1033" DrawAspect="Content" ObjectID="_1368273572" r:id="rId27"/>
        </w:object>
      </w:r>
      <w:r w:rsidR="00DB127D">
        <w:rPr>
          <w:rFonts w:ascii="Times New Roman" w:hAnsi="Times New Roman" w:cs="Times New Roman" w:hint="eastAsia"/>
          <w:sz w:val="24"/>
          <w:szCs w:val="24"/>
        </w:rPr>
        <w:t>，找到最有可能的信号序列</w:t>
      </w:r>
      <w:r w:rsidR="00DB127D">
        <w:rPr>
          <w:rFonts w:ascii="Times New Roman" w:hAnsi="Times New Roman" w:cs="Times New Roman" w:hint="eastAsia"/>
          <w:sz w:val="24"/>
          <w:szCs w:val="24"/>
        </w:rPr>
        <w:t>y</w:t>
      </w:r>
      <w:r w:rsidR="00BF216C">
        <w:rPr>
          <w:rFonts w:ascii="Times New Roman" w:hAnsi="Times New Roman" w:cs="Times New Roman" w:hint="eastAsia"/>
          <w:sz w:val="24"/>
          <w:szCs w:val="24"/>
        </w:rPr>
        <w:t>。众所周知</w:t>
      </w:r>
      <w:r w:rsidR="00BF216C">
        <w:rPr>
          <w:rFonts w:ascii="Times New Roman" w:hAnsi="Times New Roman" w:cs="Times New Roman" w:hint="eastAsia"/>
          <w:sz w:val="24"/>
          <w:szCs w:val="24"/>
        </w:rPr>
        <w:t>MAP(</w:t>
      </w:r>
      <w:r w:rsidR="00BF216C">
        <w:rPr>
          <w:rFonts w:ascii="Times New Roman" w:hAnsi="Times New Roman" w:cs="Times New Roman" w:hint="eastAsia"/>
          <w:sz w:val="24"/>
          <w:szCs w:val="24"/>
        </w:rPr>
        <w:t>最大后验概率</w:t>
      </w:r>
      <w:r w:rsidR="00BF216C">
        <w:rPr>
          <w:rFonts w:ascii="Times New Roman" w:hAnsi="Times New Roman" w:cs="Times New Roman" w:hint="eastAsia"/>
          <w:sz w:val="24"/>
          <w:szCs w:val="24"/>
        </w:rPr>
        <w:t>)</w:t>
      </w:r>
      <w:r w:rsidR="00BF216C">
        <w:rPr>
          <w:rFonts w:ascii="Times New Roman" w:hAnsi="Times New Roman" w:cs="Times New Roman" w:hint="eastAsia"/>
          <w:sz w:val="24"/>
          <w:szCs w:val="24"/>
        </w:rPr>
        <w:t>减小了检测全部序列</w:t>
      </w:r>
      <w:r w:rsidR="00BF216C">
        <w:rPr>
          <w:rFonts w:ascii="Times New Roman" w:hAnsi="Times New Roman" w:cs="Times New Roman" w:hint="eastAsia"/>
          <w:sz w:val="24"/>
          <w:szCs w:val="24"/>
        </w:rPr>
        <w:t>(</w:t>
      </w:r>
      <w:r w:rsidR="00BF216C">
        <w:rPr>
          <w:rFonts w:ascii="Times New Roman" w:hAnsi="Times New Roman" w:cs="Times New Roman" w:hint="eastAsia"/>
          <w:sz w:val="24"/>
          <w:szCs w:val="24"/>
        </w:rPr>
        <w:t>数据</w:t>
      </w:r>
      <w:r w:rsidR="00A80F26">
        <w:rPr>
          <w:rFonts w:ascii="Times New Roman" w:hAnsi="Times New Roman" w:cs="Times New Roman" w:hint="eastAsia"/>
          <w:sz w:val="24"/>
          <w:szCs w:val="24"/>
        </w:rPr>
        <w:t>分组</w:t>
      </w:r>
      <w:r w:rsidR="00BF216C">
        <w:rPr>
          <w:rFonts w:ascii="Times New Roman" w:hAnsi="Times New Roman" w:cs="Times New Roman" w:hint="eastAsia"/>
          <w:sz w:val="24"/>
          <w:szCs w:val="24"/>
        </w:rPr>
        <w:t>，信息或可能的错误字符</w:t>
      </w:r>
      <w:r w:rsidR="00BF216C">
        <w:rPr>
          <w:rFonts w:ascii="Times New Roman" w:hAnsi="Times New Roman" w:cs="Times New Roman" w:hint="eastAsia"/>
          <w:sz w:val="24"/>
          <w:szCs w:val="24"/>
        </w:rPr>
        <w:t>)</w:t>
      </w:r>
      <w:r w:rsidR="00BF216C">
        <w:rPr>
          <w:rFonts w:ascii="Times New Roman" w:hAnsi="Times New Roman" w:cs="Times New Roman" w:hint="eastAsia"/>
          <w:sz w:val="24"/>
          <w:szCs w:val="24"/>
        </w:rPr>
        <w:t>的错误可能性，从而在这种意义上达到整体最优化。我们会看到它在必然可以有效地应用。应用实例：我们现在举一些不同领域的例子说明上述论点</w:t>
      </w:r>
      <w:r w:rsidR="003D177E">
        <w:rPr>
          <w:rFonts w:ascii="Times New Roman" w:hAnsi="Times New Roman" w:cs="Times New Roman" w:hint="eastAsia"/>
          <w:sz w:val="24"/>
          <w:szCs w:val="24"/>
        </w:rPr>
        <w:t>，包括卷积码，码间串扰，连续相位的</w:t>
      </w:r>
      <w:r w:rsidR="003D177E">
        <w:rPr>
          <w:rFonts w:ascii="Times New Roman" w:hAnsi="Times New Roman" w:cs="Times New Roman" w:hint="eastAsia"/>
          <w:sz w:val="24"/>
          <w:szCs w:val="24"/>
        </w:rPr>
        <w:t>FSK(</w:t>
      </w:r>
      <w:r w:rsidR="003D177E">
        <w:rPr>
          <w:rFonts w:ascii="Times New Roman" w:hAnsi="Times New Roman" w:cs="Times New Roman" w:hint="eastAsia"/>
          <w:sz w:val="24"/>
          <w:szCs w:val="24"/>
        </w:rPr>
        <w:t>频移键控</w:t>
      </w:r>
      <w:r w:rsidR="003D177E">
        <w:rPr>
          <w:rFonts w:ascii="Times New Roman" w:hAnsi="Times New Roman" w:cs="Times New Roman" w:hint="eastAsia"/>
          <w:sz w:val="24"/>
          <w:szCs w:val="24"/>
        </w:rPr>
        <w:t>)</w:t>
      </w:r>
      <w:r w:rsidR="003D177E">
        <w:rPr>
          <w:rFonts w:ascii="Times New Roman" w:hAnsi="Times New Roman" w:cs="Times New Roman" w:hint="eastAsia"/>
          <w:sz w:val="24"/>
          <w:szCs w:val="24"/>
        </w:rPr>
        <w:t>，文本识别。</w:t>
      </w:r>
    </w:p>
    <w:p w:rsidR="00540B01" w:rsidRDefault="00540B01" w:rsidP="00540B01">
      <w:pPr>
        <w:spacing w:line="360" w:lineRule="auto"/>
        <w:rPr>
          <w:rFonts w:ascii="Times New Roman" w:hAnsi="Times New Roman" w:cs="Times New Roman"/>
          <w:sz w:val="24"/>
          <w:szCs w:val="24"/>
        </w:rPr>
      </w:pPr>
    </w:p>
    <w:p w:rsidR="00540B01" w:rsidRPr="008638F2" w:rsidRDefault="00540B01" w:rsidP="00540B01">
      <w:pPr>
        <w:pStyle w:val="a5"/>
        <w:numPr>
          <w:ilvl w:val="0"/>
          <w:numId w:val="1"/>
        </w:numPr>
        <w:spacing w:line="360" w:lineRule="auto"/>
        <w:ind w:firstLineChars="0"/>
        <w:rPr>
          <w:rFonts w:asciiTheme="minorEastAsia" w:hAnsiTheme="minorEastAsia"/>
          <w:sz w:val="24"/>
          <w:szCs w:val="24"/>
        </w:rPr>
      </w:pPr>
      <w:r w:rsidRPr="008638F2">
        <w:rPr>
          <w:rFonts w:asciiTheme="minorEastAsia" w:hAnsiTheme="minorEastAsia" w:hint="eastAsia"/>
          <w:sz w:val="24"/>
          <w:szCs w:val="24"/>
        </w:rPr>
        <w:t>卷积码</w:t>
      </w:r>
    </w:p>
    <w:p w:rsidR="00540B01" w:rsidRDefault="00540B01" w:rsidP="00540B01">
      <w:pPr>
        <w:spacing w:line="360" w:lineRule="auto"/>
        <w:ind w:leftChars="170" w:left="357"/>
        <w:rPr>
          <w:rFonts w:asciiTheme="minorEastAsia" w:hAnsiTheme="minorEastAsia"/>
          <w:sz w:val="24"/>
          <w:szCs w:val="24"/>
        </w:rPr>
      </w:pPr>
      <w:r>
        <w:rPr>
          <w:rFonts w:asciiTheme="minorEastAsia" w:hAnsiTheme="minorEastAsia" w:hint="eastAsia"/>
          <w:sz w:val="24"/>
          <w:szCs w:val="24"/>
        </w:rPr>
        <w:t>一个码率为</w:t>
      </w:r>
      <w:r w:rsidRPr="00540B01">
        <w:rPr>
          <w:rFonts w:ascii="Times New Roman" w:hAnsi="Times New Roman" w:cs="Times New Roman"/>
          <w:sz w:val="24"/>
          <w:szCs w:val="24"/>
        </w:rPr>
        <w:t>1/n</w:t>
      </w:r>
      <w:r>
        <w:rPr>
          <w:rFonts w:asciiTheme="minorEastAsia" w:hAnsiTheme="minorEastAsia" w:hint="eastAsia"/>
          <w:sz w:val="24"/>
          <w:szCs w:val="24"/>
        </w:rPr>
        <w:t>的二进制卷积码编码器是一个像图2那样的移位寄存器电路，</w:t>
      </w:r>
    </w:p>
    <w:p w:rsidR="00540B01" w:rsidRPr="00540B01" w:rsidRDefault="00540B01" w:rsidP="00540B01">
      <w:pPr>
        <w:spacing w:line="360" w:lineRule="auto"/>
        <w:rPr>
          <w:sz w:val="24"/>
          <w:szCs w:val="24"/>
        </w:rPr>
      </w:pPr>
      <w:r>
        <w:rPr>
          <w:rFonts w:asciiTheme="minorEastAsia" w:hAnsiTheme="minorEastAsia" w:hint="eastAsia"/>
          <w:sz w:val="24"/>
          <w:szCs w:val="24"/>
        </w:rPr>
        <w:lastRenderedPageBreak/>
        <w:t>u</w:t>
      </w:r>
      <w:r w:rsidRPr="00540B01">
        <w:rPr>
          <w:rFonts w:asciiTheme="minorEastAsia" w:hAnsiTheme="minorEastAsia" w:hint="eastAsia"/>
          <w:sz w:val="24"/>
          <w:szCs w:val="24"/>
          <w:vertAlign w:val="subscript"/>
        </w:rPr>
        <w:t>k</w:t>
      </w:r>
      <w:r>
        <w:rPr>
          <w:rFonts w:asciiTheme="minorEastAsia" w:hAnsiTheme="minorEastAsia" w:hint="eastAsia"/>
          <w:sz w:val="24"/>
          <w:szCs w:val="24"/>
        </w:rPr>
        <w:t>为输入信息比特，y</w:t>
      </w:r>
      <w:r w:rsidRPr="00540B01">
        <w:rPr>
          <w:rFonts w:asciiTheme="minorEastAsia" w:hAnsiTheme="minorEastAsia" w:hint="eastAsia"/>
          <w:sz w:val="24"/>
          <w:szCs w:val="24"/>
          <w:vertAlign w:val="subscript"/>
        </w:rPr>
        <w:t>k</w:t>
      </w:r>
      <w:r>
        <w:rPr>
          <w:rFonts w:asciiTheme="minorEastAsia" w:hAnsiTheme="minorEastAsia" w:hint="eastAsia"/>
          <w:sz w:val="24"/>
          <w:szCs w:val="24"/>
        </w:rPr>
        <w:t>为输出的n比特</w:t>
      </w:r>
      <w:r w:rsidR="00A80F26">
        <w:rPr>
          <w:rFonts w:asciiTheme="minorEastAsia" w:hAnsiTheme="minorEastAsia" w:hint="eastAsia"/>
          <w:sz w:val="24"/>
          <w:szCs w:val="24"/>
        </w:rPr>
        <w:t>分组</w:t>
      </w:r>
      <w:r>
        <w:rPr>
          <w:rFonts w:asciiTheme="minorEastAsia" w:hAnsiTheme="minorEastAsia" w:hint="eastAsia"/>
          <w:sz w:val="24"/>
          <w:szCs w:val="24"/>
        </w:rPr>
        <w:t>，</w:t>
      </w:r>
      <w:r>
        <w:rPr>
          <w:rFonts w:ascii="Times New Roman" w:hAnsi="Times New Roman" w:cs="Times New Roman"/>
          <w:kern w:val="0"/>
          <w:sz w:val="24"/>
          <w:szCs w:val="24"/>
        </w:rPr>
        <w:t>y</w:t>
      </w:r>
      <w:r w:rsidRPr="008E7340">
        <w:rPr>
          <w:rFonts w:ascii="Times New Roman" w:hAnsi="Times New Roman" w:cs="Times New Roman"/>
          <w:kern w:val="0"/>
          <w:sz w:val="24"/>
          <w:szCs w:val="24"/>
          <w:vertAlign w:val="subscript"/>
        </w:rPr>
        <w:t>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p</w:t>
      </w:r>
      <w:r w:rsidRPr="008E7340">
        <w:rPr>
          <w:rFonts w:ascii="Times New Roman" w:hAnsi="Times New Roman" w:cs="Times New Roman" w:hint="eastAsia"/>
          <w:kern w:val="0"/>
          <w:sz w:val="24"/>
          <w:szCs w:val="24"/>
          <w:vertAlign w:val="subscript"/>
        </w:rPr>
        <w:t>1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 . . </w:t>
      </w:r>
      <w:r w:rsidRPr="008E7340">
        <w:rPr>
          <w:rFonts w:ascii="Times New Roman" w:hAnsi="Times New Roman" w:cs="Times New Roman"/>
          <w:kern w:val="0"/>
          <w:sz w:val="24"/>
          <w:szCs w:val="24"/>
        </w:rPr>
        <w:t>, p</w:t>
      </w:r>
      <w:r w:rsidRPr="008E7340">
        <w:rPr>
          <w:rFonts w:ascii="Times New Roman" w:hAnsi="Times New Roman" w:cs="Times New Roman" w:hint="eastAsia"/>
          <w:kern w:val="0"/>
          <w:sz w:val="24"/>
          <w:szCs w:val="24"/>
          <w:vertAlign w:val="subscript"/>
        </w:rPr>
        <w:t>n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每个都同样的加上了</w:t>
      </w:r>
      <w:r>
        <w:rPr>
          <w:rFonts w:ascii="Times New Roman" w:hAnsi="Times New Roman" w:cs="Times New Roman" w:hint="eastAsia"/>
          <w:kern w:val="0"/>
          <w:sz w:val="24"/>
          <w:szCs w:val="24"/>
        </w:rPr>
        <w:t>v+1</w:t>
      </w:r>
      <w:r>
        <w:rPr>
          <w:rFonts w:ascii="Times New Roman" w:hAnsi="Times New Roman" w:cs="Times New Roman" w:hint="eastAsia"/>
          <w:kern w:val="0"/>
          <w:sz w:val="24"/>
          <w:szCs w:val="24"/>
        </w:rPr>
        <w:t>个信息位</w:t>
      </w:r>
      <w:r>
        <w:rPr>
          <w:rFonts w:ascii="Times New Roman" w:hAnsi="Times New Roman" w:cs="Times New Roman"/>
          <w:b/>
          <w:bCs/>
          <w:iCs/>
          <w:kern w:val="0"/>
          <w:sz w:val="24"/>
          <w:szCs w:val="24"/>
        </w:rPr>
        <w:t>(</w:t>
      </w:r>
      <w:r>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w:t>
      </w:r>
      <w:r>
        <w:rPr>
          <w:rFonts w:ascii="Times New Roman" w:hAnsi="Times New Roman" w:cs="Times New Roman" w:hint="eastAsia"/>
          <w:b/>
          <w:bCs/>
          <w:iCs/>
          <w:kern w:val="0"/>
          <w:sz w:val="24"/>
          <w:szCs w:val="24"/>
        </w:rPr>
        <w:t xml:space="preserve"> </w:t>
      </w:r>
      <w:r>
        <w:rPr>
          <w:rFonts w:ascii="Times New Roman" w:hAnsi="Times New Roman" w:cs="Times New Roman" w:hint="eastAsia"/>
          <w:kern w:val="0"/>
          <w:sz w:val="24"/>
          <w:szCs w:val="24"/>
        </w:rPr>
        <w:t>. . . ,</w:t>
      </w:r>
      <w:r>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v</w:t>
      </w:r>
      <w:r w:rsidRPr="00246417">
        <w:rPr>
          <w:rFonts w:ascii="Times New Roman" w:hAnsi="Times New Roman" w:cs="Times New Roman"/>
          <w:b/>
          <w:bCs/>
          <w:iCs/>
          <w:kern w:val="0"/>
          <w:sz w:val="24"/>
          <w:szCs w:val="24"/>
        </w:rPr>
        <w:t>)</w:t>
      </w:r>
      <w:r>
        <w:rPr>
          <w:rFonts w:ascii="Times New Roman" w:hAnsi="Times New Roman" w:cs="Times New Roman" w:hint="eastAsia"/>
          <w:kern w:val="0"/>
          <w:sz w:val="24"/>
          <w:szCs w:val="24"/>
        </w:rPr>
        <w:t>的监督位</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模</w:t>
      </w:r>
      <w:r>
        <w:rPr>
          <w:rFonts w:ascii="Times New Roman" w:hAnsi="Times New Roman" w:cs="Times New Roman" w:hint="eastAsia"/>
          <w:kern w:val="0"/>
          <w:sz w:val="24"/>
          <w:szCs w:val="24"/>
        </w:rPr>
        <w:t>2</w:t>
      </w:r>
      <w:r>
        <w:rPr>
          <w:rFonts w:ascii="Times New Roman" w:hAnsi="Times New Roman" w:cs="Times New Roman" w:hint="eastAsia"/>
          <w:kern w:val="0"/>
          <w:sz w:val="24"/>
          <w:szCs w:val="24"/>
        </w:rPr>
        <w:t>加</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当被编码的序列</w:t>
      </w:r>
      <w:r>
        <w:rPr>
          <w:rFonts w:ascii="Times New Roman" w:hAnsi="Times New Roman" w:cs="Times New Roman" w:hint="eastAsia"/>
          <w:kern w:val="0"/>
          <w:sz w:val="24"/>
          <w:szCs w:val="24"/>
        </w:rPr>
        <w:t>y</w:t>
      </w:r>
      <w:r>
        <w:rPr>
          <w:rFonts w:ascii="Times New Roman" w:hAnsi="Times New Roman" w:cs="Times New Roman" w:hint="eastAsia"/>
          <w:kern w:val="0"/>
          <w:sz w:val="24"/>
          <w:szCs w:val="24"/>
        </w:rPr>
        <w:t>被送进一个无记忆信道后，就表示为图</w:t>
      </w:r>
      <w:r>
        <w:rPr>
          <w:rFonts w:ascii="Times New Roman" w:hAnsi="Times New Roman" w:cs="Times New Roman" w:hint="eastAsia"/>
          <w:kern w:val="0"/>
          <w:sz w:val="24"/>
          <w:szCs w:val="24"/>
        </w:rPr>
        <w:t>2</w:t>
      </w:r>
      <w:r>
        <w:rPr>
          <w:rFonts w:ascii="Times New Roman" w:hAnsi="Times New Roman" w:cs="Times New Roman" w:hint="eastAsia"/>
          <w:kern w:val="0"/>
          <w:sz w:val="24"/>
          <w:szCs w:val="24"/>
        </w:rPr>
        <w:t>所示的模型。图</w:t>
      </w:r>
      <w:r>
        <w:rPr>
          <w:rFonts w:ascii="Times New Roman" w:hAnsi="Times New Roman" w:cs="Times New Roman" w:hint="eastAsia"/>
          <w:kern w:val="0"/>
          <w:sz w:val="24"/>
          <w:szCs w:val="24"/>
        </w:rPr>
        <w:t>3</w:t>
      </w:r>
      <w:r>
        <w:rPr>
          <w:rFonts w:ascii="Times New Roman" w:hAnsi="Times New Roman" w:cs="Times New Roman" w:hint="eastAsia"/>
          <w:kern w:val="0"/>
          <w:sz w:val="24"/>
          <w:szCs w:val="24"/>
        </w:rPr>
        <w:t>显示了一个特定码率为</w:t>
      </w:r>
      <w:r w:rsidRPr="000F1277">
        <w:rPr>
          <w:position w:val="-18"/>
        </w:rPr>
        <w:object w:dxaOrig="440" w:dyaOrig="600">
          <v:shape id="_x0000_i1034" type="#_x0000_t75" style="width:16.5pt;height:22.5pt" o:ole="">
            <v:imagedata r:id="rId28" o:title=""/>
          </v:shape>
          <o:OLEObject Type="Embed" ProgID="Equation.DSMT4" ShapeID="_x0000_i1034" DrawAspect="Content" ObjectID="_1368273573" r:id="rId29"/>
        </w:object>
      </w:r>
      <w:r>
        <w:rPr>
          <w:rFonts w:hint="eastAsia"/>
        </w:rPr>
        <w:t>，</w:t>
      </w:r>
      <w:r w:rsidRPr="00540B01">
        <w:rPr>
          <w:rFonts w:hint="eastAsia"/>
          <w:sz w:val="24"/>
          <w:szCs w:val="24"/>
        </w:rPr>
        <w:t>且</w:t>
      </w:r>
      <w:r w:rsidRPr="00540B01">
        <w:rPr>
          <w:rFonts w:hint="eastAsia"/>
          <w:sz w:val="24"/>
          <w:szCs w:val="24"/>
        </w:rPr>
        <w:t>v=2</w:t>
      </w:r>
      <w:r w:rsidRPr="00540B01">
        <w:rPr>
          <w:rFonts w:hint="eastAsia"/>
          <w:sz w:val="24"/>
          <w:szCs w:val="24"/>
        </w:rPr>
        <w:t>的卷积码的电路。</w:t>
      </w:r>
    </w:p>
    <w:p w:rsidR="00540B01" w:rsidRPr="00540B01" w:rsidRDefault="00540B01" w:rsidP="00540B01">
      <w:pPr>
        <w:spacing w:line="360" w:lineRule="auto"/>
        <w:ind w:firstLine="420"/>
        <w:rPr>
          <w:sz w:val="24"/>
          <w:szCs w:val="24"/>
        </w:rPr>
      </w:pPr>
      <w:r w:rsidRPr="00540B01">
        <w:rPr>
          <w:rFonts w:hint="eastAsia"/>
          <w:sz w:val="24"/>
          <w:szCs w:val="24"/>
        </w:rPr>
        <w:t>更一般的卷积码编码器：码率为可能为</w:t>
      </w:r>
      <w:r w:rsidRPr="00540B01">
        <w:rPr>
          <w:rFonts w:hint="eastAsia"/>
          <w:sz w:val="24"/>
          <w:szCs w:val="24"/>
        </w:rPr>
        <w:t>k/n</w:t>
      </w:r>
      <w:r w:rsidRPr="00540B01">
        <w:rPr>
          <w:rFonts w:hint="eastAsia"/>
          <w:sz w:val="24"/>
          <w:szCs w:val="24"/>
        </w:rPr>
        <w:t>，输入可能不是二进制序列，编码器可能存在反馈。无论如何，码要由寄存器移位过程生成。</w:t>
      </w:r>
    </w:p>
    <w:p w:rsidR="00540B01" w:rsidRPr="00540B01" w:rsidRDefault="00540B01" w:rsidP="00540B01">
      <w:pPr>
        <w:spacing w:line="360" w:lineRule="auto"/>
        <w:ind w:firstLine="420"/>
        <w:rPr>
          <w:rFonts w:asciiTheme="minorEastAsia" w:hAnsiTheme="minorEastAsia"/>
          <w:sz w:val="24"/>
          <w:szCs w:val="24"/>
        </w:rPr>
      </w:pPr>
      <w:r w:rsidRPr="00540B01">
        <w:rPr>
          <w:rFonts w:hint="eastAsia"/>
          <w:sz w:val="24"/>
          <w:szCs w:val="24"/>
        </w:rPr>
        <w:t>我们可能也会注意到其他类型的传输码可以模型化为有限状态机因此成为我们通用设备。</w:t>
      </w:r>
    </w:p>
    <w:p w:rsidR="008638F2" w:rsidRPr="00540B01" w:rsidRDefault="008638F2" w:rsidP="00540B01">
      <w:pPr>
        <w:spacing w:line="360" w:lineRule="auto"/>
        <w:rPr>
          <w:rFonts w:asciiTheme="minorEastAsia" w:hAnsiTheme="minorEastAsia"/>
          <w:sz w:val="24"/>
          <w:szCs w:val="24"/>
        </w:rPr>
      </w:pPr>
    </w:p>
    <w:p w:rsidR="003D177E" w:rsidRPr="008638F2" w:rsidRDefault="008638F2" w:rsidP="008638F2">
      <w:pPr>
        <w:rPr>
          <w:rFonts w:ascii="Times New Roman" w:hAnsi="Times New Roman" w:cs="Times New Roman"/>
          <w:sz w:val="24"/>
          <w:szCs w:val="24"/>
        </w:rPr>
      </w:pPr>
      <w:r>
        <w:rPr>
          <w:rFonts w:hint="eastAsia"/>
          <w:noProof/>
        </w:rPr>
        <w:drawing>
          <wp:inline distT="0" distB="0" distL="0" distR="0" wp14:anchorId="2E8C695A" wp14:editId="5BB27577">
            <wp:extent cx="5267325" cy="3038475"/>
            <wp:effectExtent l="0" t="0" r="9525" b="9525"/>
            <wp:docPr id="85" name="图片 85" descr="C:\Documents and Settings\Administrator.CHINA-CCE6C076A\桌面\图形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Administrator.CHINA-CCE6C076A\桌面\图形3.w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7325" cy="3038475"/>
                    </a:xfrm>
                    <a:prstGeom prst="rect">
                      <a:avLst/>
                    </a:prstGeom>
                    <a:noFill/>
                    <a:ln>
                      <a:noFill/>
                    </a:ln>
                  </pic:spPr>
                </pic:pic>
              </a:graphicData>
            </a:graphic>
          </wp:inline>
        </w:drawing>
      </w:r>
    </w:p>
    <w:p w:rsidR="003D177E" w:rsidRDefault="003D177E" w:rsidP="003D177E">
      <w:pPr>
        <w:pStyle w:val="a4"/>
        <w:ind w:firstLineChars="1650" w:firstLine="3300"/>
      </w:pPr>
      <w:r>
        <w:rPr>
          <w:rFonts w:hint="eastAsia"/>
        </w:rPr>
        <w:t>图</w:t>
      </w:r>
      <w:fldSimple w:instr=" SEQ Figure \* ARABIC ">
        <w:r w:rsidR="003F008D">
          <w:rPr>
            <w:noProof/>
          </w:rPr>
          <w:t>3</w:t>
        </w:r>
      </w:fldSimple>
      <w:r>
        <w:rPr>
          <w:rFonts w:hint="eastAsia"/>
        </w:rPr>
        <w:t xml:space="preserve">  </w:t>
      </w:r>
      <w:r>
        <w:rPr>
          <w:rFonts w:hint="eastAsia"/>
        </w:rPr>
        <w:t>一个卷积码编码器</w:t>
      </w:r>
    </w:p>
    <w:p w:rsidR="00DB127D" w:rsidRDefault="00DB127D" w:rsidP="00540B01">
      <w:pPr>
        <w:spacing w:line="360" w:lineRule="auto"/>
        <w:rPr>
          <w:rFonts w:asciiTheme="minorEastAsia" w:hAnsiTheme="minorEastAsia"/>
          <w:sz w:val="24"/>
          <w:szCs w:val="24"/>
        </w:rPr>
      </w:pPr>
    </w:p>
    <w:p w:rsidR="001F4E59" w:rsidRDefault="001F4E59" w:rsidP="00540B01">
      <w:pPr>
        <w:spacing w:line="360" w:lineRule="auto"/>
        <w:rPr>
          <w:rFonts w:asciiTheme="minorEastAsia" w:hAnsiTheme="minorEastAsia"/>
          <w:sz w:val="24"/>
          <w:szCs w:val="24"/>
        </w:rPr>
      </w:pPr>
      <w:r>
        <w:rPr>
          <w:rFonts w:asciiTheme="minorEastAsia" w:hAnsiTheme="minorEastAsia" w:hint="eastAsia"/>
          <w:sz w:val="24"/>
          <w:szCs w:val="24"/>
        </w:rPr>
        <w:t>B. 码间串扰</w:t>
      </w:r>
    </w:p>
    <w:p w:rsidR="00BC019A" w:rsidRDefault="001F4E59" w:rsidP="00540B01">
      <w:pPr>
        <w:spacing w:line="360" w:lineRule="auto"/>
        <w:ind w:firstLine="480"/>
        <w:rPr>
          <w:rFonts w:asciiTheme="minorEastAsia" w:hAnsiTheme="minorEastAsia"/>
          <w:sz w:val="24"/>
          <w:szCs w:val="24"/>
        </w:rPr>
      </w:pPr>
      <w:r>
        <w:rPr>
          <w:rFonts w:asciiTheme="minorEastAsia" w:hAnsiTheme="minorEastAsia" w:hint="eastAsia"/>
          <w:sz w:val="24"/>
          <w:szCs w:val="24"/>
        </w:rPr>
        <w:t>在模拟信道中进行数字传输时，我们经常会遇到下列情况。输入序列为u，它的时间和取值都是离散的，被用来调制一些连续的波形，这些波形通过信道传输后进行采样。理想情况下，采样值z</w:t>
      </w:r>
      <w:r w:rsidRPr="001F4E59">
        <w:rPr>
          <w:rFonts w:asciiTheme="minorEastAsia" w:hAnsiTheme="minorEastAsia" w:hint="eastAsia"/>
          <w:sz w:val="24"/>
          <w:szCs w:val="24"/>
          <w:vertAlign w:val="subscript"/>
        </w:rPr>
        <w:t>k</w:t>
      </w:r>
      <w:r>
        <w:rPr>
          <w:rFonts w:asciiTheme="minorEastAsia" w:hAnsiTheme="minorEastAsia" w:hint="eastAsia"/>
          <w:sz w:val="24"/>
          <w:szCs w:val="24"/>
        </w:rPr>
        <w:t>与其对应的u</w:t>
      </w:r>
      <w:r w:rsidRPr="001F4E59">
        <w:rPr>
          <w:rFonts w:asciiTheme="minorEastAsia" w:hAnsiTheme="minorEastAsia" w:hint="eastAsia"/>
          <w:sz w:val="24"/>
          <w:szCs w:val="24"/>
          <w:vertAlign w:val="subscript"/>
        </w:rPr>
        <w:t>k</w:t>
      </w:r>
      <w:r>
        <w:rPr>
          <w:rFonts w:asciiTheme="minorEastAsia" w:hAnsiTheme="minorEastAsia" w:hint="eastAsia"/>
          <w:sz w:val="24"/>
          <w:szCs w:val="24"/>
        </w:rPr>
        <w:t>相同，或是它的某些函数。然而事实上，采样值zk会被噪声和</w:t>
      </w:r>
      <w:r w:rsidR="00DA0D63">
        <w:rPr>
          <w:rFonts w:asciiTheme="minorEastAsia" w:hAnsiTheme="minorEastAsia" w:hint="eastAsia"/>
          <w:sz w:val="24"/>
          <w:szCs w:val="24"/>
        </w:rPr>
        <w:t>u</w:t>
      </w:r>
      <w:r w:rsidR="00DA0D63" w:rsidRPr="00DA0D63">
        <w:rPr>
          <w:rFonts w:asciiTheme="minorEastAsia" w:hAnsiTheme="minorEastAsia" w:hint="eastAsia"/>
          <w:sz w:val="24"/>
          <w:szCs w:val="24"/>
          <w:vertAlign w:val="subscript"/>
        </w:rPr>
        <w:t>k</w:t>
      </w:r>
      <w:r w:rsidR="00DA0D63">
        <w:rPr>
          <w:rFonts w:asciiTheme="minorEastAsia" w:hAnsiTheme="minorEastAsia" w:hint="eastAsia"/>
          <w:sz w:val="24"/>
          <w:szCs w:val="24"/>
          <w:vertAlign w:val="subscript"/>
        </w:rPr>
        <w:t>中</w:t>
      </w:r>
      <w:r w:rsidR="00DA0D63">
        <w:rPr>
          <w:rFonts w:asciiTheme="minorEastAsia" w:hAnsiTheme="minorEastAsia" w:hint="eastAsia"/>
          <w:sz w:val="24"/>
          <w:szCs w:val="24"/>
        </w:rPr>
        <w:t>相临</w:t>
      </w:r>
      <w:r>
        <w:rPr>
          <w:rFonts w:asciiTheme="minorEastAsia" w:hAnsiTheme="minorEastAsia" w:hint="eastAsia"/>
          <w:sz w:val="24"/>
          <w:szCs w:val="24"/>
        </w:rPr>
        <w:t>的输入码元</w:t>
      </w:r>
      <w:r w:rsidR="00DA0D63">
        <w:rPr>
          <w:rFonts w:asciiTheme="minorEastAsia" w:hAnsiTheme="minorEastAsia" w:hint="eastAsia"/>
          <w:sz w:val="24"/>
          <w:szCs w:val="24"/>
        </w:rPr>
        <w:t>干扰。后者的干扰作用被称为码间串扰。有时为了使频谱成型要有意引入码间串扰，这就是所谓的部分响应系统。</w:t>
      </w:r>
    </w:p>
    <w:p w:rsidR="001F4E59" w:rsidRDefault="00DA0D63" w:rsidP="00540B01">
      <w:pPr>
        <w:spacing w:line="360" w:lineRule="auto"/>
        <w:ind w:firstLine="480"/>
        <w:rPr>
          <w:rFonts w:ascii="Times New Roman" w:hAnsi="Times New Roman" w:cs="Times New Roman"/>
          <w:kern w:val="0"/>
          <w:sz w:val="24"/>
          <w:szCs w:val="24"/>
        </w:rPr>
      </w:pPr>
      <w:r>
        <w:rPr>
          <w:rFonts w:asciiTheme="minorEastAsia" w:hAnsiTheme="minorEastAsia" w:hint="eastAsia"/>
          <w:sz w:val="24"/>
          <w:szCs w:val="24"/>
        </w:rPr>
        <w:t>在这种情况下输出抽样信号模型化为：</w:t>
      </w:r>
      <w:r w:rsidRPr="00DA0D63">
        <w:rPr>
          <w:rFonts w:asciiTheme="minorEastAsia" w:hAnsiTheme="minorEastAsia"/>
          <w:sz w:val="24"/>
          <w:szCs w:val="24"/>
        </w:rPr>
        <w:t>zk=yk+nk</w:t>
      </w:r>
      <w:r>
        <w:rPr>
          <w:rFonts w:asciiTheme="minorEastAsia" w:hAnsiTheme="minorEastAsia" w:hint="eastAsia"/>
          <w:sz w:val="24"/>
          <w:szCs w:val="24"/>
        </w:rPr>
        <w:t>。y</w:t>
      </w:r>
      <w:r w:rsidRPr="00DA0D63">
        <w:rPr>
          <w:rFonts w:asciiTheme="minorEastAsia" w:hAnsiTheme="minorEastAsia" w:hint="eastAsia"/>
          <w:sz w:val="24"/>
          <w:szCs w:val="24"/>
          <w:vertAlign w:val="subscript"/>
        </w:rPr>
        <w:t>k</w:t>
      </w:r>
      <w:r>
        <w:rPr>
          <w:rFonts w:asciiTheme="minorEastAsia" w:hAnsiTheme="minorEastAsia" w:hint="eastAsia"/>
          <w:sz w:val="24"/>
          <w:szCs w:val="24"/>
        </w:rPr>
        <w:t>是一个有限输入信号的</w:t>
      </w:r>
      <w:r>
        <w:rPr>
          <w:rFonts w:asciiTheme="minorEastAsia" w:hAnsiTheme="minorEastAsia" w:hint="eastAsia"/>
          <w:sz w:val="24"/>
          <w:szCs w:val="24"/>
        </w:rPr>
        <w:lastRenderedPageBreak/>
        <w:t>确定性函数，即：</w:t>
      </w:r>
      <w:r w:rsidRPr="003A2A9E">
        <w:rPr>
          <w:rFonts w:ascii="Times New Roman" w:hAnsi="Times New Roman" w:cs="Times New Roman"/>
          <w:kern w:val="0"/>
          <w:sz w:val="24"/>
          <w:szCs w:val="24"/>
        </w:rPr>
        <w:t>y</w:t>
      </w:r>
      <w:r w:rsidRPr="003A2A9E">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 xml:space="preserve"> = f (</w:t>
      </w:r>
      <w:r>
        <w:rPr>
          <w:rFonts w:ascii="Times New Roman" w:hAnsi="Times New Roman" w:cs="Times New Roman" w:hint="eastAsia"/>
          <w:kern w:val="0"/>
          <w:sz w:val="24"/>
          <w:szCs w:val="24"/>
        </w:rPr>
        <w:t>u</w:t>
      </w:r>
      <w:r w:rsidRPr="00003363">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 . . </w:t>
      </w:r>
      <w:r w:rsidRPr="003A2A9E">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u</w:t>
      </w:r>
      <w:r w:rsidRPr="00003363">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vertAlign w:val="subscript"/>
        </w:rPr>
        <w:t>v</w:t>
      </w:r>
      <w:r w:rsidRPr="003A2A9E">
        <w:rPr>
          <w:rFonts w:ascii="Times New Roman" w:hAnsi="Times New Roman" w:cs="Times New Roman"/>
          <w:kern w:val="0"/>
          <w:sz w:val="24"/>
          <w:szCs w:val="24"/>
        </w:rPr>
        <w:t>)</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n</w:t>
      </w:r>
      <w:r w:rsidRPr="00DA0D63">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是一个高斯白噪声序列。</w:t>
      </w:r>
      <w:r w:rsidR="00651E23">
        <w:rPr>
          <w:rFonts w:ascii="Times New Roman" w:hAnsi="Times New Roman" w:cs="Times New Roman" w:hint="eastAsia"/>
          <w:kern w:val="0"/>
          <w:sz w:val="24"/>
          <w:szCs w:val="24"/>
        </w:rPr>
        <w:t>图</w:t>
      </w:r>
      <w:r w:rsidR="00651E23">
        <w:rPr>
          <w:rFonts w:ascii="Times New Roman" w:hAnsi="Times New Roman" w:cs="Times New Roman" w:hint="eastAsia"/>
          <w:kern w:val="0"/>
          <w:sz w:val="24"/>
          <w:szCs w:val="24"/>
        </w:rPr>
        <w:t>2</w:t>
      </w:r>
      <w:r w:rsidR="00651E23">
        <w:rPr>
          <w:rFonts w:ascii="Times New Roman" w:hAnsi="Times New Roman" w:cs="Times New Roman" w:hint="eastAsia"/>
          <w:kern w:val="0"/>
          <w:sz w:val="24"/>
          <w:szCs w:val="24"/>
        </w:rPr>
        <w:t>正是这样。</w:t>
      </w:r>
    </w:p>
    <w:p w:rsidR="00651E23" w:rsidRDefault="00651E23" w:rsidP="00540B01">
      <w:pPr>
        <w:spacing w:line="360" w:lineRule="auto"/>
        <w:ind w:firstLine="480"/>
      </w:pPr>
      <w:r>
        <w:rPr>
          <w:rFonts w:ascii="Times New Roman" w:hAnsi="Times New Roman" w:cs="Times New Roman" w:hint="eastAsia"/>
          <w:kern w:val="0"/>
          <w:sz w:val="24"/>
          <w:szCs w:val="24"/>
        </w:rPr>
        <w:t>详细一点说，在脉冲幅度调制中</w:t>
      </w:r>
      <w:r>
        <w:rPr>
          <w:rFonts w:ascii="Times New Roman" w:hAnsi="Times New Roman" w:cs="Times New Roman" w:hint="eastAsia"/>
          <w:kern w:val="0"/>
          <w:sz w:val="24"/>
          <w:szCs w:val="24"/>
        </w:rPr>
        <w:t xml:space="preserve">(PAM) </w:t>
      </w:r>
      <w:r>
        <w:rPr>
          <w:rFonts w:ascii="Times New Roman" w:hAnsi="Times New Roman" w:cs="Times New Roman" w:hint="eastAsia"/>
          <w:kern w:val="0"/>
          <w:sz w:val="24"/>
          <w:szCs w:val="24"/>
        </w:rPr>
        <w:t>信号序列</w:t>
      </w:r>
      <w:r>
        <w:rPr>
          <w:rFonts w:ascii="Times New Roman" w:hAnsi="Times New Roman" w:cs="Times New Roman" w:hint="eastAsia"/>
          <w:kern w:val="0"/>
          <w:sz w:val="24"/>
          <w:szCs w:val="24"/>
        </w:rPr>
        <w:t>y</w:t>
      </w:r>
      <w:r>
        <w:rPr>
          <w:rFonts w:ascii="Times New Roman" w:hAnsi="Times New Roman" w:cs="Times New Roman" w:hint="eastAsia"/>
          <w:kern w:val="0"/>
          <w:sz w:val="24"/>
          <w:szCs w:val="24"/>
        </w:rPr>
        <w:t>可以看作输入序列</w:t>
      </w:r>
      <w:r>
        <w:rPr>
          <w:rFonts w:ascii="Times New Roman" w:hAnsi="Times New Roman" w:cs="Times New Roman" w:hint="eastAsia"/>
          <w:kern w:val="0"/>
          <w:sz w:val="24"/>
          <w:szCs w:val="24"/>
        </w:rPr>
        <w:t>u</w:t>
      </w:r>
      <w:r>
        <w:rPr>
          <w:rFonts w:ascii="Times New Roman" w:hAnsi="Times New Roman" w:cs="Times New Roman" w:hint="eastAsia"/>
          <w:kern w:val="0"/>
          <w:sz w:val="24"/>
          <w:szCs w:val="24"/>
        </w:rPr>
        <w:t>与时间离散的信道中的冲击响应序列</w:t>
      </w:r>
      <w:r>
        <w:rPr>
          <w:rFonts w:ascii="Times New Roman" w:hAnsi="Times New Roman" w:cs="Times New Roman" w:hint="eastAsia"/>
          <w:kern w:val="0"/>
          <w:sz w:val="24"/>
          <w:szCs w:val="24"/>
        </w:rPr>
        <w:t>(h0,h1, . . .)</w:t>
      </w:r>
      <w:r>
        <w:rPr>
          <w:rFonts w:ascii="Times New Roman" w:hAnsi="Times New Roman" w:cs="Times New Roman" w:hint="eastAsia"/>
          <w:kern w:val="0"/>
          <w:sz w:val="24"/>
          <w:szCs w:val="24"/>
        </w:rPr>
        <w:t>的卷积</w:t>
      </w:r>
      <w:r>
        <w:rPr>
          <w:rFonts w:ascii="Times New Roman" w:hAnsi="Times New Roman" w:cs="Times New Roman" w:hint="eastAsia"/>
          <w:kern w:val="0"/>
          <w:sz w:val="24"/>
          <w:szCs w:val="24"/>
        </w:rPr>
        <w:t xml:space="preserve"> : </w:t>
      </w:r>
      <w:r w:rsidR="00977B52" w:rsidRPr="00977B52">
        <w:rPr>
          <w:position w:val="-42"/>
        </w:rPr>
        <w:object w:dxaOrig="2260" w:dyaOrig="820">
          <v:shape id="_x0000_i1035" type="#_x0000_t75" style="width:115.5pt;height:36pt" o:ole="">
            <v:imagedata r:id="rId31" o:title=""/>
          </v:shape>
          <o:OLEObject Type="Embed" ProgID="Equation.DSMT4" ShapeID="_x0000_i1035" DrawAspect="Content" ObjectID="_1368273574" r:id="rId32"/>
        </w:object>
      </w:r>
    </w:p>
    <w:p w:rsidR="00BC019A" w:rsidRDefault="00BC019A" w:rsidP="00540B01">
      <w:pPr>
        <w:spacing w:line="360" w:lineRule="auto"/>
        <w:ind w:firstLine="482"/>
        <w:rPr>
          <w:rFonts w:asciiTheme="minorEastAsia" w:hAnsiTheme="minorEastAsia"/>
          <w:sz w:val="24"/>
          <w:szCs w:val="24"/>
        </w:rPr>
      </w:pPr>
      <w:r>
        <w:rPr>
          <w:rFonts w:asciiTheme="minorEastAsia" w:hAnsiTheme="minorEastAsia" w:hint="eastAsia"/>
          <w:sz w:val="24"/>
          <w:szCs w:val="24"/>
        </w:rPr>
        <w:t>如果在i&gt;v时h</w:t>
      </w:r>
      <w:r w:rsidRPr="00BC019A">
        <w:rPr>
          <w:rFonts w:asciiTheme="minorEastAsia" w:hAnsiTheme="minorEastAsia" w:hint="eastAsia"/>
          <w:sz w:val="24"/>
          <w:szCs w:val="24"/>
          <w:vertAlign w:val="subscript"/>
        </w:rPr>
        <w:t>i</w:t>
      </w:r>
      <w:r>
        <w:rPr>
          <w:rFonts w:asciiTheme="minorEastAsia" w:hAnsiTheme="minorEastAsia" w:hint="eastAsia"/>
          <w:sz w:val="24"/>
          <w:szCs w:val="24"/>
        </w:rPr>
        <w:t>=0(有限长脉冲响应)，然后我们就得到了我们的移位寄存器模型。图4是对这样的模型在三个时间跨度单位中(v=2)的码间串扰的说明。</w:t>
      </w:r>
    </w:p>
    <w:p w:rsidR="00BC019A" w:rsidRPr="00540B01" w:rsidRDefault="00BC019A" w:rsidP="00540B01">
      <w:pPr>
        <w:spacing w:line="360" w:lineRule="auto"/>
        <w:ind w:firstLine="482"/>
        <w:rPr>
          <w:sz w:val="24"/>
          <w:szCs w:val="24"/>
        </w:rPr>
      </w:pPr>
      <w:r>
        <w:rPr>
          <w:rFonts w:asciiTheme="minorEastAsia" w:hAnsiTheme="minorEastAsia" w:hint="eastAsia"/>
          <w:sz w:val="24"/>
          <w:szCs w:val="24"/>
        </w:rPr>
        <w:t>在[29]中说明了当实际中时间是连续的时候</w:t>
      </w:r>
      <w:r w:rsidR="00AE1ADD">
        <w:rPr>
          <w:rFonts w:asciiTheme="minorEastAsia" w:hAnsiTheme="minorEastAsia" w:hint="eastAsia"/>
          <w:sz w:val="24"/>
          <w:szCs w:val="24"/>
        </w:rPr>
        <w:t>的情况</w:t>
      </w:r>
      <w:r>
        <w:rPr>
          <w:rFonts w:asciiTheme="minorEastAsia" w:hAnsiTheme="minorEastAsia" w:hint="eastAsia"/>
          <w:sz w:val="24"/>
          <w:szCs w:val="24"/>
        </w:rPr>
        <w:t>，即</w:t>
      </w:r>
      <w:r w:rsidR="00AE1ADD">
        <w:rPr>
          <w:rFonts w:asciiTheme="minorEastAsia" w:hAnsiTheme="minorEastAsia" w:hint="eastAsia"/>
          <w:sz w:val="24"/>
          <w:szCs w:val="24"/>
        </w:rPr>
        <w:t>接收信号r(t)的形式为：</w:t>
      </w:r>
      <w:r w:rsidR="00977B52" w:rsidRPr="000F1277">
        <w:rPr>
          <w:position w:val="-44"/>
        </w:rPr>
        <w:object w:dxaOrig="4180" w:dyaOrig="1080">
          <v:shape id="_x0000_i1036" type="#_x0000_t75" style="width:173.25pt;height:41.25pt" o:ole="">
            <v:imagedata r:id="rId33" o:title=""/>
          </v:shape>
          <o:OLEObject Type="Embed" ProgID="Equation.DSMT4" ShapeID="_x0000_i1036" DrawAspect="Content" ObjectID="_1368273575" r:id="rId34"/>
        </w:object>
      </w:r>
      <w:r w:rsidR="00AE1ADD">
        <w:rPr>
          <w:rFonts w:hint="eastAsia"/>
        </w:rPr>
        <w:t>。</w:t>
      </w:r>
      <w:r w:rsidR="00AE1ADD" w:rsidRPr="00540B01">
        <w:rPr>
          <w:rFonts w:hint="eastAsia"/>
          <w:sz w:val="24"/>
          <w:szCs w:val="24"/>
        </w:rPr>
        <w:t>对于一些脉冲响应</w:t>
      </w:r>
      <w:r w:rsidR="00AE1ADD" w:rsidRPr="00540B01">
        <w:rPr>
          <w:rFonts w:hint="eastAsia"/>
          <w:sz w:val="24"/>
          <w:szCs w:val="24"/>
        </w:rPr>
        <w:t>h(t)</w:t>
      </w:r>
      <w:r w:rsidR="00AE1ADD" w:rsidRPr="00540B01">
        <w:rPr>
          <w:rFonts w:hint="eastAsia"/>
          <w:sz w:val="24"/>
          <w:szCs w:val="24"/>
        </w:rPr>
        <w:t>，</w:t>
      </w:r>
      <w:r w:rsidR="00F06618" w:rsidRPr="00540B01">
        <w:rPr>
          <w:rFonts w:hint="eastAsia"/>
          <w:sz w:val="24"/>
          <w:szCs w:val="24"/>
        </w:rPr>
        <w:t>以码元间隔为</w:t>
      </w:r>
      <w:r w:rsidR="00F06618" w:rsidRPr="00540B01">
        <w:rPr>
          <w:rFonts w:hint="eastAsia"/>
          <w:sz w:val="24"/>
          <w:szCs w:val="24"/>
        </w:rPr>
        <w:t>T</w:t>
      </w:r>
      <w:r w:rsidR="00F06618" w:rsidRPr="00540B01">
        <w:rPr>
          <w:rFonts w:hint="eastAsia"/>
          <w:sz w:val="24"/>
          <w:szCs w:val="24"/>
        </w:rPr>
        <w:t>发送信号，在实现高斯噪声的作用下不会丧失最优性的情况下可以减少为上述的离散时间形式。</w:t>
      </w:r>
    </w:p>
    <w:p w:rsidR="00F06618" w:rsidRPr="00540B01" w:rsidRDefault="00F06618" w:rsidP="00540B01">
      <w:pPr>
        <w:spacing w:line="360" w:lineRule="auto"/>
        <w:rPr>
          <w:sz w:val="24"/>
          <w:szCs w:val="24"/>
        </w:rPr>
      </w:pPr>
    </w:p>
    <w:p w:rsidR="00F06618" w:rsidRDefault="00F06618" w:rsidP="00540B01">
      <w:pPr>
        <w:spacing w:line="360" w:lineRule="auto"/>
        <w:rPr>
          <w:rFonts w:asciiTheme="minorEastAsia" w:hAnsiTheme="minorEastAsia"/>
          <w:sz w:val="24"/>
          <w:szCs w:val="24"/>
        </w:rPr>
      </w:pPr>
      <w:r>
        <w:rPr>
          <w:rFonts w:asciiTheme="minorEastAsia" w:hAnsiTheme="minorEastAsia" w:hint="eastAsia"/>
          <w:sz w:val="24"/>
          <w:szCs w:val="24"/>
        </w:rPr>
        <w:t>C. 连续相位FSK</w:t>
      </w:r>
    </w:p>
    <w:p w:rsidR="00F06618" w:rsidRDefault="002354F6" w:rsidP="00540B01">
      <w:pPr>
        <w:spacing w:line="360" w:lineRule="auto"/>
        <w:ind w:firstLine="480"/>
        <w:rPr>
          <w:rFonts w:asciiTheme="minorEastAsia" w:hAnsiTheme="minorEastAsia"/>
          <w:sz w:val="24"/>
          <w:szCs w:val="24"/>
        </w:rPr>
      </w:pPr>
      <w:r>
        <w:rPr>
          <w:rFonts w:asciiTheme="minorEastAsia" w:hAnsiTheme="minorEastAsia" w:hint="eastAsia"/>
          <w:sz w:val="24"/>
          <w:szCs w:val="24"/>
        </w:rPr>
        <w:t>引用这个例子不是因为它的实际的重要性，而是因为，首先，它会形成一个简单的模型，我们后面会在一个例子中使用，其次，它展示了甚至是在传统情况下VA是怎样给予我们开辟了新视野的。</w:t>
      </w:r>
    </w:p>
    <w:p w:rsidR="00F6198F" w:rsidRPr="008638F2" w:rsidRDefault="002354F6" w:rsidP="00540B01">
      <w:pPr>
        <w:spacing w:line="360" w:lineRule="auto"/>
        <w:ind w:firstLine="480"/>
        <w:rPr>
          <w:rFonts w:ascii="Times New Roman" w:hAnsi="Times New Roman" w:cs="Times New Roman"/>
          <w:kern w:val="0"/>
          <w:sz w:val="24"/>
          <w:szCs w:val="24"/>
        </w:rPr>
      </w:pPr>
      <w:r>
        <w:rPr>
          <w:rFonts w:asciiTheme="minorEastAsia" w:hAnsiTheme="minorEastAsia" w:hint="eastAsia"/>
          <w:sz w:val="24"/>
          <w:szCs w:val="24"/>
        </w:rPr>
        <w:t>在FSK中，输入的数字序列u在每个发送信号间隔T中在m中频率中选择一个；也就是说，传输信号</w:t>
      </w:r>
      <w:r>
        <w:rPr>
          <w:rFonts w:ascii="Times New Roman" w:hAnsi="Times New Roman" w:cs="Times New Roman"/>
          <w:kern w:val="0"/>
          <w:sz w:val="24"/>
          <w:szCs w:val="24"/>
        </w:rPr>
        <w:t>η(t)</w:t>
      </w:r>
      <w:r w:rsidR="00BE53E0">
        <w:rPr>
          <w:rFonts w:ascii="Times New Roman" w:hAnsi="Times New Roman" w:cs="Times New Roman" w:hint="eastAsia"/>
          <w:kern w:val="0"/>
          <w:sz w:val="24"/>
          <w:szCs w:val="24"/>
        </w:rPr>
        <w:t>为：</w:t>
      </w:r>
      <w:r w:rsidR="008638F2">
        <w:rPr>
          <w:rFonts w:ascii="Times New Roman" w:hAnsi="Times New Roman" w:cs="Times New Roman"/>
          <w:kern w:val="0"/>
          <w:sz w:val="24"/>
          <w:szCs w:val="24"/>
        </w:rPr>
        <w:t>η</w:t>
      </w:r>
      <w:r w:rsidR="008638F2">
        <w:rPr>
          <w:rFonts w:ascii="Times New Roman" w:hAnsi="Times New Roman" w:cs="Times New Roman" w:hint="eastAsia"/>
          <w:kern w:val="0"/>
          <w:sz w:val="24"/>
          <w:szCs w:val="24"/>
        </w:rPr>
        <w:t>(t)=cos[</w:t>
      </w:r>
      <w:r w:rsidR="008638F2">
        <w:rPr>
          <w:rFonts w:ascii="Times New Roman" w:hAnsi="Times New Roman" w:cs="Times New Roman"/>
          <w:kern w:val="0"/>
          <w:sz w:val="24"/>
          <w:szCs w:val="24"/>
        </w:rPr>
        <w:t>ω</w:t>
      </w:r>
      <w:r w:rsidR="008638F2">
        <w:rPr>
          <w:rFonts w:ascii="Times New Roman" w:hAnsi="Times New Roman" w:cs="Times New Roman" w:hint="eastAsia"/>
          <w:kern w:val="0"/>
          <w:sz w:val="24"/>
          <w:szCs w:val="24"/>
        </w:rPr>
        <w:t>(u</w:t>
      </w:r>
      <w:r w:rsidR="008638F2" w:rsidRPr="008638F2">
        <w:rPr>
          <w:rFonts w:ascii="Times New Roman" w:hAnsi="Times New Roman" w:cs="Times New Roman" w:hint="eastAsia"/>
          <w:kern w:val="0"/>
          <w:sz w:val="24"/>
          <w:szCs w:val="24"/>
          <w:vertAlign w:val="subscript"/>
        </w:rPr>
        <w:t>k</w:t>
      </w:r>
      <w:r w:rsidR="008638F2">
        <w:rPr>
          <w:rFonts w:ascii="Times New Roman" w:hAnsi="Times New Roman" w:cs="Times New Roman" w:hint="eastAsia"/>
          <w:kern w:val="0"/>
          <w:sz w:val="24"/>
          <w:szCs w:val="24"/>
        </w:rPr>
        <w:t>)t+</w:t>
      </w:r>
      <w:r w:rsidR="008638F2">
        <w:rPr>
          <w:rFonts w:ascii="Times New Roman" w:hAnsi="Times New Roman" w:cs="Times New Roman"/>
          <w:kern w:val="0"/>
          <w:sz w:val="24"/>
          <w:szCs w:val="24"/>
        </w:rPr>
        <w:t>θ</w:t>
      </w:r>
      <w:r w:rsidR="008638F2" w:rsidRPr="008638F2">
        <w:rPr>
          <w:rFonts w:ascii="Times New Roman" w:hAnsi="Times New Roman" w:cs="Times New Roman" w:hint="eastAsia"/>
          <w:kern w:val="0"/>
          <w:sz w:val="24"/>
          <w:szCs w:val="24"/>
          <w:vertAlign w:val="subscript"/>
        </w:rPr>
        <w:t>k</w:t>
      </w:r>
      <w:r w:rsidR="008638F2">
        <w:rPr>
          <w:rFonts w:ascii="Times New Roman" w:hAnsi="Times New Roman" w:cs="Times New Roman" w:hint="eastAsia"/>
          <w:kern w:val="0"/>
          <w:sz w:val="24"/>
          <w:szCs w:val="24"/>
        </w:rPr>
        <w:t>], kT</w:t>
      </w:r>
      <w:r w:rsidR="008638F2">
        <w:rPr>
          <w:rFonts w:ascii="Times New Roman" w:hAnsi="Times New Roman" w:cs="Times New Roman"/>
          <w:kern w:val="0"/>
          <w:sz w:val="24"/>
          <w:szCs w:val="24"/>
        </w:rPr>
        <w:t>≤</w:t>
      </w:r>
      <w:r w:rsidR="008638F2">
        <w:rPr>
          <w:rFonts w:ascii="Times New Roman" w:hAnsi="Times New Roman" w:cs="Times New Roman" w:hint="eastAsia"/>
          <w:kern w:val="0"/>
          <w:sz w:val="24"/>
          <w:szCs w:val="24"/>
        </w:rPr>
        <w:t xml:space="preserve">t&lt;(k+1)T </w:t>
      </w:r>
      <w:r w:rsidR="008638F2">
        <w:rPr>
          <w:rFonts w:ascii="Times New Roman" w:hAnsi="Times New Roman" w:cs="Times New Roman" w:hint="eastAsia"/>
          <w:kern w:val="0"/>
          <w:sz w:val="24"/>
          <w:szCs w:val="24"/>
        </w:rPr>
        <w:t>。其中</w:t>
      </w:r>
      <w:r w:rsidR="00BE53E0">
        <w:rPr>
          <w:rFonts w:ascii="Times New Roman" w:hAnsi="Times New Roman" w:cs="Times New Roman"/>
          <w:kern w:val="0"/>
          <w:sz w:val="24"/>
          <w:szCs w:val="24"/>
        </w:rPr>
        <w:t>ω(</w:t>
      </w:r>
      <w:r w:rsidR="00BE53E0">
        <w:rPr>
          <w:rFonts w:ascii="Times New Roman" w:hAnsi="Times New Roman" w:cs="Times New Roman" w:hint="eastAsia"/>
          <w:kern w:val="0"/>
          <w:sz w:val="24"/>
          <w:szCs w:val="24"/>
        </w:rPr>
        <w:t>u</w:t>
      </w:r>
      <w:r w:rsidR="00BE53E0" w:rsidRPr="00D83338">
        <w:rPr>
          <w:rFonts w:ascii="Times New Roman" w:hAnsi="Times New Roman" w:cs="Times New Roman"/>
          <w:kern w:val="0"/>
          <w:sz w:val="24"/>
          <w:szCs w:val="24"/>
          <w:vertAlign w:val="subscript"/>
        </w:rPr>
        <w:t>k</w:t>
      </w:r>
      <w:r w:rsidR="00BE53E0" w:rsidRPr="003A2A9E">
        <w:rPr>
          <w:rFonts w:ascii="Times New Roman" w:hAnsi="Times New Roman" w:cs="Times New Roman"/>
          <w:kern w:val="0"/>
          <w:sz w:val="24"/>
          <w:szCs w:val="24"/>
        </w:rPr>
        <w:t>)</w:t>
      </w:r>
      <w:r w:rsidR="00BE53E0">
        <w:rPr>
          <w:rFonts w:ascii="Times New Roman" w:hAnsi="Times New Roman" w:cs="Times New Roman" w:hint="eastAsia"/>
          <w:kern w:val="0"/>
          <w:sz w:val="24"/>
          <w:szCs w:val="24"/>
        </w:rPr>
        <w:t>是由</w:t>
      </w:r>
      <w:r w:rsidR="00BE53E0">
        <w:rPr>
          <w:rFonts w:ascii="Times New Roman" w:hAnsi="Times New Roman" w:cs="Times New Roman" w:hint="eastAsia"/>
          <w:kern w:val="0"/>
          <w:sz w:val="24"/>
          <w:szCs w:val="24"/>
        </w:rPr>
        <w:t>u</w:t>
      </w:r>
      <w:r w:rsidR="00BE53E0" w:rsidRPr="00D83338">
        <w:rPr>
          <w:rFonts w:ascii="Times New Roman" w:hAnsi="Times New Roman" w:cs="Times New Roman"/>
          <w:kern w:val="0"/>
          <w:sz w:val="24"/>
          <w:szCs w:val="24"/>
          <w:vertAlign w:val="subscript"/>
        </w:rPr>
        <w:t>k</w:t>
      </w:r>
      <w:r w:rsidR="00BE53E0" w:rsidRPr="00BE53E0">
        <w:rPr>
          <w:rFonts w:ascii="Times New Roman" w:hAnsi="Times New Roman" w:cs="Times New Roman" w:hint="eastAsia"/>
          <w:kern w:val="0"/>
          <w:sz w:val="24"/>
          <w:szCs w:val="24"/>
        </w:rPr>
        <w:t>选择的频率</w:t>
      </w:r>
      <w:r w:rsidR="00BE53E0">
        <w:rPr>
          <w:rFonts w:ascii="Times New Roman" w:hAnsi="Times New Roman" w:cs="Times New Roman" w:hint="eastAsia"/>
          <w:kern w:val="0"/>
          <w:sz w:val="24"/>
          <w:szCs w:val="24"/>
        </w:rPr>
        <w:t>，</w:t>
      </w:r>
      <w:r w:rsidR="00BE53E0">
        <w:rPr>
          <w:rFonts w:ascii="Times New Roman" w:hAnsi="Times New Roman" w:cs="Times New Roman"/>
          <w:kern w:val="0"/>
          <w:sz w:val="24"/>
          <w:szCs w:val="24"/>
        </w:rPr>
        <w:t>θ</w:t>
      </w:r>
      <w:r w:rsidR="00BE53E0" w:rsidRPr="00D83338">
        <w:rPr>
          <w:rFonts w:ascii="Times New Roman" w:hAnsi="Times New Roman" w:cs="Times New Roman"/>
          <w:kern w:val="0"/>
          <w:sz w:val="24"/>
          <w:szCs w:val="24"/>
          <w:vertAlign w:val="subscript"/>
        </w:rPr>
        <w:t>k</w:t>
      </w:r>
      <w:r w:rsidR="00BE53E0" w:rsidRPr="00BE53E0">
        <w:rPr>
          <w:rFonts w:ascii="Times New Roman" w:hAnsi="Times New Roman" w:cs="Times New Roman" w:hint="eastAsia"/>
          <w:kern w:val="0"/>
          <w:sz w:val="24"/>
          <w:szCs w:val="24"/>
        </w:rPr>
        <w:t>是某一相位角度</w:t>
      </w:r>
      <w:r w:rsidR="00BE53E0">
        <w:rPr>
          <w:rFonts w:ascii="Times New Roman" w:hAnsi="Times New Roman" w:cs="Times New Roman" w:hint="eastAsia"/>
          <w:kern w:val="0"/>
          <w:sz w:val="24"/>
          <w:szCs w:val="24"/>
        </w:rPr>
        <w:t>。</w:t>
      </w:r>
      <w:r w:rsidR="00F6198F">
        <w:rPr>
          <w:rFonts w:ascii="Times New Roman" w:hAnsi="Times New Roman" w:cs="Times New Roman" w:hint="eastAsia"/>
          <w:kern w:val="0"/>
          <w:sz w:val="24"/>
          <w:szCs w:val="24"/>
        </w:rPr>
        <w:t>考虑到</w:t>
      </w:r>
      <w:r w:rsidR="00BE53E0">
        <w:rPr>
          <w:rFonts w:ascii="Times New Roman" w:hAnsi="Times New Roman" w:cs="Times New Roman" w:hint="eastAsia"/>
          <w:kern w:val="0"/>
          <w:sz w:val="24"/>
          <w:szCs w:val="24"/>
        </w:rPr>
        <w:t>频谱成型和变换间隔处相位连续的简单调制器</w:t>
      </w:r>
      <w:r w:rsidR="00F6198F">
        <w:rPr>
          <w:rFonts w:ascii="Times New Roman" w:hAnsi="Times New Roman" w:cs="Times New Roman" w:hint="eastAsia"/>
          <w:kern w:val="0"/>
          <w:sz w:val="24"/>
          <w:szCs w:val="24"/>
        </w:rPr>
        <w:t>，这是可取的，即：</w:t>
      </w:r>
      <w:r w:rsidR="008638F2">
        <w:rPr>
          <w:rFonts w:ascii="Times New Roman" w:hAnsi="Times New Roman" w:cs="Times New Roman"/>
          <w:kern w:val="0"/>
          <w:sz w:val="24"/>
          <w:szCs w:val="24"/>
        </w:rPr>
        <w:t>ω</w:t>
      </w:r>
      <w:r w:rsidR="008638F2">
        <w:rPr>
          <w:rFonts w:ascii="Times New Roman" w:hAnsi="Times New Roman" w:cs="Times New Roman" w:hint="eastAsia"/>
          <w:kern w:val="0"/>
          <w:sz w:val="24"/>
          <w:szCs w:val="24"/>
        </w:rPr>
        <w:t>(u</w:t>
      </w:r>
      <w:r w:rsidR="008638F2" w:rsidRPr="008638F2">
        <w:rPr>
          <w:rFonts w:ascii="Times New Roman" w:hAnsi="Times New Roman" w:cs="Times New Roman" w:hint="eastAsia"/>
          <w:kern w:val="0"/>
          <w:sz w:val="24"/>
          <w:szCs w:val="24"/>
          <w:vertAlign w:val="subscript"/>
        </w:rPr>
        <w:t>k-1</w:t>
      </w:r>
      <w:r w:rsidR="008638F2">
        <w:rPr>
          <w:rFonts w:ascii="Times New Roman" w:hAnsi="Times New Roman" w:cs="Times New Roman" w:hint="eastAsia"/>
          <w:kern w:val="0"/>
          <w:sz w:val="24"/>
          <w:szCs w:val="24"/>
        </w:rPr>
        <w:t>)kT+</w:t>
      </w:r>
      <w:r w:rsidR="008638F2">
        <w:rPr>
          <w:rFonts w:ascii="Times New Roman" w:hAnsi="Times New Roman" w:cs="Times New Roman"/>
          <w:kern w:val="0"/>
          <w:sz w:val="24"/>
          <w:szCs w:val="24"/>
        </w:rPr>
        <w:t>θ</w:t>
      </w:r>
      <w:r w:rsidR="008638F2" w:rsidRPr="008638F2">
        <w:rPr>
          <w:rFonts w:ascii="Times New Roman" w:hAnsi="Times New Roman" w:cs="Times New Roman" w:hint="eastAsia"/>
          <w:kern w:val="0"/>
          <w:sz w:val="24"/>
          <w:szCs w:val="24"/>
          <w:vertAlign w:val="subscript"/>
        </w:rPr>
        <w:t>k-1</w:t>
      </w:r>
      <w:r w:rsidR="008638F2">
        <w:rPr>
          <w:rFonts w:ascii="Times New Roman" w:hAnsi="Times New Roman" w:cs="Times New Roman"/>
          <w:kern w:val="0"/>
          <w:sz w:val="24"/>
          <w:szCs w:val="24"/>
        </w:rPr>
        <w:t>≡ω</w:t>
      </w:r>
      <w:r w:rsidR="008638F2">
        <w:rPr>
          <w:rFonts w:ascii="Times New Roman" w:hAnsi="Times New Roman" w:cs="Times New Roman" w:hint="eastAsia"/>
          <w:kern w:val="0"/>
          <w:sz w:val="24"/>
          <w:szCs w:val="24"/>
        </w:rPr>
        <w:t>(u</w:t>
      </w:r>
      <w:r w:rsidR="008638F2" w:rsidRPr="008638F2">
        <w:rPr>
          <w:rFonts w:ascii="Times New Roman" w:hAnsi="Times New Roman" w:cs="Times New Roman" w:hint="eastAsia"/>
          <w:kern w:val="0"/>
          <w:sz w:val="24"/>
          <w:szCs w:val="24"/>
          <w:vertAlign w:val="subscript"/>
        </w:rPr>
        <w:t>k</w:t>
      </w:r>
      <w:r w:rsidR="008638F2">
        <w:rPr>
          <w:rFonts w:ascii="Times New Roman" w:hAnsi="Times New Roman" w:cs="Times New Roman" w:hint="eastAsia"/>
          <w:kern w:val="0"/>
          <w:sz w:val="24"/>
          <w:szCs w:val="24"/>
        </w:rPr>
        <w:t>)kT+</w:t>
      </w:r>
      <w:r w:rsidR="008638F2">
        <w:rPr>
          <w:rFonts w:ascii="Times New Roman" w:hAnsi="Times New Roman" w:cs="Times New Roman"/>
          <w:kern w:val="0"/>
          <w:sz w:val="24"/>
          <w:szCs w:val="24"/>
        </w:rPr>
        <w:t>θ</w:t>
      </w:r>
      <w:r w:rsidR="008638F2" w:rsidRPr="008638F2">
        <w:rPr>
          <w:rFonts w:ascii="Times New Roman" w:hAnsi="Times New Roman" w:cs="Times New Roman" w:hint="eastAsia"/>
          <w:kern w:val="0"/>
          <w:sz w:val="24"/>
          <w:szCs w:val="24"/>
          <w:vertAlign w:val="subscript"/>
        </w:rPr>
        <w:t>k</w:t>
      </w:r>
      <w:r w:rsidR="008638F2">
        <w:rPr>
          <w:rFonts w:ascii="Times New Roman" w:hAnsi="Times New Roman" w:cs="Times New Roman" w:hint="eastAsia"/>
          <w:kern w:val="0"/>
          <w:sz w:val="24"/>
          <w:szCs w:val="24"/>
        </w:rPr>
        <w:t>(module 2</w:t>
      </w:r>
      <w:r w:rsidR="008638F2">
        <w:rPr>
          <w:rFonts w:ascii="Times New Roman" w:hAnsi="Times New Roman" w:cs="Times New Roman"/>
          <w:kern w:val="0"/>
          <w:sz w:val="24"/>
          <w:szCs w:val="24"/>
        </w:rPr>
        <w:t>π</w:t>
      </w:r>
      <w:r w:rsidR="008638F2">
        <w:rPr>
          <w:rFonts w:ascii="Times New Roman" w:hAnsi="Times New Roman" w:cs="Times New Roman" w:hint="eastAsia"/>
          <w:kern w:val="0"/>
          <w:sz w:val="24"/>
          <w:szCs w:val="24"/>
        </w:rPr>
        <w:t xml:space="preserve">) </w:t>
      </w:r>
      <w:r w:rsidR="008638F2">
        <w:rPr>
          <w:rFonts w:ascii="Times New Roman" w:hAnsi="Times New Roman" w:cs="Times New Roman" w:hint="eastAsia"/>
          <w:kern w:val="0"/>
          <w:sz w:val="24"/>
          <w:szCs w:val="24"/>
        </w:rPr>
        <w:t>。</w:t>
      </w:r>
    </w:p>
    <w:p w:rsidR="00F6198F" w:rsidRDefault="00F6198F" w:rsidP="00540B01">
      <w:pPr>
        <w:spacing w:line="360" w:lineRule="auto"/>
        <w:rPr>
          <w:rFonts w:asciiTheme="minorEastAsia" w:hAnsiTheme="minorEastAsia"/>
          <w:sz w:val="24"/>
          <w:szCs w:val="24"/>
        </w:rPr>
      </w:pPr>
      <w:r>
        <w:rPr>
          <w:rFonts w:asciiTheme="minorEastAsia" w:hAnsiTheme="minorEastAsia" w:hint="eastAsia"/>
          <w:sz w:val="24"/>
          <w:szCs w:val="24"/>
        </w:rPr>
        <w:t>这称为连续相位FSK。</w:t>
      </w:r>
    </w:p>
    <w:p w:rsidR="008638F2" w:rsidRPr="008638F2" w:rsidRDefault="00F6198F" w:rsidP="00540B0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相位连续在寄存器中加入调制过程；</w:t>
      </w:r>
      <w:r w:rsidR="00A2775E">
        <w:rPr>
          <w:rFonts w:asciiTheme="minorEastAsia" w:hAnsiTheme="minorEastAsia" w:hint="eastAsia"/>
          <w:sz w:val="24"/>
          <w:szCs w:val="24"/>
        </w:rPr>
        <w:t>即它使得传输的信号在第k个间隔取决于以前的信号。拿可能是最简单的情况(偏移率=1/2)来说，令</w:t>
      </w:r>
      <w:r w:rsidR="00363B32">
        <w:rPr>
          <w:rFonts w:asciiTheme="minorEastAsia" w:hAnsiTheme="minorEastAsia" w:hint="eastAsia"/>
          <w:sz w:val="24"/>
          <w:szCs w:val="24"/>
        </w:rPr>
        <w:t>输入序列u为二进制，选择</w:t>
      </w:r>
      <w:r w:rsidR="00363B32" w:rsidRPr="008638F2">
        <w:rPr>
          <w:rFonts w:ascii="Times New Roman" w:hAnsi="Times New Roman" w:cs="Times New Roman"/>
          <w:sz w:val="24"/>
          <w:szCs w:val="24"/>
        </w:rPr>
        <w:t>w(0)</w:t>
      </w:r>
      <w:r w:rsidR="00363B32">
        <w:rPr>
          <w:rFonts w:asciiTheme="minorEastAsia" w:hAnsiTheme="minorEastAsia" w:hint="eastAsia"/>
          <w:sz w:val="24"/>
          <w:szCs w:val="24"/>
        </w:rPr>
        <w:t>和</w:t>
      </w:r>
      <w:r w:rsidR="00363B32" w:rsidRPr="008638F2">
        <w:rPr>
          <w:rFonts w:ascii="Times New Roman" w:hAnsi="Times New Roman" w:cs="Times New Roman"/>
          <w:sz w:val="24"/>
          <w:szCs w:val="24"/>
        </w:rPr>
        <w:t>w(1)</w:t>
      </w:r>
      <w:r w:rsidR="00363B32">
        <w:rPr>
          <w:rFonts w:asciiTheme="minorEastAsia" w:hAnsiTheme="minorEastAsia" w:hint="eastAsia"/>
          <w:sz w:val="24"/>
          <w:szCs w:val="24"/>
        </w:rPr>
        <w:t>使得</w:t>
      </w:r>
      <w:r w:rsidR="00363B32" w:rsidRPr="008638F2">
        <w:rPr>
          <w:rFonts w:ascii="Times New Roman" w:hAnsi="Times New Roman" w:cs="Times New Roman"/>
          <w:sz w:val="24"/>
          <w:szCs w:val="24"/>
        </w:rPr>
        <w:t>w(0)</w:t>
      </w:r>
      <w:r w:rsidR="00363B32">
        <w:rPr>
          <w:rFonts w:asciiTheme="minorEastAsia" w:hAnsiTheme="minorEastAsia" w:hint="eastAsia"/>
          <w:sz w:val="24"/>
          <w:szCs w:val="24"/>
        </w:rPr>
        <w:t>在T秒内经历一个整数倍周期，</w:t>
      </w:r>
      <w:r w:rsidR="00363B32" w:rsidRPr="008638F2">
        <w:rPr>
          <w:rFonts w:ascii="Times New Roman" w:hAnsi="Times New Roman" w:cs="Times New Roman"/>
          <w:sz w:val="24"/>
          <w:szCs w:val="24"/>
        </w:rPr>
        <w:t>w(1)</w:t>
      </w:r>
      <w:r w:rsidR="00363B32">
        <w:rPr>
          <w:rFonts w:asciiTheme="minorEastAsia" w:hAnsiTheme="minorEastAsia" w:hint="eastAsia"/>
          <w:sz w:val="24"/>
          <w:szCs w:val="24"/>
        </w:rPr>
        <w:t>经历半整数</w:t>
      </w:r>
      <w:r w:rsidR="008638F2">
        <w:rPr>
          <w:rFonts w:asciiTheme="minorEastAsia" w:hAnsiTheme="minorEastAsia" w:hint="eastAsia"/>
          <w:sz w:val="24"/>
          <w:szCs w:val="24"/>
        </w:rPr>
        <w:t>的奇数倍周期；即</w:t>
      </w:r>
      <w:r w:rsidR="008638F2" w:rsidRPr="00407423">
        <w:rPr>
          <w:rFonts w:ascii="Times New Roman" w:hAnsi="Times New Roman" w:cs="Times New Roman"/>
          <w:kern w:val="0"/>
          <w:sz w:val="24"/>
          <w:szCs w:val="24"/>
        </w:rPr>
        <w:t>w(</w:t>
      </w:r>
      <w:r w:rsidR="008638F2">
        <w:rPr>
          <w:rFonts w:ascii="Times New Roman" w:hAnsi="Times New Roman" w:cs="Times New Roman" w:hint="eastAsia"/>
          <w:kern w:val="0"/>
          <w:sz w:val="24"/>
          <w:szCs w:val="24"/>
        </w:rPr>
        <w:t>0</w:t>
      </w:r>
      <w:r w:rsidR="008638F2" w:rsidRPr="00407423">
        <w:rPr>
          <w:rFonts w:ascii="Times New Roman" w:hAnsi="Times New Roman" w:cs="Times New Roman"/>
          <w:kern w:val="0"/>
          <w:sz w:val="24"/>
          <w:szCs w:val="24"/>
        </w:rPr>
        <w:t>)T</w:t>
      </w:r>
      <w:r w:rsidR="008638F2">
        <w:rPr>
          <w:rFonts w:ascii="Times New Roman" w:hAnsi="Times New Roman" w:cs="Times New Roman"/>
          <w:kern w:val="0"/>
          <w:sz w:val="24"/>
          <w:szCs w:val="24"/>
        </w:rPr>
        <w:t>≡</w:t>
      </w:r>
      <w:r w:rsidR="008638F2">
        <w:rPr>
          <w:rFonts w:ascii="Times New Roman" w:hAnsi="Times New Roman" w:cs="Times New Roman" w:hint="eastAsia"/>
          <w:kern w:val="0"/>
          <w:sz w:val="24"/>
          <w:szCs w:val="24"/>
        </w:rPr>
        <w:t>0</w:t>
      </w:r>
      <w:r w:rsidR="008638F2">
        <w:rPr>
          <w:rFonts w:ascii="Times New Roman" w:hAnsi="Times New Roman" w:cs="Times New Roman" w:hint="eastAsia"/>
          <w:kern w:val="0"/>
          <w:sz w:val="24"/>
          <w:szCs w:val="24"/>
        </w:rPr>
        <w:t>和</w:t>
      </w:r>
      <w:r w:rsidR="008638F2" w:rsidRPr="00407423">
        <w:rPr>
          <w:rFonts w:ascii="Times New Roman" w:hAnsi="Times New Roman" w:cs="Times New Roman"/>
          <w:kern w:val="0"/>
          <w:sz w:val="24"/>
          <w:szCs w:val="24"/>
        </w:rPr>
        <w:t>w(</w:t>
      </w:r>
      <w:r w:rsidR="008638F2">
        <w:rPr>
          <w:rFonts w:ascii="Times New Roman" w:hAnsi="Times New Roman" w:cs="Times New Roman" w:hint="eastAsia"/>
          <w:kern w:val="0"/>
          <w:sz w:val="24"/>
          <w:szCs w:val="24"/>
        </w:rPr>
        <w:t>1</w:t>
      </w:r>
      <w:r w:rsidR="008638F2" w:rsidRPr="00407423">
        <w:rPr>
          <w:rFonts w:ascii="Times New Roman" w:hAnsi="Times New Roman" w:cs="Times New Roman"/>
          <w:kern w:val="0"/>
          <w:sz w:val="24"/>
          <w:szCs w:val="24"/>
        </w:rPr>
        <w:t>)T=</w:t>
      </w:r>
      <w:r w:rsidR="008638F2">
        <w:rPr>
          <w:rFonts w:ascii="Times New Roman" w:hAnsi="Times New Roman" w:cs="Times New Roman"/>
          <w:kern w:val="0"/>
          <w:sz w:val="24"/>
          <w:szCs w:val="24"/>
        </w:rPr>
        <w:t>π</w:t>
      </w:r>
      <w:r w:rsidR="008638F2">
        <w:rPr>
          <w:rFonts w:ascii="Times New Roman" w:hAnsi="Times New Roman" w:cs="Times New Roman" w:hint="eastAsia"/>
          <w:kern w:val="0"/>
          <w:sz w:val="24"/>
          <w:szCs w:val="24"/>
        </w:rPr>
        <w:t>(</w:t>
      </w:r>
      <w:r w:rsidR="008638F2">
        <w:rPr>
          <w:rFonts w:ascii="Times New Roman" w:hAnsi="Times New Roman" w:cs="Times New Roman" w:hint="eastAsia"/>
          <w:kern w:val="0"/>
          <w:sz w:val="24"/>
          <w:szCs w:val="24"/>
        </w:rPr>
        <w:t>以</w:t>
      </w:r>
      <w:r w:rsidR="008638F2">
        <w:rPr>
          <w:rFonts w:ascii="Times New Roman" w:hAnsi="Times New Roman" w:cs="Times New Roman" w:hint="eastAsia"/>
          <w:kern w:val="0"/>
          <w:sz w:val="24"/>
          <w:szCs w:val="24"/>
        </w:rPr>
        <w:t>2</w:t>
      </w:r>
      <w:bookmarkStart w:id="2" w:name="OLE_LINK19"/>
      <w:bookmarkStart w:id="3" w:name="OLE_LINK20"/>
      <w:r w:rsidR="008638F2">
        <w:rPr>
          <w:rFonts w:ascii="Times New Roman" w:hAnsi="Times New Roman" w:cs="Times New Roman"/>
          <w:kern w:val="0"/>
          <w:sz w:val="24"/>
          <w:szCs w:val="24"/>
        </w:rPr>
        <w:t>π</w:t>
      </w:r>
      <w:bookmarkEnd w:id="2"/>
      <w:bookmarkEnd w:id="3"/>
      <w:r w:rsidR="008638F2">
        <w:rPr>
          <w:rFonts w:ascii="Times New Roman" w:hAnsi="Times New Roman" w:cs="Times New Roman" w:hint="eastAsia"/>
          <w:kern w:val="0"/>
          <w:sz w:val="24"/>
          <w:szCs w:val="24"/>
        </w:rPr>
        <w:t>为模</w:t>
      </w:r>
      <w:r w:rsidR="008638F2">
        <w:rPr>
          <w:rFonts w:ascii="Times New Roman" w:hAnsi="Times New Roman" w:cs="Times New Roman" w:hint="eastAsia"/>
          <w:kern w:val="0"/>
          <w:sz w:val="24"/>
          <w:szCs w:val="24"/>
        </w:rPr>
        <w:t>)</w:t>
      </w:r>
      <w:r w:rsidR="008638F2">
        <w:rPr>
          <w:rFonts w:ascii="Times New Roman" w:hAnsi="Times New Roman" w:cs="Times New Roman" w:hint="eastAsia"/>
          <w:kern w:val="0"/>
          <w:sz w:val="24"/>
          <w:szCs w:val="24"/>
        </w:rPr>
        <w:t>。如果，根据</w:t>
      </w:r>
      <w:r w:rsidR="008638F2">
        <w:rPr>
          <w:rFonts w:ascii="Times New Roman" w:hAnsi="Times New Roman" w:cs="Times New Roman" w:hint="eastAsia"/>
          <w:kern w:val="0"/>
          <w:sz w:val="24"/>
          <w:szCs w:val="24"/>
        </w:rPr>
        <w:t>u</w:t>
      </w:r>
      <w:r w:rsidR="008638F2" w:rsidRPr="009F04A4">
        <w:rPr>
          <w:rFonts w:ascii="Times New Roman" w:hAnsi="Times New Roman" w:cs="Times New Roman" w:hint="eastAsia"/>
          <w:kern w:val="0"/>
          <w:sz w:val="24"/>
          <w:szCs w:val="24"/>
          <w:vertAlign w:val="subscript"/>
        </w:rPr>
        <w:t>0</w:t>
      </w:r>
      <w:r w:rsidR="008638F2">
        <w:rPr>
          <w:rFonts w:ascii="Times New Roman" w:hAnsi="Times New Roman" w:cs="Times New Roman" w:hint="eastAsia"/>
          <w:kern w:val="0"/>
          <w:sz w:val="24"/>
          <w:szCs w:val="24"/>
        </w:rPr>
        <w:t>为</w:t>
      </w:r>
      <w:r w:rsidR="008638F2">
        <w:rPr>
          <w:rFonts w:ascii="Times New Roman" w:hAnsi="Times New Roman" w:cs="Times New Roman" w:hint="eastAsia"/>
          <w:kern w:val="0"/>
          <w:sz w:val="24"/>
          <w:szCs w:val="24"/>
        </w:rPr>
        <w:t>0</w:t>
      </w:r>
      <w:r w:rsidR="008638F2">
        <w:rPr>
          <w:rFonts w:ascii="Times New Roman" w:hAnsi="Times New Roman" w:cs="Times New Roman" w:hint="eastAsia"/>
          <w:kern w:val="0"/>
          <w:sz w:val="24"/>
          <w:szCs w:val="24"/>
        </w:rPr>
        <w:t>或</w:t>
      </w:r>
      <w:r w:rsidR="008638F2">
        <w:rPr>
          <w:rFonts w:ascii="Times New Roman" w:hAnsi="Times New Roman" w:cs="Times New Roman" w:hint="eastAsia"/>
          <w:kern w:val="0"/>
          <w:sz w:val="24"/>
          <w:szCs w:val="24"/>
        </w:rPr>
        <w:t>1</w:t>
      </w:r>
      <w:r w:rsidR="008638F2">
        <w:rPr>
          <w:rFonts w:ascii="Times New Roman" w:hAnsi="Times New Roman" w:cs="Times New Roman" w:hint="eastAsia"/>
          <w:kern w:val="0"/>
          <w:sz w:val="24"/>
          <w:szCs w:val="24"/>
        </w:rPr>
        <w:t>判断</w:t>
      </w:r>
      <w:r w:rsidR="008638F2">
        <w:rPr>
          <w:rFonts w:ascii="Times New Roman" w:hAnsi="Times New Roman" w:cs="Times New Roman"/>
          <w:kern w:val="0"/>
          <w:sz w:val="24"/>
          <w:szCs w:val="24"/>
        </w:rPr>
        <w:t>θ</w:t>
      </w:r>
      <w:r w:rsidR="008638F2" w:rsidRPr="00407423">
        <w:rPr>
          <w:rFonts w:ascii="Times New Roman" w:hAnsi="Times New Roman" w:cs="Times New Roman" w:hint="eastAsia"/>
          <w:kern w:val="0"/>
          <w:sz w:val="24"/>
          <w:szCs w:val="24"/>
          <w:vertAlign w:val="subscript"/>
        </w:rPr>
        <w:t>0</w:t>
      </w:r>
      <w:r w:rsidR="008638F2" w:rsidRPr="00407423">
        <w:rPr>
          <w:rFonts w:ascii="Times New Roman" w:hAnsi="Times New Roman" w:cs="Times New Roman"/>
          <w:kern w:val="0"/>
          <w:sz w:val="24"/>
          <w:szCs w:val="24"/>
        </w:rPr>
        <w:t>=</w:t>
      </w:r>
      <w:r w:rsidR="008638F2">
        <w:rPr>
          <w:rFonts w:ascii="Times New Roman" w:hAnsi="Times New Roman" w:cs="Times New Roman" w:hint="eastAsia"/>
          <w:kern w:val="0"/>
          <w:sz w:val="24"/>
          <w:szCs w:val="24"/>
        </w:rPr>
        <w:t>0</w:t>
      </w:r>
      <w:r w:rsidR="008638F2" w:rsidRPr="00407423">
        <w:rPr>
          <w:rFonts w:ascii="Times New Roman" w:hAnsi="Times New Roman" w:cs="Times New Roman"/>
          <w:kern w:val="0"/>
          <w:sz w:val="24"/>
          <w:szCs w:val="24"/>
        </w:rPr>
        <w:t xml:space="preserve">, </w:t>
      </w:r>
      <w:r w:rsidR="008638F2">
        <w:rPr>
          <w:rFonts w:ascii="Times New Roman" w:hAnsi="Times New Roman" w:cs="Times New Roman"/>
          <w:kern w:val="0"/>
          <w:sz w:val="24"/>
          <w:szCs w:val="24"/>
        </w:rPr>
        <w:t>θ</w:t>
      </w:r>
      <w:r w:rsidR="008638F2">
        <w:rPr>
          <w:rFonts w:ascii="Times New Roman" w:hAnsi="Times New Roman" w:cs="Times New Roman" w:hint="eastAsia"/>
          <w:kern w:val="0"/>
          <w:sz w:val="24"/>
          <w:szCs w:val="24"/>
          <w:vertAlign w:val="subscript"/>
        </w:rPr>
        <w:t>1</w:t>
      </w:r>
      <w:r w:rsidR="008638F2" w:rsidRPr="00407423">
        <w:rPr>
          <w:rFonts w:ascii="Times New Roman" w:hAnsi="Times New Roman" w:cs="Times New Roman"/>
          <w:kern w:val="0"/>
          <w:sz w:val="24"/>
          <w:szCs w:val="24"/>
        </w:rPr>
        <w:t>=</w:t>
      </w:r>
      <w:r w:rsidR="008638F2">
        <w:rPr>
          <w:rFonts w:ascii="Times New Roman" w:hAnsi="Times New Roman" w:cs="Times New Roman" w:hint="eastAsia"/>
          <w:kern w:val="0"/>
          <w:sz w:val="24"/>
          <w:szCs w:val="24"/>
        </w:rPr>
        <w:t>0</w:t>
      </w:r>
      <w:r w:rsidR="008638F2">
        <w:rPr>
          <w:rFonts w:ascii="Times New Roman" w:hAnsi="Times New Roman" w:cs="Times New Roman" w:hint="eastAsia"/>
          <w:kern w:val="0"/>
          <w:sz w:val="24"/>
          <w:szCs w:val="24"/>
        </w:rPr>
        <w:t>或</w:t>
      </w:r>
      <w:r w:rsidR="008638F2">
        <w:rPr>
          <w:rFonts w:ascii="Times New Roman" w:hAnsi="Times New Roman" w:cs="Times New Roman"/>
          <w:kern w:val="0"/>
          <w:sz w:val="24"/>
          <w:szCs w:val="24"/>
        </w:rPr>
        <w:t>π</w:t>
      </w:r>
      <w:r w:rsidR="008638F2">
        <w:rPr>
          <w:rFonts w:ascii="Times New Roman" w:hAnsi="Times New Roman" w:cs="Times New Roman" w:hint="eastAsia"/>
          <w:kern w:val="0"/>
          <w:sz w:val="24"/>
          <w:szCs w:val="24"/>
        </w:rPr>
        <w:t>，类似的根据传输的</w:t>
      </w:r>
      <w:r w:rsidR="008638F2">
        <w:rPr>
          <w:rFonts w:ascii="Times New Roman" w:hAnsi="Times New Roman" w:cs="Times New Roman" w:hint="eastAsia"/>
          <w:kern w:val="0"/>
          <w:sz w:val="24"/>
          <w:szCs w:val="24"/>
        </w:rPr>
        <w:t>1</w:t>
      </w:r>
      <w:r w:rsidR="008638F2">
        <w:rPr>
          <w:rFonts w:ascii="Times New Roman" w:hAnsi="Times New Roman" w:cs="Times New Roman" w:hint="eastAsia"/>
          <w:kern w:val="0"/>
          <w:sz w:val="24"/>
          <w:szCs w:val="24"/>
        </w:rPr>
        <w:t>的个数的奇偶判断</w:t>
      </w:r>
      <w:r w:rsidR="008638F2">
        <w:rPr>
          <w:rFonts w:ascii="Times New Roman" w:hAnsi="Times New Roman" w:cs="Times New Roman"/>
          <w:kern w:val="0"/>
          <w:sz w:val="24"/>
          <w:szCs w:val="24"/>
        </w:rPr>
        <w:t>θ</w:t>
      </w:r>
      <w:r w:rsidR="008638F2">
        <w:rPr>
          <w:rFonts w:ascii="Times New Roman" w:hAnsi="Times New Roman" w:cs="Times New Roman" w:hint="eastAsia"/>
          <w:kern w:val="0"/>
          <w:sz w:val="24"/>
          <w:szCs w:val="24"/>
          <w:vertAlign w:val="subscript"/>
        </w:rPr>
        <w:t>k</w:t>
      </w:r>
      <w:r w:rsidR="008638F2" w:rsidRPr="00407423">
        <w:rPr>
          <w:rFonts w:ascii="Times New Roman" w:hAnsi="Times New Roman" w:cs="Times New Roman"/>
          <w:kern w:val="0"/>
          <w:sz w:val="24"/>
          <w:szCs w:val="24"/>
        </w:rPr>
        <w:t>=</w:t>
      </w:r>
      <w:r w:rsidR="008638F2">
        <w:rPr>
          <w:rFonts w:ascii="Times New Roman" w:hAnsi="Times New Roman" w:cs="Times New Roman" w:hint="eastAsia"/>
          <w:kern w:val="0"/>
          <w:sz w:val="24"/>
          <w:szCs w:val="24"/>
        </w:rPr>
        <w:t>0</w:t>
      </w:r>
      <w:r w:rsidR="008638F2">
        <w:rPr>
          <w:rFonts w:ascii="Times New Roman" w:hAnsi="Times New Roman" w:cs="Times New Roman" w:hint="eastAsia"/>
          <w:kern w:val="0"/>
          <w:sz w:val="24"/>
          <w:szCs w:val="24"/>
        </w:rPr>
        <w:t>或</w:t>
      </w:r>
      <w:r w:rsidR="008638F2">
        <w:rPr>
          <w:rFonts w:ascii="Times New Roman" w:hAnsi="Times New Roman" w:cs="Times New Roman"/>
          <w:kern w:val="0"/>
          <w:sz w:val="24"/>
          <w:szCs w:val="24"/>
        </w:rPr>
        <w:t>π</w:t>
      </w:r>
      <w:r w:rsidR="008638F2">
        <w:rPr>
          <w:rFonts w:ascii="Times New Roman" w:hAnsi="Times New Roman" w:cs="Times New Roman" w:hint="eastAsia"/>
          <w:kern w:val="0"/>
          <w:sz w:val="24"/>
          <w:szCs w:val="24"/>
        </w:rPr>
        <w:t>。</w:t>
      </w:r>
    </w:p>
    <w:p w:rsidR="008638F2" w:rsidRDefault="008638F2" w:rsidP="00540B01">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这里我们有两状态过程</w:t>
      </w:r>
      <w:r>
        <w:rPr>
          <w:rFonts w:ascii="Times New Roman" w:hAnsi="Times New Roman" w:cs="Times New Roman" w:hint="eastAsia"/>
          <w:kern w:val="0"/>
          <w:sz w:val="24"/>
          <w:szCs w:val="24"/>
        </w:rPr>
        <w:t>X</w:t>
      </w:r>
      <w:r w:rsidRPr="00407423">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1,</w:t>
      </w:r>
      <w:r w:rsidRPr="00781F49">
        <w:rPr>
          <w:rFonts w:ascii="Times New Roman" w:hAnsi="Times New Roman" w:cs="Times New Roman"/>
          <w:kern w:val="0"/>
          <w:sz w:val="24"/>
          <w:szCs w:val="24"/>
        </w:rPr>
        <w:t xml:space="preserve"> </w:t>
      </w:r>
      <w:r>
        <w:rPr>
          <w:rFonts w:ascii="Times New Roman" w:hAnsi="Times New Roman" w:cs="Times New Roman"/>
          <w:kern w:val="0"/>
          <w:sz w:val="24"/>
          <w:szCs w:val="24"/>
        </w:rPr>
        <w:t>π</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传输的信号</w:t>
      </w:r>
      <w:r>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是关于当前输入</w:t>
      </w:r>
      <w:r w:rsidRPr="00407423">
        <w:rPr>
          <w:rFonts w:ascii="Times New Roman" w:hAnsi="Times New Roman" w:cs="Times New Roman"/>
          <w:kern w:val="0"/>
          <w:sz w:val="24"/>
          <w:szCs w:val="24"/>
        </w:rPr>
        <w:t>u</w:t>
      </w:r>
      <w:r w:rsidRPr="00781F49">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和状态</w:t>
      </w:r>
      <w:r>
        <w:rPr>
          <w:rFonts w:ascii="Times New Roman" w:hAnsi="Times New Roman" w:cs="Times New Roman"/>
          <w:kern w:val="0"/>
          <w:sz w:val="24"/>
          <w:szCs w:val="24"/>
        </w:rPr>
        <w:t>x</w:t>
      </w:r>
      <w:r w:rsidRPr="00781F49">
        <w:rPr>
          <w:rFonts w:ascii="Times New Roman" w:hAnsi="Times New Roman" w:cs="Times New Roman"/>
          <w:kern w:val="0"/>
          <w:sz w:val="24"/>
          <w:szCs w:val="24"/>
          <w:vertAlign w:val="subscript"/>
        </w:rPr>
        <w:t>k</w:t>
      </w:r>
      <w:r w:rsidRPr="00763B95">
        <w:rPr>
          <w:rFonts w:ascii="Times New Roman" w:hAnsi="Times New Roman" w:cs="Times New Roman" w:hint="eastAsia"/>
          <w:kern w:val="0"/>
          <w:sz w:val="24"/>
          <w:szCs w:val="24"/>
        </w:rPr>
        <w:t>的</w:t>
      </w:r>
      <w:r>
        <w:rPr>
          <w:rFonts w:ascii="Times New Roman" w:hAnsi="Times New Roman" w:cs="Times New Roman" w:hint="eastAsia"/>
          <w:kern w:val="0"/>
          <w:sz w:val="24"/>
          <w:szCs w:val="24"/>
        </w:rPr>
        <w:t>一个函数：</w:t>
      </w:r>
      <w:r>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cos</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w</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u</w:t>
      </w:r>
      <w:r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t+</w:t>
      </w:r>
      <w:r>
        <w:rPr>
          <w:rFonts w:ascii="Times New Roman" w:hAnsi="Times New Roman" w:cs="Times New Roman" w:hint="eastAsia"/>
          <w:kern w:val="0"/>
          <w:sz w:val="24"/>
          <w:szCs w:val="24"/>
        </w:rPr>
        <w:t>x</w:t>
      </w:r>
      <w:r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sidRPr="00407423">
        <w:rPr>
          <w:rFonts w:ascii="Times New Roman" w:hAnsi="Times New Roman" w:cs="Times New Roman"/>
          <w:kern w:val="0"/>
          <w:sz w:val="24"/>
          <w:szCs w:val="24"/>
        </w:rPr>
        <w:t>cos</w:t>
      </w:r>
      <w:r>
        <w:rPr>
          <w:rFonts w:ascii="Times New Roman" w:hAnsi="Times New Roman" w:cs="Times New Roman" w:hint="eastAsia"/>
          <w:kern w:val="0"/>
          <w:sz w:val="24"/>
          <w:szCs w:val="24"/>
        </w:rPr>
        <w:t>x</w:t>
      </w:r>
      <w:r w:rsidRPr="00781F49">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vertAlign w:val="subscript"/>
        </w:rPr>
        <w:t>*</w:t>
      </w:r>
      <w:r>
        <w:rPr>
          <w:rFonts w:ascii="Times New Roman" w:hAnsi="Times New Roman" w:cs="Times New Roman"/>
          <w:kern w:val="0"/>
          <w:sz w:val="24"/>
          <w:szCs w:val="24"/>
        </w:rPr>
        <w:t>cos</w:t>
      </w:r>
      <w:r w:rsidRPr="00407423">
        <w:rPr>
          <w:rFonts w:ascii="Times New Roman" w:hAnsi="Times New Roman" w:cs="Times New Roman"/>
          <w:kern w:val="0"/>
          <w:sz w:val="24"/>
          <w:szCs w:val="24"/>
        </w:rPr>
        <w:t>w(</w:t>
      </w:r>
      <w:r>
        <w:rPr>
          <w:rFonts w:ascii="Times New Roman" w:hAnsi="Times New Roman" w:cs="Times New Roman" w:hint="eastAsia"/>
          <w:kern w:val="0"/>
          <w:sz w:val="24"/>
          <w:szCs w:val="24"/>
        </w:rPr>
        <w:t>u</w:t>
      </w:r>
      <w:r w:rsidRPr="00781F49">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t , kT</w:t>
      </w:r>
      <w:r>
        <w:rPr>
          <w:rFonts w:ascii="Times New Roman" w:hAnsi="Times New Roman" w:cs="Times New Roman"/>
          <w:kern w:val="0"/>
          <w:sz w:val="24"/>
          <w:szCs w:val="24"/>
        </w:rPr>
        <w:t>≤</w:t>
      </w:r>
      <w:r>
        <w:rPr>
          <w:rFonts w:ascii="Times New Roman" w:hAnsi="Times New Roman" w:cs="Times New Roman" w:hint="eastAsia"/>
          <w:kern w:val="0"/>
          <w:sz w:val="24"/>
          <w:szCs w:val="24"/>
        </w:rPr>
        <w:t>t&lt;(k+1)T</w:t>
      </w:r>
      <w:r>
        <w:rPr>
          <w:rFonts w:ascii="Times New Roman" w:hAnsi="Times New Roman" w:cs="Times New Roman" w:hint="eastAsia"/>
          <w:kern w:val="0"/>
          <w:sz w:val="24"/>
          <w:szCs w:val="24"/>
        </w:rPr>
        <w:t>。由于变换</w:t>
      </w:r>
      <w:r w:rsidRPr="00C038EA">
        <w:rPr>
          <w:rFonts w:ascii="Times New Roman" w:hAnsi="Times New Roman" w:cs="Times New Roman"/>
          <w:kern w:val="0"/>
          <w:sz w:val="24"/>
          <w:szCs w:val="24"/>
        </w:rPr>
        <w:lastRenderedPageBreak/>
        <w:t>ξ</w:t>
      </w:r>
      <w:r w:rsidRPr="00C038EA">
        <w:rPr>
          <w:rFonts w:ascii="Times New Roman" w:hAnsi="Times New Roman" w:cs="Times New Roman"/>
          <w:kern w:val="0"/>
          <w:sz w:val="24"/>
          <w:szCs w:val="24"/>
          <w:vertAlign w:val="subscript"/>
        </w:rPr>
        <w:t>k</w:t>
      </w:r>
      <w:r w:rsidRPr="00C038EA">
        <w:rPr>
          <w:rFonts w:ascii="Times New Roman" w:hAnsi="Times New Roman" w:cs="Times New Roman"/>
          <w:kern w:val="0"/>
          <w:sz w:val="24"/>
          <w:szCs w:val="24"/>
        </w:rPr>
        <w:t>=(x</w:t>
      </w:r>
      <w:r w:rsidRPr="00C038EA">
        <w:rPr>
          <w:rFonts w:ascii="Times New Roman" w:hAnsi="Times New Roman" w:cs="Times New Roman"/>
          <w:kern w:val="0"/>
          <w:sz w:val="24"/>
          <w:szCs w:val="24"/>
          <w:vertAlign w:val="subscript"/>
        </w:rPr>
        <w:t>k+1</w:t>
      </w:r>
      <w:r w:rsidRPr="00C038EA">
        <w:rPr>
          <w:rFonts w:ascii="Times New Roman" w:hAnsi="Times New Roman" w:cs="Times New Roman"/>
          <w:kern w:val="0"/>
          <w:sz w:val="24"/>
          <w:szCs w:val="24"/>
        </w:rPr>
        <w:t>,x</w:t>
      </w:r>
      <w:r w:rsidRPr="00C038EA">
        <w:rPr>
          <w:rFonts w:ascii="Times New Roman" w:hAnsi="Times New Roman" w:cs="Times New Roman"/>
          <w:kern w:val="0"/>
          <w:sz w:val="24"/>
          <w:szCs w:val="24"/>
          <w:vertAlign w:val="subscript"/>
        </w:rPr>
        <w:t>k</w:t>
      </w:r>
      <w:r w:rsidRPr="00C038EA">
        <w:rPr>
          <w:rFonts w:ascii="Times New Roman" w:hAnsi="Times New Roman" w:cs="Times New Roman"/>
          <w:kern w:val="0"/>
          <w:sz w:val="24"/>
          <w:szCs w:val="24"/>
        </w:rPr>
        <w:t>)</w:t>
      </w:r>
      <w:r>
        <w:rPr>
          <w:rFonts w:ascii="Times New Roman" w:hAnsi="Times New Roman" w:cs="Times New Roman" w:hint="eastAsia"/>
          <w:kern w:val="0"/>
          <w:sz w:val="24"/>
          <w:szCs w:val="24"/>
        </w:rPr>
        <w:t>是关于当前状态</w:t>
      </w:r>
      <w:r w:rsidRPr="00407423">
        <w:rPr>
          <w:rFonts w:ascii="Times New Roman" w:hAnsi="Times New Roman" w:cs="Times New Roman"/>
          <w:kern w:val="0"/>
          <w:sz w:val="24"/>
          <w:szCs w:val="24"/>
        </w:rPr>
        <w:t>x</w:t>
      </w:r>
      <w:r w:rsidRPr="00781F49">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和输入</w:t>
      </w:r>
      <w:r>
        <w:rPr>
          <w:rFonts w:ascii="Times New Roman" w:hAnsi="Times New Roman" w:cs="Times New Roman" w:hint="eastAsia"/>
          <w:kern w:val="0"/>
          <w:sz w:val="24"/>
          <w:szCs w:val="24"/>
        </w:rPr>
        <w:t>u</w:t>
      </w:r>
      <w:r w:rsidRPr="00781F49">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的一对一的单值函数，我们可以认为</w:t>
      </w:r>
      <w:r>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由</w:t>
      </w:r>
      <w:r w:rsidRPr="00C038EA">
        <w:rPr>
          <w:rFonts w:ascii="Times New Roman" w:hAnsi="Times New Roman" w:cs="Times New Roman"/>
          <w:kern w:val="0"/>
          <w:sz w:val="24"/>
          <w:szCs w:val="24"/>
        </w:rPr>
        <w:t>ξ</w:t>
      </w:r>
      <w:r w:rsidRPr="00C038EA">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决定。</w:t>
      </w:r>
    </w:p>
    <w:p w:rsidR="00B971F5" w:rsidRDefault="00B971F5" w:rsidP="00B971F5">
      <w:pPr>
        <w:spacing w:line="360" w:lineRule="auto"/>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如果我们把</w:t>
      </w:r>
      <w:r w:rsidRPr="000F1277">
        <w:rPr>
          <w:position w:val="-18"/>
        </w:rPr>
        <w:object w:dxaOrig="2340" w:dyaOrig="540">
          <v:shape id="_x0000_i1037" type="#_x0000_t75" style="width:105pt;height:21pt" o:ole="">
            <v:imagedata r:id="rId35" o:title=""/>
          </v:shape>
          <o:OLEObject Type="Embed" ProgID="Equation.DSMT4" ShapeID="_x0000_i1037" DrawAspect="Content" ObjectID="_1368273576" r:id="rId36"/>
        </w:object>
      </w:r>
      <w:r>
        <w:rPr>
          <w:rFonts w:ascii="Times New Roman" w:hAnsi="Times New Roman" w:cs="Times New Roman" w:hint="eastAsia"/>
          <w:kern w:val="0"/>
          <w:sz w:val="24"/>
          <w:szCs w:val="24"/>
        </w:rPr>
        <w:t>和</w:t>
      </w:r>
      <w:r w:rsidRPr="000F1277">
        <w:rPr>
          <w:position w:val="-18"/>
        </w:rPr>
        <w:object w:dxaOrig="2340" w:dyaOrig="540">
          <v:shape id="_x0000_i1038" type="#_x0000_t75" style="width:104.25pt;height:21pt" o:ole="">
            <v:imagedata r:id="rId37" o:title=""/>
          </v:shape>
          <o:OLEObject Type="Embed" ProgID="Equation.DSMT4" ShapeID="_x0000_i1038" DrawAspect="Content" ObjectID="_1368273577" r:id="rId38"/>
        </w:object>
      </w:r>
      <w:r>
        <w:rPr>
          <w:rFonts w:ascii="Times New Roman" w:hAnsi="Times New Roman" w:cs="Times New Roman" w:hint="eastAsia"/>
          <w:kern w:val="0"/>
          <w:sz w:val="24"/>
          <w:szCs w:val="24"/>
        </w:rPr>
        <w:t>作为信号空间的一组</w:t>
      </w:r>
    </w:p>
    <w:p w:rsidR="00B971F5" w:rsidRDefault="00B971F5" w:rsidP="00B971F5">
      <w:pPr>
        <w:spacing w:line="360" w:lineRule="auto"/>
        <w:rPr>
          <w:rFonts w:ascii="Times New Roman" w:hAnsi="Times New Roman" w:cs="Times New Roman"/>
          <w:kern w:val="0"/>
          <w:sz w:val="24"/>
          <w:szCs w:val="24"/>
        </w:rPr>
      </w:pPr>
      <w:r>
        <w:rPr>
          <w:rFonts w:ascii="Times New Roman" w:hAnsi="Times New Roman" w:cs="Times New Roman" w:hint="eastAsia"/>
          <w:kern w:val="0"/>
          <w:sz w:val="24"/>
          <w:szCs w:val="24"/>
        </w:rPr>
        <w:t>基底，我们可以写作</w:t>
      </w:r>
      <w:r>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Pr="00EB096C">
        <w:rPr>
          <w:rFonts w:ascii="Times New Roman" w:hAnsi="Times New Roman" w:cs="Times New Roman" w:hint="eastAsia"/>
          <w:kern w:val="0"/>
          <w:sz w:val="24"/>
          <w:szCs w:val="24"/>
          <w:vertAlign w:val="subscript"/>
        </w:rPr>
        <w:t>0</w:t>
      </w:r>
      <w:r w:rsidRPr="00EB096C">
        <w:rPr>
          <w:rFonts w:ascii="Times New Roman" w:hAnsi="Times New Roman" w:cs="Times New Roman"/>
          <w:kern w:val="0"/>
          <w:sz w:val="24"/>
          <w:szCs w:val="24"/>
          <w:vertAlign w:val="subscript"/>
        </w:rPr>
        <w:t>k</w:t>
      </w:r>
      <w:r>
        <w:rPr>
          <w:rFonts w:ascii="Times New Roman" w:hAnsi="Times New Roman" w:cs="Times New Roman"/>
          <w:kern w:val="0"/>
          <w:sz w:val="24"/>
          <w:szCs w:val="24"/>
        </w:rPr>
        <w:t>η</w:t>
      </w:r>
      <w:r w:rsidRPr="00EB096C">
        <w:rPr>
          <w:rFonts w:ascii="Times New Roman" w:hAnsi="Times New Roman" w:cs="Times New Roman" w:hint="eastAsia"/>
          <w:kern w:val="0"/>
          <w:sz w:val="24"/>
          <w:szCs w:val="24"/>
          <w:vertAlign w:val="subscript"/>
        </w:rPr>
        <w:t>0</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t</w:t>
      </w:r>
      <w:r>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Pr="00EB096C">
        <w:rPr>
          <w:rFonts w:ascii="Times New Roman" w:hAnsi="Times New Roman" w:cs="Times New Roman" w:hint="eastAsia"/>
          <w:kern w:val="0"/>
          <w:sz w:val="24"/>
          <w:szCs w:val="24"/>
          <w:vertAlign w:val="subscript"/>
        </w:rPr>
        <w:t>1</w:t>
      </w:r>
      <w:r w:rsidRPr="00EB096C">
        <w:rPr>
          <w:rFonts w:ascii="Times New Roman" w:hAnsi="Times New Roman" w:cs="Times New Roman"/>
          <w:kern w:val="0"/>
          <w:sz w:val="24"/>
          <w:szCs w:val="24"/>
          <w:vertAlign w:val="subscript"/>
        </w:rPr>
        <w:t>k</w:t>
      </w:r>
      <w:r>
        <w:rPr>
          <w:rFonts w:ascii="Times New Roman" w:hAnsi="Times New Roman" w:cs="Times New Roman"/>
          <w:kern w:val="0"/>
          <w:sz w:val="24"/>
          <w:szCs w:val="24"/>
        </w:rPr>
        <w:t>η</w:t>
      </w:r>
      <w:r>
        <w:rPr>
          <w:rFonts w:ascii="Times New Roman" w:hAnsi="Times New Roman" w:cs="Times New Roman" w:hint="eastAsia"/>
          <w:kern w:val="0"/>
          <w:sz w:val="24"/>
          <w:szCs w:val="24"/>
          <w:vertAlign w:val="subscript"/>
        </w:rPr>
        <w:t>1</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t</w:t>
      </w:r>
      <w:r>
        <w:rPr>
          <w:rFonts w:ascii="Times New Roman" w:hAnsi="Times New Roman" w:cs="Times New Roman"/>
          <w:kern w:val="0"/>
          <w:sz w:val="24"/>
          <w:szCs w:val="24"/>
        </w:rPr>
        <w:t>)</w:t>
      </w:r>
      <w:r>
        <w:rPr>
          <w:rFonts w:ascii="Times New Roman" w:hAnsi="Times New Roman" w:cs="Times New Roman" w:hint="eastAsia"/>
          <w:kern w:val="0"/>
          <w:sz w:val="24"/>
          <w:szCs w:val="24"/>
        </w:rPr>
        <w:t>，给出如下坐标</w:t>
      </w:r>
      <w:r>
        <w:rPr>
          <w:rFonts w:ascii="Times New Roman" w:hAnsi="Times New Roman" w:cs="Times New Roman"/>
          <w:kern w:val="0"/>
          <w:sz w:val="24"/>
          <w:szCs w:val="24"/>
        </w:rPr>
        <w:t>(y</w:t>
      </w:r>
      <w:r w:rsidRPr="00EB096C">
        <w:rPr>
          <w:rFonts w:ascii="Times New Roman" w:hAnsi="Times New Roman" w:cs="Times New Roman" w:hint="eastAsia"/>
          <w:kern w:val="0"/>
          <w:sz w:val="24"/>
          <w:szCs w:val="24"/>
          <w:vertAlign w:val="subscript"/>
        </w:rPr>
        <w:t>0k</w:t>
      </w:r>
      <w:r>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Pr="00EB096C">
        <w:rPr>
          <w:rFonts w:ascii="Times New Roman" w:hAnsi="Times New Roman" w:cs="Times New Roman" w:hint="eastAsia"/>
          <w:kern w:val="0"/>
          <w:sz w:val="24"/>
          <w:szCs w:val="24"/>
          <w:vertAlign w:val="subscript"/>
        </w:rPr>
        <w:t>1</w:t>
      </w:r>
      <w:r w:rsidRPr="00EB096C">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w:t>
      </w:r>
      <w:r>
        <w:rPr>
          <w:rFonts w:ascii="Times New Roman" w:hAnsi="Times New Roman" w:cs="Times New Roman" w:hint="eastAsia"/>
          <w:kern w:val="0"/>
          <w:sz w:val="24"/>
          <w:szCs w:val="24"/>
        </w:rPr>
        <w:t>：</w:t>
      </w:r>
    </w:p>
    <w:p w:rsidR="00B971F5" w:rsidRDefault="00B971F5" w:rsidP="00B971F5">
      <w:pPr>
        <w:spacing w:line="360" w:lineRule="auto"/>
        <w:rPr>
          <w:rFonts w:asciiTheme="minorEastAsia" w:hAnsiTheme="minorEastAsia"/>
          <w:sz w:val="24"/>
          <w:szCs w:val="24"/>
        </w:rPr>
      </w:pPr>
    </w:p>
    <w:p w:rsidR="00A2775E" w:rsidRPr="008638F2" w:rsidRDefault="008638F2" w:rsidP="008638F2">
      <w:pPr>
        <w:rPr>
          <w:rFonts w:asciiTheme="minorEastAsia" w:hAnsiTheme="minorEastAsia"/>
          <w:sz w:val="24"/>
          <w:szCs w:val="24"/>
        </w:rPr>
      </w:pPr>
      <w:r>
        <w:rPr>
          <w:rFonts w:ascii="Times New Roman" w:hAnsi="Times New Roman" w:cs="Times New Roman" w:hint="eastAsia"/>
          <w:noProof/>
          <w:kern w:val="0"/>
          <w:sz w:val="24"/>
          <w:szCs w:val="24"/>
        </w:rPr>
        <w:drawing>
          <wp:inline distT="0" distB="0" distL="0" distR="0" wp14:anchorId="699E7EDB" wp14:editId="007584F5">
            <wp:extent cx="5267325" cy="1323975"/>
            <wp:effectExtent l="0" t="0" r="9525" b="9525"/>
            <wp:docPr id="86" name="图片 86" descr="C:\Documents and Settings\Administrator.CHINA-CCE6C076A\桌面\图形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Documents and Settings\Administrator.CHINA-CCE6C076A\桌面\图形4.wm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7325" cy="1323975"/>
                    </a:xfrm>
                    <a:prstGeom prst="rect">
                      <a:avLst/>
                    </a:prstGeom>
                    <a:noFill/>
                    <a:ln>
                      <a:noFill/>
                    </a:ln>
                  </pic:spPr>
                </pic:pic>
              </a:graphicData>
            </a:graphic>
          </wp:inline>
        </w:drawing>
      </w:r>
    </w:p>
    <w:p w:rsidR="003E4F36" w:rsidRDefault="00A2775E" w:rsidP="003E4F36">
      <w:pPr>
        <w:pStyle w:val="a4"/>
        <w:ind w:firstLineChars="1050" w:firstLine="2100"/>
        <w:rPr>
          <w:noProof/>
        </w:rPr>
      </w:pPr>
      <w:r>
        <w:rPr>
          <w:rFonts w:hint="eastAsia"/>
        </w:rPr>
        <w:t>图</w:t>
      </w:r>
      <w:fldSimple w:instr=" SEQ Figure \* ARABIC ">
        <w:r w:rsidR="003F008D">
          <w:rPr>
            <w:noProof/>
          </w:rPr>
          <w:t>4</w:t>
        </w:r>
      </w:fldSimple>
      <w:r>
        <w:rPr>
          <w:rFonts w:hint="eastAsia"/>
          <w:noProof/>
        </w:rPr>
        <w:t xml:space="preserve">  </w:t>
      </w:r>
      <w:r>
        <w:rPr>
          <w:rFonts w:hint="eastAsia"/>
          <w:noProof/>
        </w:rPr>
        <w:t>存在码间串扰和高斯白噪声的</w:t>
      </w:r>
      <w:r>
        <w:rPr>
          <w:rFonts w:hint="eastAsia"/>
          <w:noProof/>
        </w:rPr>
        <w:t>PAM</w:t>
      </w:r>
      <w:r>
        <w:rPr>
          <w:rFonts w:hint="eastAsia"/>
          <w:noProof/>
        </w:rPr>
        <w:t>系统模型</w:t>
      </w:r>
    </w:p>
    <w:p w:rsidR="00B971F5" w:rsidRPr="00B971F5" w:rsidRDefault="00B971F5" w:rsidP="00B971F5">
      <w:pPr>
        <w:rPr>
          <w:sz w:val="24"/>
          <w:szCs w:val="24"/>
        </w:rPr>
      </w:pPr>
    </w:p>
    <w:p w:rsidR="00A2775E" w:rsidRPr="003E4F36" w:rsidRDefault="003E4F36" w:rsidP="003E4F36">
      <w:pPr>
        <w:rPr>
          <w:sz w:val="24"/>
          <w:szCs w:val="24"/>
        </w:rPr>
      </w:pPr>
      <w:r>
        <w:rPr>
          <w:rFonts w:hint="eastAsia"/>
          <w:noProof/>
        </w:rPr>
        <w:drawing>
          <wp:inline distT="0" distB="0" distL="0" distR="0" wp14:anchorId="0E8323D5" wp14:editId="580264D7">
            <wp:extent cx="5266786" cy="1524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Documents and Settings\Administrator.CHINA-CCE6C076A\桌面\图形5.wmf"/>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5266786" cy="1524000"/>
                    </a:xfrm>
                    <a:prstGeom prst="rect">
                      <a:avLst/>
                    </a:prstGeom>
                    <a:noFill/>
                    <a:ln>
                      <a:noFill/>
                    </a:ln>
                  </pic:spPr>
                </pic:pic>
              </a:graphicData>
            </a:graphic>
          </wp:inline>
        </w:drawing>
      </w:r>
    </w:p>
    <w:p w:rsidR="00A2775E" w:rsidRDefault="00A2775E" w:rsidP="00363B32">
      <w:pPr>
        <w:pStyle w:val="a4"/>
        <w:ind w:firstLineChars="700" w:firstLine="1400"/>
      </w:pPr>
      <w:r>
        <w:rPr>
          <w:rFonts w:hint="eastAsia"/>
        </w:rPr>
        <w:t>图</w:t>
      </w:r>
      <w:fldSimple w:instr=" SEQ Figure \* ARABIC ">
        <w:r w:rsidR="003F008D">
          <w:rPr>
            <w:noProof/>
          </w:rPr>
          <w:t>5</w:t>
        </w:r>
      </w:fldSimple>
      <w:r>
        <w:rPr>
          <w:rFonts w:hint="eastAsia"/>
        </w:rPr>
        <w:t xml:space="preserve">  </w:t>
      </w:r>
      <w:r>
        <w:rPr>
          <w:rFonts w:hint="eastAsia"/>
        </w:rPr>
        <w:t>偏移率</w:t>
      </w:r>
      <w:r>
        <w:rPr>
          <w:rFonts w:hint="eastAsia"/>
        </w:rPr>
        <w:t>1/2</w:t>
      </w:r>
      <w:r>
        <w:rPr>
          <w:rFonts w:hint="eastAsia"/>
        </w:rPr>
        <w:t>的</w:t>
      </w:r>
      <w:r w:rsidR="00363B32">
        <w:rPr>
          <w:rFonts w:hint="eastAsia"/>
        </w:rPr>
        <w:t>有高斯白噪声和相干检测的</w:t>
      </w:r>
      <w:r>
        <w:rPr>
          <w:rFonts w:hint="eastAsia"/>
        </w:rPr>
        <w:t>二进制连续相位</w:t>
      </w:r>
      <w:r>
        <w:rPr>
          <w:rFonts w:hint="eastAsia"/>
        </w:rPr>
        <w:t>FSK</w:t>
      </w:r>
    </w:p>
    <w:p w:rsidR="00763B95" w:rsidRPr="00763B95" w:rsidRDefault="00763B95" w:rsidP="00540B01">
      <w:pPr>
        <w:autoSpaceDE w:val="0"/>
        <w:autoSpaceDN w:val="0"/>
        <w:adjustRightInd w:val="0"/>
        <w:spacing w:line="360" w:lineRule="auto"/>
        <w:rPr>
          <w:rFonts w:ascii="Times New Roman" w:hAnsi="Times New Roman" w:cs="Times New Roman"/>
          <w:kern w:val="0"/>
          <w:sz w:val="24"/>
          <w:szCs w:val="24"/>
        </w:rPr>
      </w:pPr>
    </w:p>
    <w:p w:rsidR="009F04A4" w:rsidRDefault="003E4F36" w:rsidP="00763B95">
      <w:pPr>
        <w:ind w:firstLineChars="600" w:firstLine="1260"/>
      </w:pPr>
      <w:r w:rsidRPr="000F1277">
        <w:rPr>
          <w:position w:val="-108"/>
        </w:rPr>
        <w:object w:dxaOrig="5560" w:dyaOrig="2360">
          <v:shape id="_x0000_i1039" type="#_x0000_t75" style="width:278.25pt;height:91.5pt" o:ole="">
            <v:imagedata r:id="rId41" o:title=""/>
          </v:shape>
          <o:OLEObject Type="Embed" ProgID="Equation.DSMT4" ShapeID="_x0000_i1039" DrawAspect="Content" ObjectID="_1368273578" r:id="rId42"/>
        </w:object>
      </w:r>
    </w:p>
    <w:p w:rsidR="00763B95" w:rsidRDefault="0014627C" w:rsidP="00540B01">
      <w:pPr>
        <w:spacing w:line="360" w:lineRule="auto"/>
        <w:rPr>
          <w:rFonts w:ascii="Times New Roman" w:hAnsi="Times New Roman" w:cs="Times New Roman"/>
          <w:kern w:val="0"/>
          <w:sz w:val="24"/>
          <w:szCs w:val="24"/>
        </w:rPr>
      </w:pPr>
      <w:r>
        <w:rPr>
          <w:rFonts w:hint="eastAsia"/>
        </w:rPr>
        <w:t>最后，如果接收信号</w:t>
      </w:r>
      <w:r w:rsidRPr="00C038EA">
        <w:rPr>
          <w:rFonts w:ascii="Times New Roman" w:hAnsi="Times New Roman" w:cs="Times New Roman"/>
          <w:kern w:val="0"/>
          <w:sz w:val="24"/>
          <w:szCs w:val="24"/>
        </w:rPr>
        <w:t>ξ</w:t>
      </w:r>
      <w:r>
        <w:rPr>
          <w:rFonts w:ascii="Times New Roman" w:hAnsi="Times New Roman" w:cs="Times New Roman" w:hint="eastAsia"/>
          <w:kern w:val="0"/>
          <w:sz w:val="24"/>
          <w:szCs w:val="24"/>
        </w:rPr>
        <w:t>(</w:t>
      </w:r>
      <w:r>
        <w:rPr>
          <w:rFonts w:ascii="Times New Roman" w:hAnsi="Times New Roman" w:cs="Times New Roman"/>
          <w:kern w:val="0"/>
          <w:sz w:val="24"/>
          <w:szCs w:val="24"/>
        </w:rPr>
        <w:t>t)</w:t>
      </w:r>
      <w:r>
        <w:rPr>
          <w:rFonts w:ascii="Times New Roman" w:hAnsi="Times New Roman" w:cs="Times New Roman" w:hint="eastAsia"/>
          <w:kern w:val="0"/>
          <w:sz w:val="24"/>
          <w:szCs w:val="24"/>
        </w:rPr>
        <w:t>是</w:t>
      </w:r>
      <w:bookmarkStart w:id="4" w:name="OLE_LINK10"/>
      <w:bookmarkStart w:id="5" w:name="OLE_LINK11"/>
      <w:r>
        <w:rPr>
          <w:rFonts w:ascii="Times New Roman" w:hAnsi="Times New Roman" w:cs="Times New Roman"/>
          <w:kern w:val="0"/>
          <w:sz w:val="24"/>
          <w:szCs w:val="24"/>
        </w:rPr>
        <w:t>η</w:t>
      </w:r>
      <w:bookmarkEnd w:id="4"/>
      <w:bookmarkEnd w:id="5"/>
      <w:r>
        <w:rPr>
          <w:rFonts w:ascii="Times New Roman" w:hAnsi="Times New Roman" w:cs="Times New Roman"/>
          <w:kern w:val="0"/>
          <w:sz w:val="24"/>
          <w:szCs w:val="24"/>
        </w:rPr>
        <w:t>(t)</w:t>
      </w:r>
      <w:r>
        <w:rPr>
          <w:rFonts w:ascii="Times New Roman" w:hAnsi="Times New Roman" w:cs="Times New Roman" w:hint="eastAsia"/>
          <w:kern w:val="0"/>
          <w:sz w:val="24"/>
          <w:szCs w:val="24"/>
        </w:rPr>
        <w:t>叠加高斯白噪声</w:t>
      </w:r>
      <w:r>
        <w:rPr>
          <w:rFonts w:ascii="Times New Roman" w:hAnsi="Times New Roman" w:cs="Times New Roman"/>
          <w:kern w:val="0"/>
          <w:sz w:val="24"/>
          <w:szCs w:val="24"/>
        </w:rPr>
        <w:t>v(t</w:t>
      </w:r>
      <w:r w:rsidRPr="00EB096C">
        <w:rPr>
          <w:rFonts w:ascii="Times New Roman" w:hAnsi="Times New Roman" w:cs="Times New Roman"/>
          <w:kern w:val="0"/>
          <w:sz w:val="24"/>
          <w:szCs w:val="24"/>
        </w:rPr>
        <w:t>)</w:t>
      </w:r>
      <w:r>
        <w:rPr>
          <w:rFonts w:ascii="Times New Roman" w:hAnsi="Times New Roman" w:cs="Times New Roman" w:hint="eastAsia"/>
          <w:kern w:val="0"/>
          <w:sz w:val="24"/>
          <w:szCs w:val="24"/>
        </w:rPr>
        <w:t>，将接收信号与分解信号</w:t>
      </w:r>
      <w:r>
        <w:rPr>
          <w:rFonts w:ascii="Times New Roman" w:hAnsi="Times New Roman" w:cs="Times New Roman"/>
          <w:kern w:val="0"/>
          <w:sz w:val="24"/>
          <w:szCs w:val="24"/>
        </w:rPr>
        <w:t>η</w:t>
      </w:r>
      <w:r w:rsidRPr="005C64B4">
        <w:rPr>
          <w:rFonts w:ascii="Times New Roman" w:hAnsi="Times New Roman" w:cs="Times New Roman" w:hint="eastAsia"/>
          <w:kern w:val="0"/>
          <w:sz w:val="24"/>
          <w:szCs w:val="24"/>
          <w:vertAlign w:val="subscript"/>
        </w:rPr>
        <w:t>0</w:t>
      </w:r>
      <w:r>
        <w:rPr>
          <w:rFonts w:ascii="Times New Roman" w:hAnsi="Times New Roman" w:cs="Times New Roman"/>
          <w:kern w:val="0"/>
          <w:sz w:val="24"/>
          <w:szCs w:val="24"/>
        </w:rPr>
        <w:t>(t</w:t>
      </w:r>
      <w:r w:rsidRPr="00EB096C">
        <w:rPr>
          <w:rFonts w:ascii="Times New Roman" w:hAnsi="Times New Roman" w:cs="Times New Roman"/>
          <w:kern w:val="0"/>
          <w:sz w:val="24"/>
          <w:szCs w:val="24"/>
        </w:rPr>
        <w:t>)</w:t>
      </w:r>
      <w:r>
        <w:rPr>
          <w:rFonts w:ascii="Times New Roman" w:hAnsi="Times New Roman" w:cs="Times New Roman" w:hint="eastAsia"/>
          <w:kern w:val="0"/>
          <w:sz w:val="24"/>
          <w:szCs w:val="24"/>
        </w:rPr>
        <w:t>和</w:t>
      </w:r>
      <w:r>
        <w:rPr>
          <w:rFonts w:ascii="Times New Roman" w:hAnsi="Times New Roman" w:cs="Times New Roman"/>
          <w:kern w:val="0"/>
          <w:sz w:val="24"/>
          <w:szCs w:val="24"/>
        </w:rPr>
        <w:t>η</w:t>
      </w:r>
      <w:r w:rsidRPr="005C64B4">
        <w:rPr>
          <w:rFonts w:ascii="Times New Roman" w:hAnsi="Times New Roman" w:cs="Times New Roman"/>
          <w:kern w:val="0"/>
          <w:sz w:val="24"/>
          <w:szCs w:val="24"/>
          <w:vertAlign w:val="subscript"/>
        </w:rPr>
        <w:t>l</w:t>
      </w:r>
      <w:r w:rsidRPr="00EB096C">
        <w:rPr>
          <w:rFonts w:ascii="Times New Roman" w:hAnsi="Times New Roman" w:cs="Times New Roman"/>
          <w:kern w:val="0"/>
          <w:sz w:val="24"/>
          <w:szCs w:val="24"/>
        </w:rPr>
        <w:t>(t)</w:t>
      </w:r>
      <w:r>
        <w:rPr>
          <w:rFonts w:ascii="Times New Roman" w:hAnsi="Times New Roman" w:cs="Times New Roman" w:hint="eastAsia"/>
          <w:kern w:val="0"/>
          <w:sz w:val="24"/>
          <w:szCs w:val="24"/>
        </w:rPr>
        <w:t>在每个码元间隔做相关运算</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相干检测</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我们才可能不丢失信息的接收时间离散的输出信号：</w:t>
      </w:r>
      <w:r w:rsidRPr="00EB096C">
        <w:rPr>
          <w:rFonts w:ascii="Times New Roman" w:hAnsi="Times New Roman" w:cs="Times New Roman"/>
          <w:kern w:val="0"/>
          <w:sz w:val="24"/>
          <w:szCs w:val="24"/>
        </w:rPr>
        <w:t>z</w:t>
      </w:r>
      <w:r w:rsidRPr="005C64B4">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sidRPr="00EB096C">
        <w:rPr>
          <w:rFonts w:ascii="Times New Roman" w:hAnsi="Times New Roman" w:cs="Times New Roman"/>
          <w:kern w:val="0"/>
          <w:sz w:val="24"/>
          <w:szCs w:val="24"/>
        </w:rPr>
        <w:t>(</w:t>
      </w:r>
      <w:r>
        <w:rPr>
          <w:rFonts w:ascii="Times New Roman" w:hAnsi="Times New Roman" w:cs="Times New Roman" w:hint="eastAsia"/>
          <w:kern w:val="0"/>
          <w:sz w:val="24"/>
          <w:szCs w:val="24"/>
        </w:rPr>
        <w:t>z</w:t>
      </w:r>
      <w:r w:rsidRPr="005C64B4">
        <w:rPr>
          <w:rFonts w:ascii="Times New Roman" w:hAnsi="Times New Roman" w:cs="Times New Roman" w:hint="eastAsia"/>
          <w:kern w:val="0"/>
          <w:sz w:val="24"/>
          <w:szCs w:val="24"/>
          <w:vertAlign w:val="subscript"/>
        </w:rPr>
        <w:t>0k</w:t>
      </w:r>
      <w:r>
        <w:rPr>
          <w:rFonts w:ascii="Times New Roman" w:hAnsi="Times New Roman" w:cs="Times New Roman"/>
          <w:kern w:val="0"/>
          <w:sz w:val="24"/>
          <w:szCs w:val="24"/>
        </w:rPr>
        <w:t>,</w:t>
      </w:r>
      <w:r>
        <w:rPr>
          <w:rFonts w:ascii="Times New Roman" w:hAnsi="Times New Roman" w:cs="Times New Roman" w:hint="eastAsia"/>
          <w:kern w:val="0"/>
          <w:sz w:val="24"/>
          <w:szCs w:val="24"/>
        </w:rPr>
        <w:t>z</w:t>
      </w:r>
      <w:r w:rsidRPr="005C64B4">
        <w:rPr>
          <w:rFonts w:ascii="Times New Roman" w:hAnsi="Times New Roman" w:cs="Times New Roman" w:hint="eastAsia"/>
          <w:kern w:val="0"/>
          <w:sz w:val="24"/>
          <w:szCs w:val="24"/>
          <w:vertAlign w:val="subscript"/>
        </w:rPr>
        <w:t>1k</w:t>
      </w:r>
      <w:r>
        <w:rPr>
          <w:rFonts w:ascii="Times New Roman" w:hAnsi="Times New Roman" w:cs="Times New Roman"/>
          <w:kern w:val="0"/>
          <w:sz w:val="24"/>
          <w:szCs w:val="24"/>
        </w:rPr>
        <w:t>)=(y</w:t>
      </w:r>
      <w:r w:rsidRPr="005C64B4">
        <w:rPr>
          <w:rFonts w:ascii="Times New Roman" w:hAnsi="Times New Roman" w:cs="Times New Roman" w:hint="eastAsia"/>
          <w:kern w:val="0"/>
          <w:sz w:val="24"/>
          <w:szCs w:val="24"/>
          <w:vertAlign w:val="subscript"/>
        </w:rPr>
        <w:t>0</w:t>
      </w:r>
      <w:r w:rsidRPr="005C64B4">
        <w:rPr>
          <w:rFonts w:ascii="Times New Roman" w:hAnsi="Times New Roman" w:cs="Times New Roman"/>
          <w:kern w:val="0"/>
          <w:sz w:val="24"/>
          <w:szCs w:val="24"/>
          <w:vertAlign w:val="subscript"/>
        </w:rPr>
        <w:t>k,</w:t>
      </w:r>
      <w:r>
        <w:rPr>
          <w:rFonts w:ascii="Times New Roman" w:hAnsi="Times New Roman" w:cs="Times New Roman"/>
          <w:kern w:val="0"/>
          <w:sz w:val="24"/>
          <w:szCs w:val="24"/>
        </w:rPr>
        <w:t>y</w:t>
      </w:r>
      <w:r w:rsidRPr="005C64B4">
        <w:rPr>
          <w:rFonts w:ascii="Times New Roman" w:hAnsi="Times New Roman" w:cs="Times New Roman"/>
          <w:kern w:val="0"/>
          <w:sz w:val="24"/>
          <w:szCs w:val="24"/>
          <w:vertAlign w:val="subscript"/>
        </w:rPr>
        <w:t>lk</w:t>
      </w:r>
      <w:r>
        <w:rPr>
          <w:rFonts w:ascii="Times New Roman" w:hAnsi="Times New Roman" w:cs="Times New Roman"/>
          <w:kern w:val="0"/>
          <w:sz w:val="24"/>
          <w:szCs w:val="24"/>
        </w:rPr>
        <w:t>)+(n</w:t>
      </w:r>
      <w:r w:rsidRPr="005C64B4">
        <w:rPr>
          <w:rFonts w:ascii="Times New Roman" w:hAnsi="Times New Roman" w:cs="Times New Roman" w:hint="eastAsia"/>
          <w:kern w:val="0"/>
          <w:sz w:val="24"/>
          <w:szCs w:val="24"/>
          <w:vertAlign w:val="subscript"/>
        </w:rPr>
        <w:t>0</w:t>
      </w:r>
      <w:r w:rsidRPr="005C64B4">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n</w:t>
      </w:r>
      <w:r w:rsidRPr="005C64B4">
        <w:rPr>
          <w:rFonts w:ascii="Times New Roman" w:hAnsi="Times New Roman" w:cs="Times New Roman" w:hint="eastAsia"/>
          <w:kern w:val="0"/>
          <w:sz w:val="24"/>
          <w:szCs w:val="24"/>
          <w:vertAlign w:val="subscript"/>
        </w:rPr>
        <w:t>1k</w:t>
      </w:r>
      <w:r>
        <w:rPr>
          <w:rFonts w:ascii="Times New Roman" w:hAnsi="Times New Roman" w:cs="Times New Roman"/>
          <w:kern w:val="0"/>
          <w:sz w:val="24"/>
          <w:szCs w:val="24"/>
        </w:rPr>
        <w:t>)</w:t>
      </w:r>
      <w:r>
        <w:rPr>
          <w:rFonts w:ascii="Times New Roman" w:hAnsi="Times New Roman" w:cs="Times New Roman" w:hint="eastAsia"/>
          <w:kern w:val="0"/>
          <w:sz w:val="24"/>
          <w:szCs w:val="24"/>
        </w:rPr>
        <w:t>，这里</w:t>
      </w:r>
      <w:r>
        <w:rPr>
          <w:rFonts w:ascii="Times New Roman" w:hAnsi="Times New Roman" w:cs="Times New Roman" w:hint="eastAsia"/>
          <w:kern w:val="0"/>
          <w:sz w:val="24"/>
          <w:szCs w:val="24"/>
        </w:rPr>
        <w:t>n</w:t>
      </w:r>
      <w:r w:rsidRPr="0014627C">
        <w:rPr>
          <w:rFonts w:ascii="Times New Roman" w:hAnsi="Times New Roman" w:cs="Times New Roman" w:hint="eastAsia"/>
          <w:kern w:val="0"/>
          <w:sz w:val="24"/>
          <w:szCs w:val="24"/>
          <w:vertAlign w:val="subscript"/>
        </w:rPr>
        <w:t>0</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n</w:t>
      </w:r>
      <w:r w:rsidRPr="0014627C">
        <w:rPr>
          <w:rFonts w:ascii="Times New Roman" w:hAnsi="Times New Roman" w:cs="Times New Roman" w:hint="eastAsia"/>
          <w:kern w:val="0"/>
          <w:sz w:val="24"/>
          <w:szCs w:val="24"/>
          <w:vertAlign w:val="subscript"/>
        </w:rPr>
        <w:t>1</w:t>
      </w:r>
      <w:r>
        <w:rPr>
          <w:rFonts w:ascii="Times New Roman" w:hAnsi="Times New Roman" w:cs="Times New Roman" w:hint="eastAsia"/>
          <w:kern w:val="0"/>
          <w:sz w:val="24"/>
          <w:szCs w:val="24"/>
        </w:rPr>
        <w:t>是独立等方差的高斯白噪声序列。图</w:t>
      </w:r>
      <w:r>
        <w:rPr>
          <w:rFonts w:ascii="Times New Roman" w:hAnsi="Times New Roman" w:cs="Times New Roman" w:hint="eastAsia"/>
          <w:kern w:val="0"/>
          <w:sz w:val="24"/>
          <w:szCs w:val="24"/>
        </w:rPr>
        <w:t>5</w:t>
      </w:r>
      <w:r>
        <w:rPr>
          <w:rFonts w:ascii="Times New Roman" w:hAnsi="Times New Roman" w:cs="Times New Roman" w:hint="eastAsia"/>
          <w:kern w:val="0"/>
          <w:sz w:val="24"/>
          <w:szCs w:val="24"/>
        </w:rPr>
        <w:t>展示了该模型，</w:t>
      </w:r>
      <w:r w:rsidR="00FF15B3">
        <w:rPr>
          <w:rFonts w:ascii="Times New Roman" w:hAnsi="Times New Roman" w:cs="Times New Roman" w:hint="eastAsia"/>
          <w:kern w:val="0"/>
          <w:sz w:val="24"/>
          <w:szCs w:val="24"/>
        </w:rPr>
        <w:t>信号产生器根据上述规则生成</w:t>
      </w:r>
      <w:r w:rsidR="00FF15B3">
        <w:rPr>
          <w:rFonts w:ascii="Times New Roman" w:hAnsi="Times New Roman" w:cs="Times New Roman"/>
          <w:kern w:val="0"/>
          <w:sz w:val="24"/>
          <w:szCs w:val="24"/>
        </w:rPr>
        <w:t>(</w:t>
      </w:r>
      <w:r w:rsidR="00FF15B3" w:rsidRPr="00EB096C">
        <w:rPr>
          <w:rFonts w:ascii="Times New Roman" w:hAnsi="Times New Roman" w:cs="Times New Roman"/>
          <w:kern w:val="0"/>
          <w:sz w:val="24"/>
          <w:szCs w:val="24"/>
        </w:rPr>
        <w:t>y</w:t>
      </w:r>
      <w:r w:rsidR="00FF15B3" w:rsidRPr="005C64B4">
        <w:rPr>
          <w:rFonts w:ascii="Times New Roman" w:hAnsi="Times New Roman" w:cs="Times New Roman" w:hint="eastAsia"/>
          <w:kern w:val="0"/>
          <w:sz w:val="24"/>
          <w:szCs w:val="24"/>
          <w:vertAlign w:val="subscript"/>
        </w:rPr>
        <w:t>0k</w:t>
      </w:r>
      <w:r w:rsidR="00FF15B3">
        <w:rPr>
          <w:rFonts w:ascii="Times New Roman" w:hAnsi="Times New Roman" w:cs="Times New Roman" w:hint="eastAsia"/>
          <w:kern w:val="0"/>
          <w:sz w:val="24"/>
          <w:szCs w:val="24"/>
        </w:rPr>
        <w:t>,</w:t>
      </w:r>
      <w:r w:rsidR="00FF15B3" w:rsidRPr="00EB096C">
        <w:rPr>
          <w:rFonts w:ascii="Times New Roman" w:hAnsi="Times New Roman" w:cs="Times New Roman"/>
          <w:kern w:val="0"/>
          <w:sz w:val="24"/>
          <w:szCs w:val="24"/>
        </w:rPr>
        <w:t>y</w:t>
      </w:r>
      <w:r w:rsidR="00FF15B3" w:rsidRPr="005C64B4">
        <w:rPr>
          <w:rFonts w:ascii="Times New Roman" w:hAnsi="Times New Roman" w:cs="Times New Roman" w:hint="eastAsia"/>
          <w:kern w:val="0"/>
          <w:sz w:val="24"/>
          <w:szCs w:val="24"/>
          <w:vertAlign w:val="subscript"/>
        </w:rPr>
        <w:t>1k</w:t>
      </w:r>
      <w:r w:rsidR="00FF15B3" w:rsidRPr="00EB096C">
        <w:rPr>
          <w:rFonts w:ascii="Times New Roman" w:hAnsi="Times New Roman" w:cs="Times New Roman"/>
          <w:kern w:val="0"/>
          <w:sz w:val="24"/>
          <w:szCs w:val="24"/>
        </w:rPr>
        <w:t>)</w:t>
      </w:r>
      <w:r w:rsidR="00FF15B3">
        <w:rPr>
          <w:rFonts w:ascii="Times New Roman" w:hAnsi="Times New Roman" w:cs="Times New Roman" w:hint="eastAsia"/>
          <w:kern w:val="0"/>
          <w:sz w:val="24"/>
          <w:szCs w:val="24"/>
        </w:rPr>
        <w:t>。</w:t>
      </w:r>
    </w:p>
    <w:p w:rsidR="00FF15B3" w:rsidRDefault="00FF15B3" w:rsidP="00540B01">
      <w:pPr>
        <w:spacing w:line="360" w:lineRule="auto"/>
        <w:rPr>
          <w:rFonts w:ascii="Times New Roman" w:hAnsi="Times New Roman" w:cs="Times New Roman"/>
          <w:kern w:val="0"/>
          <w:sz w:val="24"/>
          <w:szCs w:val="24"/>
        </w:rPr>
      </w:pPr>
    </w:p>
    <w:p w:rsidR="00FF15B3" w:rsidRPr="009A3363" w:rsidRDefault="00FF15B3" w:rsidP="00540B01">
      <w:pPr>
        <w:spacing w:line="360" w:lineRule="auto"/>
        <w:rPr>
          <w:sz w:val="24"/>
          <w:szCs w:val="24"/>
        </w:rPr>
      </w:pPr>
      <w:r w:rsidRPr="009A3363">
        <w:rPr>
          <w:rFonts w:hint="eastAsia"/>
          <w:sz w:val="24"/>
          <w:szCs w:val="24"/>
        </w:rPr>
        <w:t>D</w:t>
      </w:r>
      <w:r w:rsidRPr="009A3363">
        <w:rPr>
          <w:rFonts w:hint="eastAsia"/>
          <w:sz w:val="24"/>
          <w:szCs w:val="24"/>
        </w:rPr>
        <w:t>．文本识别</w:t>
      </w:r>
    </w:p>
    <w:p w:rsidR="00FF15B3" w:rsidRPr="009A3363" w:rsidRDefault="00FF15B3" w:rsidP="00540B01">
      <w:pPr>
        <w:spacing w:line="360" w:lineRule="auto"/>
        <w:ind w:firstLine="420"/>
        <w:rPr>
          <w:rFonts w:ascii="Tahoma" w:hAnsi="Tahoma" w:cs="Tahoma"/>
          <w:sz w:val="24"/>
          <w:szCs w:val="24"/>
        </w:rPr>
      </w:pPr>
      <w:r w:rsidRPr="009A3363">
        <w:rPr>
          <w:rFonts w:hint="eastAsia"/>
          <w:sz w:val="24"/>
          <w:szCs w:val="24"/>
        </w:rPr>
        <w:t>我们举这个例子来说明</w:t>
      </w:r>
      <w:r w:rsidRPr="009A3363">
        <w:rPr>
          <w:rFonts w:hint="eastAsia"/>
          <w:sz w:val="24"/>
          <w:szCs w:val="24"/>
        </w:rPr>
        <w:t>VA</w:t>
      </w:r>
      <w:r w:rsidRPr="009A3363">
        <w:rPr>
          <w:rFonts w:hint="eastAsia"/>
          <w:sz w:val="24"/>
          <w:szCs w:val="24"/>
        </w:rPr>
        <w:t>的使用并不局限于数字通信。在</w:t>
      </w:r>
      <w:r w:rsidRPr="009A3363">
        <w:rPr>
          <w:rFonts w:ascii="Tahoma" w:hAnsi="Tahoma" w:cs="Tahoma"/>
          <w:sz w:val="24"/>
          <w:szCs w:val="24"/>
        </w:rPr>
        <w:t>光学文字辨识</w:t>
      </w:r>
      <w:r w:rsidRPr="009A3363">
        <w:rPr>
          <w:rFonts w:ascii="Tahoma" w:hAnsi="Tahoma" w:cs="Tahoma" w:hint="eastAsia"/>
          <w:sz w:val="24"/>
          <w:szCs w:val="24"/>
        </w:rPr>
        <w:lastRenderedPageBreak/>
        <w:t>(OCR)</w:t>
      </w:r>
      <w:r w:rsidR="009A3363" w:rsidRPr="009A3363">
        <w:rPr>
          <w:rFonts w:ascii="Tahoma" w:hAnsi="Tahoma" w:cs="Tahoma" w:hint="eastAsia"/>
          <w:sz w:val="24"/>
          <w:szCs w:val="24"/>
        </w:rPr>
        <w:t>识别</w:t>
      </w:r>
      <w:r w:rsidRPr="009A3363">
        <w:rPr>
          <w:rFonts w:ascii="Tahoma" w:hAnsi="Tahoma" w:cs="Tahoma" w:hint="eastAsia"/>
          <w:sz w:val="24"/>
          <w:szCs w:val="24"/>
        </w:rPr>
        <w:t>器中，</w:t>
      </w:r>
      <w:r w:rsidR="000B6E21" w:rsidRPr="009A3363">
        <w:rPr>
          <w:rFonts w:ascii="Tahoma" w:hAnsi="Tahoma" w:cs="Tahoma" w:hint="eastAsia"/>
          <w:sz w:val="24"/>
          <w:szCs w:val="24"/>
        </w:rPr>
        <w:t>每个</w:t>
      </w:r>
      <w:r w:rsidRPr="009A3363">
        <w:rPr>
          <w:rFonts w:ascii="Tahoma" w:hAnsi="Tahoma" w:cs="Tahoma" w:hint="eastAsia"/>
          <w:sz w:val="24"/>
          <w:szCs w:val="24"/>
        </w:rPr>
        <w:t>文字</w:t>
      </w:r>
      <w:r w:rsidR="000B6E21" w:rsidRPr="009A3363">
        <w:rPr>
          <w:rFonts w:ascii="Tahoma" w:hAnsi="Tahoma" w:cs="Tahoma" w:hint="eastAsia"/>
          <w:sz w:val="24"/>
          <w:szCs w:val="24"/>
        </w:rPr>
        <w:t>经过扫描</w:t>
      </w:r>
      <w:r w:rsidR="00393607" w:rsidRPr="009A3363">
        <w:rPr>
          <w:rFonts w:ascii="Tahoma" w:hAnsi="Tahoma" w:cs="Tahoma" w:hint="eastAsia"/>
          <w:sz w:val="24"/>
          <w:szCs w:val="24"/>
        </w:rPr>
        <w:t>，</w:t>
      </w:r>
      <w:r w:rsidR="000B6E21" w:rsidRPr="009A3363">
        <w:rPr>
          <w:rFonts w:ascii="Tahoma" w:hAnsi="Tahoma" w:cs="Tahoma" w:hint="eastAsia"/>
          <w:sz w:val="24"/>
          <w:szCs w:val="24"/>
        </w:rPr>
        <w:t>隔离显著特征</w:t>
      </w:r>
      <w:r w:rsidR="00393607" w:rsidRPr="009A3363">
        <w:rPr>
          <w:rFonts w:ascii="Tahoma" w:hAnsi="Tahoma" w:cs="Tahoma" w:hint="eastAsia"/>
          <w:sz w:val="24"/>
          <w:szCs w:val="24"/>
        </w:rPr>
        <w:t>，并进行判决决定是什么字母或字符。</w:t>
      </w:r>
      <w:r w:rsidR="00014F51" w:rsidRPr="009A3363">
        <w:rPr>
          <w:rFonts w:ascii="Tahoma" w:hAnsi="Tahoma" w:cs="Tahoma" w:hint="eastAsia"/>
          <w:sz w:val="24"/>
          <w:szCs w:val="24"/>
        </w:rPr>
        <w:t>当一部分字符以自然语言的文本出现时，语境曾长时期被认为可以帮助读者解决语义模糊问题。</w:t>
      </w:r>
    </w:p>
    <w:p w:rsidR="00014F51" w:rsidRDefault="00014F51" w:rsidP="00014F51">
      <w:pPr>
        <w:rPr>
          <w:rFonts w:ascii="Tahoma" w:hAnsi="Tahoma" w:cs="Tahoma"/>
          <w:sz w:val="20"/>
          <w:szCs w:val="20"/>
        </w:rPr>
      </w:pPr>
    </w:p>
    <w:p w:rsidR="00014F51" w:rsidRDefault="00014F51" w:rsidP="00014F51">
      <w:r>
        <w:rPr>
          <w:rFonts w:ascii="Times New Roman" w:hAnsi="Times New Roman" w:cs="Times New Roman" w:hint="eastAsia"/>
          <w:noProof/>
          <w:kern w:val="0"/>
          <w:sz w:val="24"/>
          <w:szCs w:val="24"/>
        </w:rPr>
        <w:drawing>
          <wp:inline distT="0" distB="0" distL="0" distR="0" wp14:anchorId="276A8CB7" wp14:editId="3DA50EFD">
            <wp:extent cx="5267325" cy="666750"/>
            <wp:effectExtent l="0" t="0" r="9525" b="0"/>
            <wp:docPr id="88" name="图片 88" descr="C:\Documents and Settings\Administrator.CHINA-CCE6C076A\桌面\图形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Documents and Settings\Administrator.CHINA-CCE6C076A\桌面\图形6.wm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7325" cy="666750"/>
                    </a:xfrm>
                    <a:prstGeom prst="rect">
                      <a:avLst/>
                    </a:prstGeom>
                    <a:noFill/>
                    <a:ln>
                      <a:noFill/>
                    </a:ln>
                  </pic:spPr>
                </pic:pic>
              </a:graphicData>
            </a:graphic>
          </wp:inline>
        </w:drawing>
      </w:r>
    </w:p>
    <w:p w:rsidR="00014F51" w:rsidRDefault="003E4F36" w:rsidP="003E4F36">
      <w:pPr>
        <w:pStyle w:val="a4"/>
        <w:ind w:firstLineChars="1250" w:firstLine="2500"/>
      </w:pPr>
      <w:r>
        <w:rPr>
          <w:rFonts w:hint="eastAsia"/>
        </w:rPr>
        <w:t>图</w:t>
      </w:r>
      <w:r>
        <w:rPr>
          <w:rFonts w:hint="eastAsia"/>
        </w:rPr>
        <w:t xml:space="preserve">6 </w:t>
      </w:r>
      <w:r>
        <w:rPr>
          <w:rFonts w:hint="eastAsia"/>
        </w:rPr>
        <w:t>利用</w:t>
      </w:r>
      <w:r>
        <w:rPr>
          <w:rFonts w:hint="eastAsia"/>
        </w:rPr>
        <w:t>VA</w:t>
      </w:r>
      <w:r>
        <w:rPr>
          <w:rFonts w:hint="eastAsia"/>
        </w:rPr>
        <w:t>提高根据上下文语境识别字符能力</w:t>
      </w:r>
    </w:p>
    <w:p w:rsidR="005D44B6" w:rsidRDefault="005D44B6" w:rsidP="00540B01">
      <w:pPr>
        <w:spacing w:line="360" w:lineRule="auto"/>
      </w:pPr>
    </w:p>
    <w:p w:rsidR="005D44B6" w:rsidRPr="009A3363" w:rsidRDefault="005D44B6" w:rsidP="00540B01">
      <w:pPr>
        <w:spacing w:line="360" w:lineRule="auto"/>
        <w:ind w:firstLine="420"/>
        <w:rPr>
          <w:sz w:val="24"/>
          <w:szCs w:val="24"/>
        </w:rPr>
      </w:pPr>
      <w:r w:rsidRPr="009A3363">
        <w:rPr>
          <w:rFonts w:hint="eastAsia"/>
          <w:sz w:val="24"/>
          <w:szCs w:val="24"/>
        </w:rPr>
        <w:t>模型化上下文语境的一种方法是将像英语这样的自然语言看成一种离散时间的马尔可夫过程。例如，我们可以假定每个字母出现的概率取决于前</w:t>
      </w:r>
      <w:r w:rsidRPr="009A3363">
        <w:rPr>
          <w:rFonts w:hint="eastAsia"/>
          <w:sz w:val="24"/>
          <w:szCs w:val="24"/>
        </w:rPr>
        <w:t>v</w:t>
      </w:r>
      <w:r w:rsidRPr="009A3363">
        <w:rPr>
          <w:rFonts w:hint="eastAsia"/>
          <w:sz w:val="24"/>
          <w:szCs w:val="24"/>
        </w:rPr>
        <w:t>个字母，</w:t>
      </w:r>
      <w:r w:rsidR="00266E3B" w:rsidRPr="009A3363">
        <w:rPr>
          <w:rFonts w:hint="eastAsia"/>
          <w:sz w:val="24"/>
          <w:szCs w:val="24"/>
        </w:rPr>
        <w:t>并且估计这</w:t>
      </w:r>
      <w:r w:rsidR="00266E3B" w:rsidRPr="003E4F36">
        <w:rPr>
          <w:rFonts w:ascii="Times New Roman" w:hAnsi="Times New Roman" w:cs="Times New Roman"/>
          <w:sz w:val="24"/>
          <w:szCs w:val="24"/>
        </w:rPr>
        <w:t>(v+1)</w:t>
      </w:r>
      <w:r w:rsidR="00266E3B" w:rsidRPr="009A3363">
        <w:rPr>
          <w:rFonts w:hint="eastAsia"/>
          <w:sz w:val="24"/>
          <w:szCs w:val="24"/>
        </w:rPr>
        <w:t>个字母组合的概率。然而这样的模型不能充分描述</w:t>
      </w:r>
      <w:r w:rsidR="008C024A" w:rsidRPr="009A3363">
        <w:rPr>
          <w:rFonts w:hint="eastAsia"/>
          <w:sz w:val="24"/>
          <w:szCs w:val="24"/>
        </w:rPr>
        <w:t>产生的自然语言</w:t>
      </w:r>
      <w:r w:rsidR="008C024A" w:rsidRPr="009A3363">
        <w:rPr>
          <w:rFonts w:hint="eastAsia"/>
          <w:sz w:val="24"/>
          <w:szCs w:val="24"/>
        </w:rPr>
        <w:t>(</w:t>
      </w:r>
      <w:r w:rsidR="008C024A" w:rsidRPr="009A3363">
        <w:rPr>
          <w:rFonts w:hint="eastAsia"/>
          <w:sz w:val="24"/>
          <w:szCs w:val="24"/>
        </w:rPr>
        <w:t>例如二字母和三字母的英文，见</w:t>
      </w:r>
      <w:r w:rsidR="008C024A" w:rsidRPr="003E4F36">
        <w:rPr>
          <w:rFonts w:ascii="Times New Roman" w:hAnsi="Times New Roman" w:cs="Times New Roman"/>
          <w:sz w:val="24"/>
          <w:szCs w:val="24"/>
        </w:rPr>
        <w:t>Shannon</w:t>
      </w:r>
      <w:r w:rsidR="008C024A" w:rsidRPr="009A3363">
        <w:rPr>
          <w:sz w:val="24"/>
          <w:szCs w:val="24"/>
        </w:rPr>
        <w:t xml:space="preserve"> [45]</w:t>
      </w:r>
      <w:r w:rsidR="00011E06">
        <w:rPr>
          <w:rFonts w:hint="eastAsia"/>
          <w:sz w:val="24"/>
          <w:szCs w:val="24"/>
        </w:rPr>
        <w:t>、</w:t>
      </w:r>
      <w:r w:rsidR="008C024A" w:rsidRPr="009A3363">
        <w:rPr>
          <w:sz w:val="24"/>
          <w:szCs w:val="24"/>
        </w:rPr>
        <w:t>[46]</w:t>
      </w:r>
      <w:r w:rsidR="008C024A" w:rsidRPr="009A3363">
        <w:rPr>
          <w:rFonts w:hint="eastAsia"/>
          <w:sz w:val="24"/>
          <w:szCs w:val="24"/>
        </w:rPr>
        <w:t>)</w:t>
      </w:r>
      <w:r w:rsidR="008C024A" w:rsidRPr="009A3363">
        <w:rPr>
          <w:rFonts w:hint="eastAsia"/>
          <w:sz w:val="24"/>
          <w:szCs w:val="24"/>
        </w:rPr>
        <w:t>，他们说明了语言的统计独立性</w:t>
      </w:r>
      <w:r w:rsidR="00577AA2" w:rsidRPr="009A3363">
        <w:rPr>
          <w:rFonts w:hint="eastAsia"/>
          <w:sz w:val="24"/>
          <w:szCs w:val="24"/>
        </w:rPr>
        <w:t>并且容易被掌握。</w:t>
      </w:r>
    </w:p>
    <w:p w:rsidR="00577AA2" w:rsidRDefault="00577AA2" w:rsidP="00540B01">
      <w:pPr>
        <w:spacing w:line="360" w:lineRule="auto"/>
        <w:ind w:firstLine="420"/>
        <w:rPr>
          <w:rFonts w:ascii="Times New Roman" w:hAnsi="Times New Roman" w:cs="Times New Roman"/>
          <w:kern w:val="0"/>
          <w:sz w:val="24"/>
          <w:szCs w:val="24"/>
        </w:rPr>
      </w:pPr>
      <w:r>
        <w:rPr>
          <w:rFonts w:hint="eastAsia"/>
        </w:rPr>
        <w:t>使用这样的模型后，英文字母被看做一个</w:t>
      </w:r>
      <w:r w:rsidRPr="005231CC">
        <w:rPr>
          <w:rFonts w:ascii="Times New Roman" w:hAnsi="Times New Roman" w:cs="Times New Roman"/>
          <w:kern w:val="0"/>
          <w:sz w:val="24"/>
          <w:szCs w:val="24"/>
        </w:rPr>
        <w:t>m</w:t>
      </w:r>
      <w:r w:rsidRPr="005231CC">
        <w:rPr>
          <w:rFonts w:ascii="Times New Roman" w:hAnsi="Times New Roman" w:cs="Times New Roman" w:hint="eastAsia"/>
          <w:kern w:val="0"/>
          <w:sz w:val="24"/>
          <w:szCs w:val="24"/>
          <w:vertAlign w:val="superscript"/>
        </w:rPr>
        <w:t>v</w:t>
      </w:r>
      <w:r w:rsidRPr="00577AA2">
        <w:rPr>
          <w:rFonts w:ascii="Times New Roman" w:hAnsi="Times New Roman" w:cs="Times New Roman" w:hint="eastAsia"/>
          <w:kern w:val="0"/>
          <w:sz w:val="24"/>
          <w:szCs w:val="24"/>
        </w:rPr>
        <w:t>个</w:t>
      </w:r>
      <w:r>
        <w:rPr>
          <w:rFonts w:ascii="Times New Roman" w:hAnsi="Times New Roman" w:cs="Times New Roman" w:hint="eastAsia"/>
          <w:kern w:val="0"/>
          <w:sz w:val="24"/>
          <w:szCs w:val="24"/>
        </w:rPr>
        <w:t>状态的马尔可夫过程，</w:t>
      </w:r>
      <w:r>
        <w:rPr>
          <w:rFonts w:ascii="Times New Roman" w:hAnsi="Times New Roman" w:cs="Times New Roman" w:hint="eastAsia"/>
          <w:kern w:val="0"/>
          <w:sz w:val="24"/>
          <w:szCs w:val="24"/>
        </w:rPr>
        <w:t>m</w:t>
      </w:r>
      <w:r>
        <w:rPr>
          <w:rFonts w:ascii="Times New Roman" w:hAnsi="Times New Roman" w:cs="Times New Roman" w:hint="eastAsia"/>
          <w:kern w:val="0"/>
          <w:sz w:val="24"/>
          <w:szCs w:val="24"/>
        </w:rPr>
        <w:t>是</w:t>
      </w:r>
      <w:r w:rsidR="009A3363">
        <w:rPr>
          <w:rFonts w:ascii="Times New Roman" w:hAnsi="Times New Roman" w:cs="Times New Roman" w:hint="eastAsia"/>
          <w:kern w:val="0"/>
          <w:sz w:val="24"/>
          <w:szCs w:val="24"/>
        </w:rPr>
        <w:t>不同字符的数目，比如</w:t>
      </w:r>
      <w:r w:rsidR="009A3363">
        <w:rPr>
          <w:rFonts w:ascii="Times New Roman" w:hAnsi="Times New Roman" w:cs="Times New Roman" w:hint="eastAsia"/>
          <w:kern w:val="0"/>
          <w:sz w:val="24"/>
          <w:szCs w:val="24"/>
        </w:rPr>
        <w:t>27(26</w:t>
      </w:r>
      <w:r w:rsidR="009A3363">
        <w:rPr>
          <w:rFonts w:ascii="Times New Roman" w:hAnsi="Times New Roman" w:cs="Times New Roman" w:hint="eastAsia"/>
          <w:kern w:val="0"/>
          <w:sz w:val="24"/>
          <w:szCs w:val="24"/>
        </w:rPr>
        <w:t>个字母和一个空格</w:t>
      </w:r>
      <w:r w:rsidR="009A3363">
        <w:rPr>
          <w:rFonts w:ascii="Times New Roman" w:hAnsi="Times New Roman" w:cs="Times New Roman" w:hint="eastAsia"/>
          <w:kern w:val="0"/>
          <w:sz w:val="24"/>
          <w:szCs w:val="24"/>
        </w:rPr>
        <w:t>)</w:t>
      </w:r>
      <w:r w:rsidR="009A3363">
        <w:rPr>
          <w:rFonts w:ascii="Times New Roman" w:hAnsi="Times New Roman" w:cs="Times New Roman" w:hint="eastAsia"/>
          <w:kern w:val="0"/>
          <w:sz w:val="24"/>
          <w:szCs w:val="24"/>
        </w:rPr>
        <w:t>。如果再假设</w:t>
      </w:r>
      <w:r w:rsidR="009A3363">
        <w:rPr>
          <w:rFonts w:ascii="Times New Roman" w:hAnsi="Times New Roman" w:cs="Times New Roman" w:hint="eastAsia"/>
          <w:kern w:val="0"/>
          <w:sz w:val="24"/>
          <w:szCs w:val="24"/>
        </w:rPr>
        <w:t>OCR</w:t>
      </w:r>
      <w:r w:rsidR="009A3363">
        <w:rPr>
          <w:rFonts w:ascii="Times New Roman" w:hAnsi="Times New Roman" w:cs="Times New Roman" w:hint="eastAsia"/>
          <w:kern w:val="0"/>
          <w:sz w:val="24"/>
          <w:szCs w:val="24"/>
        </w:rPr>
        <w:t>的输出</w:t>
      </w:r>
      <w:r w:rsidR="009A3363">
        <w:rPr>
          <w:rFonts w:ascii="Times New Roman" w:hAnsi="Times New Roman" w:cs="Times New Roman" w:hint="eastAsia"/>
          <w:kern w:val="0"/>
          <w:sz w:val="24"/>
          <w:szCs w:val="24"/>
        </w:rPr>
        <w:t>z</w:t>
      </w:r>
      <w:r w:rsidR="009A3363" w:rsidRPr="009A3363">
        <w:rPr>
          <w:rFonts w:ascii="Times New Roman" w:hAnsi="Times New Roman" w:cs="Times New Roman" w:hint="eastAsia"/>
          <w:kern w:val="0"/>
          <w:sz w:val="24"/>
          <w:szCs w:val="24"/>
          <w:vertAlign w:val="subscript"/>
        </w:rPr>
        <w:t>k</w:t>
      </w:r>
      <w:r w:rsidR="009A3363">
        <w:rPr>
          <w:rFonts w:ascii="Times New Roman" w:hAnsi="Times New Roman" w:cs="Times New Roman" w:hint="eastAsia"/>
          <w:kern w:val="0"/>
          <w:sz w:val="24"/>
          <w:szCs w:val="24"/>
        </w:rPr>
        <w:t>只取决于相应的输入</w:t>
      </w:r>
      <w:r w:rsidR="009A3363">
        <w:rPr>
          <w:rFonts w:ascii="Times New Roman" w:hAnsi="Times New Roman" w:cs="Times New Roman" w:hint="eastAsia"/>
          <w:kern w:val="0"/>
          <w:sz w:val="24"/>
          <w:szCs w:val="24"/>
        </w:rPr>
        <w:t>y</w:t>
      </w:r>
      <w:r w:rsidR="009A3363" w:rsidRPr="009A3363">
        <w:rPr>
          <w:rFonts w:ascii="Times New Roman" w:hAnsi="Times New Roman" w:cs="Times New Roman" w:hint="eastAsia"/>
          <w:kern w:val="0"/>
          <w:sz w:val="24"/>
          <w:szCs w:val="24"/>
          <w:vertAlign w:val="subscript"/>
        </w:rPr>
        <w:t>k</w:t>
      </w:r>
      <w:r w:rsidR="009A3363">
        <w:rPr>
          <w:rFonts w:ascii="Times New Roman" w:hAnsi="Times New Roman" w:cs="Times New Roman" w:hint="eastAsia"/>
          <w:kern w:val="0"/>
          <w:sz w:val="24"/>
          <w:szCs w:val="24"/>
        </w:rPr>
        <w:t>，对于我们</w:t>
      </w:r>
      <w:r w:rsidR="003A2D10">
        <w:rPr>
          <w:rFonts w:ascii="Times New Roman" w:hAnsi="Times New Roman" w:cs="Times New Roman" w:hint="eastAsia"/>
          <w:kern w:val="0"/>
          <w:sz w:val="24"/>
          <w:szCs w:val="24"/>
        </w:rPr>
        <w:t>应用</w:t>
      </w:r>
      <w:r w:rsidR="003A2D10">
        <w:rPr>
          <w:rFonts w:ascii="Times New Roman" w:hAnsi="Times New Roman" w:cs="Times New Roman" w:hint="eastAsia"/>
          <w:kern w:val="0"/>
          <w:sz w:val="24"/>
          <w:szCs w:val="24"/>
        </w:rPr>
        <w:t>VA</w:t>
      </w:r>
      <w:r w:rsidR="003A2D10">
        <w:rPr>
          <w:rFonts w:ascii="Times New Roman" w:hAnsi="Times New Roman" w:cs="Times New Roman" w:hint="eastAsia"/>
          <w:kern w:val="0"/>
          <w:sz w:val="24"/>
          <w:szCs w:val="24"/>
        </w:rPr>
        <w:t>算法根据语境</w:t>
      </w:r>
      <w:r w:rsidR="009A3363">
        <w:rPr>
          <w:rFonts w:ascii="Times New Roman" w:hAnsi="Times New Roman" w:cs="Times New Roman" w:hint="eastAsia"/>
          <w:kern w:val="0"/>
          <w:sz w:val="24"/>
          <w:szCs w:val="24"/>
        </w:rPr>
        <w:t>输出</w:t>
      </w:r>
      <w:r w:rsidR="003A2D10">
        <w:rPr>
          <w:rFonts w:ascii="Times New Roman" w:hAnsi="Times New Roman" w:cs="Times New Roman" w:hint="eastAsia"/>
          <w:kern w:val="0"/>
          <w:sz w:val="24"/>
          <w:szCs w:val="24"/>
        </w:rPr>
        <w:t>的</w:t>
      </w:r>
      <w:r w:rsidR="009A3363">
        <w:rPr>
          <w:rFonts w:ascii="Times New Roman" w:hAnsi="Times New Roman" w:cs="Times New Roman" w:hint="eastAsia"/>
          <w:kern w:val="0"/>
          <w:sz w:val="24"/>
          <w:szCs w:val="24"/>
        </w:rPr>
        <w:t>序列</w:t>
      </w:r>
      <w:r w:rsidR="003A2D10">
        <w:rPr>
          <w:rFonts w:ascii="Times New Roman" w:hAnsi="Times New Roman" w:cs="Times New Roman" w:hint="eastAsia"/>
          <w:kern w:val="0"/>
          <w:sz w:val="24"/>
          <w:szCs w:val="24"/>
        </w:rPr>
        <w:t>，</w:t>
      </w:r>
      <w:r w:rsidR="003A2D10">
        <w:rPr>
          <w:rFonts w:ascii="Times New Roman" w:hAnsi="Times New Roman" w:cs="Times New Roman" w:hint="eastAsia"/>
          <w:kern w:val="0"/>
          <w:sz w:val="24"/>
          <w:szCs w:val="24"/>
        </w:rPr>
        <w:t>OCR</w:t>
      </w:r>
      <w:r w:rsidR="003A2D10">
        <w:rPr>
          <w:rFonts w:ascii="Times New Roman" w:hAnsi="Times New Roman" w:cs="Times New Roman" w:hint="eastAsia"/>
          <w:kern w:val="0"/>
          <w:sz w:val="24"/>
          <w:szCs w:val="24"/>
        </w:rPr>
        <w:t>识别器是一个无记忆信道；见图</w:t>
      </w:r>
      <w:r w:rsidR="003A2D10">
        <w:rPr>
          <w:rFonts w:ascii="Times New Roman" w:hAnsi="Times New Roman" w:cs="Times New Roman" w:hint="eastAsia"/>
          <w:kern w:val="0"/>
          <w:sz w:val="24"/>
          <w:szCs w:val="24"/>
        </w:rPr>
        <w:t>6</w:t>
      </w:r>
      <w:r w:rsidR="003A2D10">
        <w:rPr>
          <w:rFonts w:ascii="Times New Roman" w:hAnsi="Times New Roman" w:cs="Times New Roman" w:hint="eastAsia"/>
          <w:kern w:val="0"/>
          <w:sz w:val="24"/>
          <w:szCs w:val="24"/>
        </w:rPr>
        <w:t>。这里的“</w:t>
      </w:r>
      <w:r w:rsidR="003A2D10">
        <w:rPr>
          <w:rFonts w:ascii="Times New Roman" w:hAnsi="Times New Roman" w:cs="Times New Roman" w:hint="eastAsia"/>
          <w:kern w:val="0"/>
          <w:sz w:val="24"/>
          <w:szCs w:val="24"/>
        </w:rPr>
        <w:t>OCR</w:t>
      </w:r>
      <w:r w:rsidR="003A2D10">
        <w:rPr>
          <w:rFonts w:ascii="Times New Roman" w:hAnsi="Times New Roman" w:cs="Times New Roman" w:hint="eastAsia"/>
          <w:kern w:val="0"/>
          <w:sz w:val="24"/>
          <w:szCs w:val="24"/>
        </w:rPr>
        <w:t>输出</w:t>
      </w:r>
      <w:r w:rsidR="00A8654E">
        <w:rPr>
          <w:rFonts w:ascii="Times New Roman" w:hAnsi="Times New Roman" w:cs="Times New Roman" w:hint="eastAsia"/>
          <w:kern w:val="0"/>
          <w:sz w:val="24"/>
          <w:szCs w:val="24"/>
        </w:rPr>
        <w:t>”</w:t>
      </w:r>
      <w:r w:rsidR="003A2D10">
        <w:rPr>
          <w:rFonts w:ascii="Times New Roman" w:hAnsi="Times New Roman" w:cs="Times New Roman" w:hint="eastAsia"/>
          <w:kern w:val="0"/>
          <w:sz w:val="24"/>
          <w:szCs w:val="24"/>
        </w:rPr>
        <w:t>可以是由任何原始数据产生的。这些数据可能是一系列</w:t>
      </w:r>
      <w:r w:rsidR="003A2D10">
        <w:rPr>
          <w:rFonts w:ascii="Times New Roman" w:hAnsi="Times New Roman" w:cs="Times New Roman" w:hint="eastAsia"/>
          <w:kern w:val="0"/>
          <w:sz w:val="24"/>
          <w:szCs w:val="24"/>
        </w:rPr>
        <w:t>0</w:t>
      </w:r>
      <w:r w:rsidR="003A2D10">
        <w:rPr>
          <w:rFonts w:ascii="Times New Roman" w:hAnsi="Times New Roman" w:cs="Times New Roman" w:hint="eastAsia"/>
          <w:kern w:val="0"/>
          <w:sz w:val="24"/>
          <w:szCs w:val="24"/>
        </w:rPr>
        <w:t>和</w:t>
      </w:r>
      <w:r w:rsidR="003A2D10">
        <w:rPr>
          <w:rFonts w:ascii="Times New Roman" w:hAnsi="Times New Roman" w:cs="Times New Roman" w:hint="eastAsia"/>
          <w:kern w:val="0"/>
          <w:sz w:val="24"/>
          <w:szCs w:val="24"/>
        </w:rPr>
        <w:t>1</w:t>
      </w:r>
      <w:r w:rsidR="003A2D10">
        <w:rPr>
          <w:rFonts w:ascii="Times New Roman" w:hAnsi="Times New Roman" w:cs="Times New Roman" w:hint="eastAsia"/>
          <w:kern w:val="0"/>
          <w:sz w:val="24"/>
          <w:szCs w:val="24"/>
        </w:rPr>
        <w:t>，可以由识别器</w:t>
      </w:r>
      <w:r w:rsidR="00871970">
        <w:rPr>
          <w:rFonts w:ascii="Times New Roman" w:hAnsi="Times New Roman" w:cs="Times New Roman" w:hint="eastAsia"/>
          <w:kern w:val="0"/>
          <w:sz w:val="24"/>
          <w:szCs w:val="24"/>
        </w:rPr>
        <w:t>经过判决</w:t>
      </w:r>
      <w:r w:rsidR="003A2D10">
        <w:rPr>
          <w:rFonts w:ascii="Times New Roman" w:hAnsi="Times New Roman" w:cs="Times New Roman" w:hint="eastAsia"/>
          <w:kern w:val="0"/>
          <w:sz w:val="24"/>
          <w:szCs w:val="24"/>
        </w:rPr>
        <w:t>在没有</w:t>
      </w:r>
      <w:r w:rsidR="00871970">
        <w:rPr>
          <w:rFonts w:ascii="Times New Roman" w:hAnsi="Times New Roman" w:cs="Times New Roman" w:hint="eastAsia"/>
          <w:kern w:val="0"/>
          <w:sz w:val="24"/>
          <w:szCs w:val="24"/>
        </w:rPr>
        <w:t>上下文语境的情况下产生。一般来说，数据越原始</w:t>
      </w:r>
      <w:r w:rsidR="00871970">
        <w:rPr>
          <w:rFonts w:ascii="Times New Roman" w:hAnsi="Times New Roman" w:cs="Times New Roman" w:hint="eastAsia"/>
          <w:kern w:val="0"/>
          <w:sz w:val="24"/>
          <w:szCs w:val="24"/>
        </w:rPr>
        <w:t>VA</w:t>
      </w:r>
      <w:r w:rsidR="00871970">
        <w:rPr>
          <w:rFonts w:ascii="Times New Roman" w:hAnsi="Times New Roman" w:cs="Times New Roman" w:hint="eastAsia"/>
          <w:kern w:val="0"/>
          <w:sz w:val="24"/>
          <w:szCs w:val="24"/>
        </w:rPr>
        <w:t>算法越有用。</w:t>
      </w:r>
    </w:p>
    <w:p w:rsidR="00871970" w:rsidRDefault="00871970" w:rsidP="00540B01">
      <w:pPr>
        <w:spacing w:line="360" w:lineRule="auto"/>
        <w:rPr>
          <w:rFonts w:ascii="Times New Roman" w:hAnsi="Times New Roman" w:cs="Times New Roman"/>
          <w:kern w:val="0"/>
          <w:sz w:val="24"/>
          <w:szCs w:val="24"/>
        </w:rPr>
      </w:pPr>
    </w:p>
    <w:p w:rsidR="00871970" w:rsidRPr="00B1467E" w:rsidRDefault="00871970" w:rsidP="00540B01">
      <w:pPr>
        <w:spacing w:line="360" w:lineRule="auto"/>
        <w:rPr>
          <w:rFonts w:ascii="Times New Roman" w:hAnsi="Times New Roman" w:cs="Times New Roman"/>
          <w:kern w:val="0"/>
          <w:sz w:val="24"/>
          <w:szCs w:val="24"/>
        </w:rPr>
      </w:pPr>
      <w:r w:rsidRPr="00B1467E">
        <w:rPr>
          <w:rFonts w:ascii="Times New Roman" w:hAnsi="Times New Roman" w:cs="Times New Roman" w:hint="eastAsia"/>
          <w:kern w:val="0"/>
          <w:sz w:val="24"/>
          <w:szCs w:val="24"/>
        </w:rPr>
        <w:t>E</w:t>
      </w:r>
      <w:r w:rsidRPr="00B1467E">
        <w:rPr>
          <w:rFonts w:ascii="Times New Roman" w:hAnsi="Times New Roman" w:cs="Times New Roman" w:hint="eastAsia"/>
          <w:kern w:val="0"/>
          <w:sz w:val="24"/>
          <w:szCs w:val="24"/>
        </w:rPr>
        <w:t>．其他</w:t>
      </w:r>
    </w:p>
    <w:p w:rsidR="00871970" w:rsidRDefault="00B1467E" w:rsidP="00540B01">
      <w:pPr>
        <w:spacing w:line="360" w:lineRule="auto"/>
        <w:ind w:firstLineChars="200" w:firstLine="480"/>
        <w:rPr>
          <w:sz w:val="24"/>
          <w:szCs w:val="24"/>
        </w:rPr>
      </w:pPr>
      <w:r w:rsidRPr="00B1467E">
        <w:rPr>
          <w:rFonts w:hint="eastAsia"/>
          <w:sz w:val="24"/>
          <w:szCs w:val="24"/>
        </w:rPr>
        <w:t>在发现</w:t>
      </w:r>
      <w:r w:rsidR="00871970" w:rsidRPr="00B1467E">
        <w:rPr>
          <w:rFonts w:hint="eastAsia"/>
          <w:sz w:val="24"/>
          <w:szCs w:val="24"/>
        </w:rPr>
        <w:t>磁记录设备</w:t>
      </w:r>
      <w:r w:rsidRPr="00B1467E">
        <w:rPr>
          <w:rFonts w:hint="eastAsia"/>
          <w:sz w:val="24"/>
          <w:szCs w:val="24"/>
        </w:rPr>
        <w:t>与有码间串扰的信道</w:t>
      </w:r>
      <w:r>
        <w:rPr>
          <w:rFonts w:hint="eastAsia"/>
          <w:sz w:val="24"/>
          <w:szCs w:val="24"/>
        </w:rPr>
        <w:t>有相似之处后，</w:t>
      </w:r>
      <w:r w:rsidRPr="003E4F36">
        <w:rPr>
          <w:rFonts w:ascii="Times New Roman" w:hAnsi="Times New Roman" w:cs="Times New Roman"/>
          <w:sz w:val="24"/>
          <w:szCs w:val="24"/>
        </w:rPr>
        <w:t xml:space="preserve">Kobayashi </w:t>
      </w:r>
      <w:r>
        <w:rPr>
          <w:rFonts w:hint="eastAsia"/>
          <w:sz w:val="24"/>
          <w:szCs w:val="24"/>
        </w:rPr>
        <w:t xml:space="preserve">[50] </w:t>
      </w:r>
      <w:r>
        <w:rPr>
          <w:rFonts w:hint="eastAsia"/>
          <w:sz w:val="24"/>
          <w:szCs w:val="24"/>
        </w:rPr>
        <w:t>提出了将</w:t>
      </w:r>
      <w:r>
        <w:rPr>
          <w:rFonts w:hint="eastAsia"/>
          <w:sz w:val="24"/>
          <w:szCs w:val="24"/>
        </w:rPr>
        <w:t>VA</w:t>
      </w:r>
      <w:r>
        <w:rPr>
          <w:rFonts w:hint="eastAsia"/>
          <w:sz w:val="24"/>
          <w:szCs w:val="24"/>
        </w:rPr>
        <w:t>应用到数字磁记录系统。</w:t>
      </w:r>
      <w:r w:rsidRPr="003E4F36">
        <w:rPr>
          <w:rFonts w:ascii="Times New Roman" w:hAnsi="Times New Roman" w:cs="Times New Roman"/>
          <w:sz w:val="24"/>
          <w:szCs w:val="24"/>
        </w:rPr>
        <w:t>Timor</w:t>
      </w:r>
      <w:r>
        <w:rPr>
          <w:rFonts w:hint="eastAsia"/>
          <w:sz w:val="24"/>
          <w:szCs w:val="24"/>
        </w:rPr>
        <w:t xml:space="preserve"> [51] </w:t>
      </w:r>
      <w:r>
        <w:rPr>
          <w:rFonts w:hint="eastAsia"/>
          <w:sz w:val="24"/>
          <w:szCs w:val="24"/>
        </w:rPr>
        <w:t>已经将</w:t>
      </w:r>
      <w:r w:rsidR="0028737C">
        <w:rPr>
          <w:rFonts w:hint="eastAsia"/>
          <w:sz w:val="24"/>
          <w:szCs w:val="24"/>
        </w:rPr>
        <w:t>该</w:t>
      </w:r>
      <w:r>
        <w:rPr>
          <w:rFonts w:hint="eastAsia"/>
          <w:sz w:val="24"/>
          <w:szCs w:val="24"/>
        </w:rPr>
        <w:t>算法应用到</w:t>
      </w:r>
      <w:r w:rsidR="0028737C">
        <w:rPr>
          <w:rFonts w:hint="eastAsia"/>
          <w:sz w:val="24"/>
          <w:szCs w:val="24"/>
        </w:rPr>
        <w:t>序列排序系统中。该算法已经被提议在信源编码中使用，最后</w:t>
      </w:r>
      <w:r w:rsidR="0028737C" w:rsidRPr="003E4F36">
        <w:rPr>
          <w:rFonts w:ascii="Times New Roman" w:hAnsi="Times New Roman" w:cs="Times New Roman"/>
          <w:sz w:val="24"/>
          <w:szCs w:val="24"/>
        </w:rPr>
        <w:t>Preparata</w:t>
      </w:r>
      <w:r w:rsidR="0028737C">
        <w:rPr>
          <w:rFonts w:hint="eastAsia"/>
          <w:sz w:val="24"/>
          <w:szCs w:val="24"/>
        </w:rPr>
        <w:t>和</w:t>
      </w:r>
      <w:r w:rsidR="0028737C" w:rsidRPr="003E4F36">
        <w:rPr>
          <w:rFonts w:ascii="Times New Roman" w:hAnsi="Times New Roman" w:cs="Times New Roman"/>
          <w:sz w:val="24"/>
          <w:szCs w:val="24"/>
        </w:rPr>
        <w:t xml:space="preserve">Ray </w:t>
      </w:r>
      <w:r w:rsidR="0028737C">
        <w:rPr>
          <w:rFonts w:hint="eastAsia"/>
          <w:sz w:val="24"/>
          <w:szCs w:val="24"/>
        </w:rPr>
        <w:t xml:space="preserve">[53] </w:t>
      </w:r>
      <w:r w:rsidR="0028737C">
        <w:rPr>
          <w:rFonts w:hint="eastAsia"/>
          <w:sz w:val="24"/>
          <w:szCs w:val="24"/>
        </w:rPr>
        <w:t>提议将该算法使用到</w:t>
      </w:r>
      <w:r w:rsidR="005B746F">
        <w:rPr>
          <w:rFonts w:hint="eastAsia"/>
          <w:sz w:val="24"/>
          <w:szCs w:val="24"/>
        </w:rPr>
        <w:t>语法模式识别中的“</w:t>
      </w:r>
      <w:r w:rsidR="0028737C">
        <w:rPr>
          <w:rFonts w:hint="eastAsia"/>
          <w:sz w:val="24"/>
          <w:szCs w:val="24"/>
        </w:rPr>
        <w:t>语义</w:t>
      </w:r>
      <w:r w:rsidR="005B746F">
        <w:rPr>
          <w:rFonts w:hint="eastAsia"/>
          <w:sz w:val="24"/>
          <w:szCs w:val="24"/>
        </w:rPr>
        <w:t>映射”上。这些就是被发现的该算法的应用。</w:t>
      </w:r>
    </w:p>
    <w:p w:rsidR="0082580B" w:rsidRDefault="0082580B" w:rsidP="00540B01">
      <w:pPr>
        <w:spacing w:line="360" w:lineRule="auto"/>
        <w:rPr>
          <w:sz w:val="24"/>
          <w:szCs w:val="24"/>
        </w:rPr>
      </w:pPr>
    </w:p>
    <w:p w:rsidR="0082580B" w:rsidRPr="001C07FA" w:rsidRDefault="0082580B" w:rsidP="00540B01">
      <w:pPr>
        <w:spacing w:line="360" w:lineRule="auto"/>
        <w:rPr>
          <w:sz w:val="28"/>
          <w:szCs w:val="28"/>
        </w:rPr>
      </w:pPr>
      <w:r>
        <w:rPr>
          <w:rFonts w:hint="eastAsia"/>
          <w:sz w:val="24"/>
          <w:szCs w:val="24"/>
        </w:rPr>
        <w:t xml:space="preserve">                           </w:t>
      </w:r>
      <w:r w:rsidR="001C07FA">
        <w:rPr>
          <w:rFonts w:hint="eastAsia"/>
          <w:sz w:val="24"/>
          <w:szCs w:val="24"/>
        </w:rPr>
        <w:t xml:space="preserve">  </w:t>
      </w:r>
      <w:r>
        <w:rPr>
          <w:rFonts w:hint="eastAsia"/>
          <w:sz w:val="24"/>
          <w:szCs w:val="24"/>
        </w:rPr>
        <w:t xml:space="preserve"> </w:t>
      </w:r>
      <w:r w:rsidRPr="001C07FA">
        <w:rPr>
          <w:rFonts w:hint="eastAsia"/>
          <w:sz w:val="28"/>
          <w:szCs w:val="28"/>
        </w:rPr>
        <w:t>3. VA</w:t>
      </w:r>
      <w:r w:rsidRPr="001C07FA">
        <w:rPr>
          <w:rFonts w:hint="eastAsia"/>
          <w:sz w:val="28"/>
          <w:szCs w:val="28"/>
        </w:rPr>
        <w:t>算法</w:t>
      </w:r>
    </w:p>
    <w:p w:rsidR="0082580B" w:rsidRDefault="0082580B" w:rsidP="00540B01">
      <w:pPr>
        <w:spacing w:line="360" w:lineRule="auto"/>
        <w:ind w:firstLine="480"/>
        <w:rPr>
          <w:sz w:val="24"/>
          <w:szCs w:val="24"/>
        </w:rPr>
      </w:pPr>
      <w:r>
        <w:rPr>
          <w:rFonts w:hint="eastAsia"/>
          <w:sz w:val="24"/>
          <w:szCs w:val="24"/>
        </w:rPr>
        <w:t>我们现在说明上述</w:t>
      </w:r>
      <w:r w:rsidRPr="003E4F36">
        <w:rPr>
          <w:rFonts w:ascii="Times New Roman" w:hAnsi="Times New Roman" w:cs="Times New Roman"/>
          <w:sz w:val="24"/>
          <w:szCs w:val="24"/>
        </w:rPr>
        <w:t>MAP</w:t>
      </w:r>
      <w:r>
        <w:rPr>
          <w:rFonts w:hint="eastAsia"/>
          <w:sz w:val="24"/>
          <w:szCs w:val="24"/>
        </w:rPr>
        <w:t>序列估计问题</w:t>
      </w:r>
      <w:r w:rsidR="00F30EC1">
        <w:rPr>
          <w:rFonts w:hint="eastAsia"/>
          <w:sz w:val="24"/>
          <w:szCs w:val="24"/>
        </w:rPr>
        <w:t>在形式上</w:t>
      </w:r>
      <w:r w:rsidR="00491A9F">
        <w:rPr>
          <w:rFonts w:hint="eastAsia"/>
          <w:sz w:val="24"/>
          <w:szCs w:val="24"/>
        </w:rPr>
        <w:t>与寻找某个图上的最短路径</w:t>
      </w:r>
      <w:r w:rsidR="00491A9F">
        <w:rPr>
          <w:rFonts w:hint="eastAsia"/>
          <w:sz w:val="24"/>
          <w:szCs w:val="24"/>
        </w:rPr>
        <w:lastRenderedPageBreak/>
        <w:t>是完全相同的。因此</w:t>
      </w:r>
      <w:r w:rsidR="00491A9F" w:rsidRPr="003E4F36">
        <w:rPr>
          <w:rFonts w:ascii="Times New Roman" w:hAnsi="Times New Roman" w:cs="Times New Roman"/>
          <w:sz w:val="24"/>
          <w:szCs w:val="24"/>
        </w:rPr>
        <w:t>VA</w:t>
      </w:r>
      <w:r w:rsidR="00491A9F">
        <w:rPr>
          <w:rFonts w:hint="eastAsia"/>
          <w:sz w:val="24"/>
          <w:szCs w:val="24"/>
        </w:rPr>
        <w:t>作为一种自然回溯的解决方法出现了。</w:t>
      </w:r>
    </w:p>
    <w:p w:rsidR="00491A9F" w:rsidRPr="00B1467E" w:rsidRDefault="00523EE5" w:rsidP="00540B01">
      <w:pPr>
        <w:spacing w:line="360" w:lineRule="auto"/>
        <w:ind w:firstLine="480"/>
        <w:rPr>
          <w:sz w:val="24"/>
          <w:szCs w:val="24"/>
        </w:rPr>
      </w:pPr>
      <w:r>
        <w:rPr>
          <w:rFonts w:hint="eastAsia"/>
          <w:sz w:val="24"/>
          <w:szCs w:val="24"/>
        </w:rPr>
        <w:t>对于</w:t>
      </w:r>
      <w:r w:rsidR="00B624A3">
        <w:rPr>
          <w:rFonts w:hint="eastAsia"/>
          <w:sz w:val="24"/>
          <w:szCs w:val="24"/>
        </w:rPr>
        <w:t>像图</w:t>
      </w:r>
      <w:r w:rsidR="00B624A3">
        <w:rPr>
          <w:rFonts w:hint="eastAsia"/>
          <w:sz w:val="24"/>
          <w:szCs w:val="24"/>
        </w:rPr>
        <w:t>3</w:t>
      </w:r>
      <w:r w:rsidR="00B624A3">
        <w:rPr>
          <w:rFonts w:hint="eastAsia"/>
          <w:sz w:val="24"/>
          <w:szCs w:val="24"/>
        </w:rPr>
        <w:t>或图</w:t>
      </w:r>
      <w:r w:rsidR="00B624A3">
        <w:rPr>
          <w:rFonts w:hint="eastAsia"/>
          <w:sz w:val="24"/>
          <w:szCs w:val="24"/>
        </w:rPr>
        <w:t>4(</w:t>
      </w:r>
      <w:r w:rsidR="00B624A3">
        <w:rPr>
          <w:rFonts w:hint="eastAsia"/>
          <w:sz w:val="24"/>
          <w:szCs w:val="24"/>
        </w:rPr>
        <w:t>在这个例子中是一个</w:t>
      </w:r>
      <w:r w:rsidR="00B624A3" w:rsidRPr="003E4F36">
        <w:rPr>
          <w:rFonts w:ascii="Times New Roman" w:hAnsi="Times New Roman" w:cs="Times New Roman"/>
          <w:sz w:val="24"/>
          <w:szCs w:val="24"/>
        </w:rPr>
        <w:t>de Bruijn</w:t>
      </w:r>
      <w:r w:rsidR="00B624A3">
        <w:rPr>
          <w:rFonts w:hint="eastAsia"/>
          <w:sz w:val="24"/>
          <w:szCs w:val="24"/>
        </w:rPr>
        <w:t>图</w:t>
      </w:r>
      <w:r w:rsidR="00B624A3">
        <w:rPr>
          <w:rFonts w:hint="eastAsia"/>
          <w:sz w:val="24"/>
          <w:szCs w:val="24"/>
        </w:rPr>
        <w:t>[54])</w:t>
      </w:r>
      <w:r w:rsidR="00B624A3">
        <w:rPr>
          <w:rFonts w:hint="eastAsia"/>
          <w:sz w:val="24"/>
          <w:szCs w:val="24"/>
        </w:rPr>
        <w:t>那样的</w:t>
      </w:r>
      <w:r>
        <w:rPr>
          <w:rFonts w:hint="eastAsia"/>
          <w:sz w:val="24"/>
          <w:szCs w:val="24"/>
        </w:rPr>
        <w:t>4</w:t>
      </w:r>
      <w:r>
        <w:rPr>
          <w:rFonts w:hint="eastAsia"/>
          <w:sz w:val="24"/>
          <w:szCs w:val="24"/>
        </w:rPr>
        <w:t>状态的寄存器移位过程，我们习惯将离散时间有限状态的马尔可夫过程和图</w:t>
      </w:r>
      <w:r>
        <w:rPr>
          <w:rFonts w:hint="eastAsia"/>
          <w:sz w:val="24"/>
          <w:szCs w:val="24"/>
        </w:rPr>
        <w:t>7</w:t>
      </w:r>
      <w:r>
        <w:rPr>
          <w:rFonts w:hint="eastAsia"/>
          <w:sz w:val="24"/>
          <w:szCs w:val="24"/>
        </w:rPr>
        <w:t>那样的状态转移图联系起来，</w:t>
      </w:r>
      <w:r w:rsidR="00B624A3">
        <w:rPr>
          <w:rFonts w:hint="eastAsia"/>
          <w:sz w:val="24"/>
          <w:szCs w:val="24"/>
        </w:rPr>
        <w:t>这里的节点代表状态，树枝代表状态转移，</w:t>
      </w:r>
      <w:r w:rsidR="00A40759">
        <w:rPr>
          <w:rFonts w:hint="eastAsia"/>
          <w:sz w:val="24"/>
          <w:szCs w:val="24"/>
        </w:rPr>
        <w:t>在一个时间段内通过状态转移图追溯一定的路径，从一个状态转移到另一个状态。</w:t>
      </w:r>
    </w:p>
    <w:p w:rsidR="00523EE5" w:rsidRDefault="00A40759" w:rsidP="00540B01">
      <w:pPr>
        <w:spacing w:line="360" w:lineRule="auto"/>
        <w:ind w:firstLine="480"/>
        <w:rPr>
          <w:sz w:val="24"/>
          <w:szCs w:val="24"/>
        </w:rPr>
      </w:pPr>
      <w:r>
        <w:rPr>
          <w:rFonts w:hint="eastAsia"/>
          <w:sz w:val="24"/>
          <w:szCs w:val="24"/>
        </w:rPr>
        <w:t>在图</w:t>
      </w:r>
      <w:r>
        <w:rPr>
          <w:rFonts w:hint="eastAsia"/>
          <w:sz w:val="24"/>
          <w:szCs w:val="24"/>
        </w:rPr>
        <w:t>7(b)</w:t>
      </w:r>
      <w:r w:rsidR="002E4481">
        <w:rPr>
          <w:rFonts w:hint="eastAsia"/>
          <w:sz w:val="24"/>
          <w:szCs w:val="24"/>
        </w:rPr>
        <w:t>中</w:t>
      </w:r>
      <w:r>
        <w:rPr>
          <w:rFonts w:hint="eastAsia"/>
          <w:sz w:val="24"/>
          <w:szCs w:val="24"/>
        </w:rPr>
        <w:t>我们介绍了一个相同</w:t>
      </w:r>
      <w:r w:rsidR="002E4481">
        <w:rPr>
          <w:rFonts w:hint="eastAsia"/>
          <w:sz w:val="24"/>
          <w:szCs w:val="24"/>
        </w:rPr>
        <w:t>情况</w:t>
      </w:r>
      <w:r>
        <w:rPr>
          <w:rFonts w:hint="eastAsia"/>
          <w:sz w:val="24"/>
          <w:szCs w:val="24"/>
        </w:rPr>
        <w:t>的</w:t>
      </w:r>
      <w:r w:rsidR="002E4481">
        <w:rPr>
          <w:rFonts w:hint="eastAsia"/>
          <w:sz w:val="24"/>
          <w:szCs w:val="24"/>
        </w:rPr>
        <w:t>更详细</w:t>
      </w:r>
      <w:r>
        <w:rPr>
          <w:rFonts w:hint="eastAsia"/>
          <w:sz w:val="24"/>
          <w:szCs w:val="24"/>
        </w:rPr>
        <w:t>的描述</w:t>
      </w:r>
      <w:r w:rsidR="002E4481">
        <w:rPr>
          <w:rFonts w:hint="eastAsia"/>
          <w:sz w:val="24"/>
          <w:szCs w:val="24"/>
        </w:rPr>
        <w:t>，在这里每个节点都对应某个时刻的一个不同的节点，每个树枝</w:t>
      </w:r>
      <w:r w:rsidR="00E338DB">
        <w:rPr>
          <w:rFonts w:hint="eastAsia"/>
          <w:sz w:val="24"/>
          <w:szCs w:val="24"/>
        </w:rPr>
        <w:t>代表在下个时刻转移到某个新状态。网格图开始时刻是</w:t>
      </w:r>
      <w:r w:rsidR="00E338DB" w:rsidRPr="003E4F36">
        <w:rPr>
          <w:rFonts w:ascii="Times New Roman" w:hAnsi="Times New Roman" w:cs="Times New Roman"/>
          <w:sz w:val="24"/>
          <w:szCs w:val="24"/>
        </w:rPr>
        <w:t>x</w:t>
      </w:r>
      <w:r w:rsidR="00E338DB" w:rsidRPr="003E4F36">
        <w:rPr>
          <w:rFonts w:ascii="Times New Roman" w:hAnsi="Times New Roman" w:cs="Times New Roman"/>
          <w:sz w:val="24"/>
          <w:szCs w:val="24"/>
          <w:vertAlign w:val="subscript"/>
        </w:rPr>
        <w:t>0</w:t>
      </w:r>
      <w:r w:rsidR="00E338DB">
        <w:rPr>
          <w:rFonts w:hint="eastAsia"/>
          <w:sz w:val="24"/>
          <w:szCs w:val="24"/>
        </w:rPr>
        <w:t>，终止时刻是</w:t>
      </w:r>
      <w:r w:rsidR="00E338DB" w:rsidRPr="003E4F36">
        <w:rPr>
          <w:rFonts w:ascii="Times New Roman" w:hAnsi="Times New Roman" w:cs="Times New Roman"/>
          <w:sz w:val="24"/>
          <w:szCs w:val="24"/>
        </w:rPr>
        <w:t>x</w:t>
      </w:r>
      <w:r w:rsidR="00E338DB" w:rsidRPr="003E4F36">
        <w:rPr>
          <w:rFonts w:ascii="Times New Roman" w:hAnsi="Times New Roman" w:cs="Times New Roman"/>
          <w:sz w:val="24"/>
          <w:szCs w:val="24"/>
          <w:vertAlign w:val="subscript"/>
        </w:rPr>
        <w:t>K</w:t>
      </w:r>
      <w:r w:rsidR="00E338DB">
        <w:rPr>
          <w:rFonts w:hint="eastAsia"/>
          <w:sz w:val="24"/>
          <w:szCs w:val="24"/>
        </w:rPr>
        <w:t>。最重要特性是对于每个可能的状态序列</w:t>
      </w:r>
      <w:r w:rsidR="00E338DB">
        <w:rPr>
          <w:rFonts w:hint="eastAsia"/>
          <w:sz w:val="24"/>
          <w:szCs w:val="24"/>
        </w:rPr>
        <w:t>x</w:t>
      </w:r>
      <w:r w:rsidR="00E338DB">
        <w:rPr>
          <w:rFonts w:hint="eastAsia"/>
          <w:sz w:val="24"/>
          <w:szCs w:val="24"/>
        </w:rPr>
        <w:t>，篱笆图中都会相应有一条单独的路径，反之亦然。</w:t>
      </w:r>
    </w:p>
    <w:p w:rsidR="00F570E0" w:rsidRPr="00A40759" w:rsidRDefault="00F570E0" w:rsidP="00540B01">
      <w:pPr>
        <w:spacing w:line="360" w:lineRule="auto"/>
        <w:rPr>
          <w:sz w:val="24"/>
          <w:szCs w:val="24"/>
        </w:rPr>
      </w:pPr>
      <w:r>
        <w:rPr>
          <w:rFonts w:hint="eastAsia"/>
          <w:sz w:val="24"/>
          <w:szCs w:val="24"/>
        </w:rPr>
        <w:t xml:space="preserve">    </w:t>
      </w:r>
      <w:r>
        <w:rPr>
          <w:rFonts w:hint="eastAsia"/>
          <w:sz w:val="24"/>
          <w:szCs w:val="24"/>
        </w:rPr>
        <w:t>现在我们展示怎样实现。如果给定一个观察序列</w:t>
      </w:r>
      <w:r w:rsidRPr="003E4F36">
        <w:rPr>
          <w:rFonts w:ascii="Times New Roman" w:hAnsi="Times New Roman" w:cs="Times New Roman"/>
          <w:sz w:val="24"/>
          <w:szCs w:val="24"/>
        </w:rPr>
        <w:t>I</w:t>
      </w:r>
      <w:r>
        <w:rPr>
          <w:rFonts w:hint="eastAsia"/>
          <w:sz w:val="24"/>
          <w:szCs w:val="24"/>
        </w:rPr>
        <w:t>，每个路径都可能被指定一个与</w:t>
      </w:r>
      <w:r w:rsidRPr="00977B52">
        <w:rPr>
          <w:rFonts w:ascii="Times New Roman" w:hAnsi="Times New Roman" w:cs="Times New Roman"/>
          <w:sz w:val="24"/>
          <w:szCs w:val="24"/>
        </w:rPr>
        <w:t>-ln P(x,z)</w:t>
      </w:r>
      <w:r>
        <w:rPr>
          <w:rFonts w:hint="eastAsia"/>
          <w:sz w:val="24"/>
          <w:szCs w:val="24"/>
        </w:rPr>
        <w:t>成正比的“长度”</w:t>
      </w:r>
      <w:r w:rsidR="00A8654E">
        <w:rPr>
          <w:rFonts w:hint="eastAsia"/>
          <w:sz w:val="24"/>
          <w:szCs w:val="24"/>
        </w:rPr>
        <w:t xml:space="preserve"> </w:t>
      </w:r>
      <w:r>
        <w:rPr>
          <w:rFonts w:hint="eastAsia"/>
          <w:sz w:val="24"/>
          <w:szCs w:val="24"/>
        </w:rPr>
        <w:t>，这里</w:t>
      </w:r>
      <w:r>
        <w:rPr>
          <w:rFonts w:hint="eastAsia"/>
          <w:sz w:val="24"/>
          <w:szCs w:val="24"/>
        </w:rPr>
        <w:t>x</w:t>
      </w:r>
      <w:r>
        <w:rPr>
          <w:rFonts w:hint="eastAsia"/>
          <w:sz w:val="24"/>
          <w:szCs w:val="24"/>
        </w:rPr>
        <w:t>是表示那条路径的状态序列。由于</w:t>
      </w:r>
      <w:r w:rsidRPr="00977B52">
        <w:rPr>
          <w:rFonts w:ascii="Times New Roman" w:hAnsi="Times New Roman" w:cs="Times New Roman"/>
          <w:sz w:val="24"/>
          <w:szCs w:val="24"/>
        </w:rPr>
        <w:t>ln P(x,z)</w:t>
      </w:r>
      <w:r w:rsidR="00184E77">
        <w:rPr>
          <w:rFonts w:hint="eastAsia"/>
          <w:sz w:val="24"/>
          <w:szCs w:val="24"/>
        </w:rPr>
        <w:t>是</w:t>
      </w:r>
      <w:r w:rsidR="00184E77" w:rsidRPr="00184E77">
        <w:rPr>
          <w:sz w:val="24"/>
          <w:szCs w:val="24"/>
        </w:rPr>
        <w:t>P(x,z)</w:t>
      </w:r>
      <w:r w:rsidR="00184E77">
        <w:rPr>
          <w:rFonts w:hint="eastAsia"/>
          <w:sz w:val="24"/>
          <w:szCs w:val="24"/>
        </w:rPr>
        <w:t>的单调函数而且在路径和信号序列之间有一条一对一的对应关系，</w:t>
      </w:r>
      <w:r>
        <w:rPr>
          <w:rFonts w:hint="eastAsia"/>
          <w:sz w:val="24"/>
          <w:szCs w:val="24"/>
        </w:rPr>
        <w:t>这样就使得我们通过寻找长度</w:t>
      </w:r>
      <w:r w:rsidRPr="00977B52">
        <w:rPr>
          <w:rFonts w:ascii="Times New Roman" w:hAnsi="Times New Roman" w:cs="Times New Roman"/>
          <w:kern w:val="0"/>
          <w:sz w:val="24"/>
          <w:szCs w:val="24"/>
        </w:rPr>
        <w:t>-</w:t>
      </w:r>
      <w:r w:rsidRPr="00977B52">
        <w:rPr>
          <w:rFonts w:ascii="Times New Roman" w:hAnsi="Times New Roman" w:cs="Times New Roman" w:hint="eastAsia"/>
          <w:kern w:val="0"/>
          <w:sz w:val="24"/>
          <w:szCs w:val="24"/>
        </w:rPr>
        <w:t>l</w:t>
      </w:r>
      <w:r w:rsidRPr="00977B52">
        <w:rPr>
          <w:rFonts w:ascii="Times New Roman" w:hAnsi="Times New Roman" w:cs="Times New Roman"/>
          <w:kern w:val="0"/>
          <w:sz w:val="24"/>
          <w:szCs w:val="24"/>
        </w:rPr>
        <w:t>n P(x,</w:t>
      </w:r>
      <w:r w:rsidRPr="00977B52">
        <w:rPr>
          <w:rFonts w:ascii="Times New Roman" w:hAnsi="Times New Roman" w:cs="Times New Roman" w:hint="eastAsia"/>
          <w:kern w:val="0"/>
          <w:sz w:val="24"/>
          <w:szCs w:val="24"/>
        </w:rPr>
        <w:t>z</w:t>
      </w:r>
      <w:r w:rsidRPr="00977B52">
        <w:rPr>
          <w:rFonts w:ascii="Times New Roman" w:hAnsi="Times New Roman" w:cs="Times New Roman"/>
          <w:kern w:val="0"/>
          <w:sz w:val="24"/>
          <w:szCs w:val="24"/>
        </w:rPr>
        <w:t>)</w:t>
      </w:r>
      <w:r>
        <w:rPr>
          <w:rFonts w:ascii="Times New Roman" w:hAnsi="Times New Roman" w:cs="Times New Roman" w:hint="eastAsia"/>
          <w:kern w:val="0"/>
          <w:sz w:val="24"/>
          <w:szCs w:val="24"/>
        </w:rPr>
        <w:t>最小的路径，</w:t>
      </w:r>
      <w:r>
        <w:rPr>
          <w:rFonts w:hint="eastAsia"/>
          <w:sz w:val="24"/>
          <w:szCs w:val="24"/>
        </w:rPr>
        <w:t>能够解决寻找</w:t>
      </w:r>
      <w:r w:rsidRPr="00977B52">
        <w:rPr>
          <w:rFonts w:ascii="Times New Roman" w:hAnsi="Times New Roman" w:cs="Times New Roman"/>
          <w:sz w:val="24"/>
          <w:szCs w:val="24"/>
        </w:rPr>
        <w:t>P(x|z)</w:t>
      </w:r>
      <w:r>
        <w:rPr>
          <w:rFonts w:hint="eastAsia"/>
          <w:sz w:val="24"/>
          <w:szCs w:val="24"/>
        </w:rPr>
        <w:t>的值最大的的状态序列的问题，或者说</w:t>
      </w:r>
      <w:r w:rsidRPr="00977B52">
        <w:rPr>
          <w:rFonts w:ascii="Times New Roman" w:hAnsi="Times New Roman" w:cs="Times New Roman"/>
          <w:sz w:val="24"/>
          <w:szCs w:val="24"/>
        </w:rPr>
        <w:t>P(x,z) =P(x|z)P(z)</w:t>
      </w:r>
      <w:r>
        <w:rPr>
          <w:rFonts w:hint="eastAsia"/>
          <w:sz w:val="24"/>
          <w:szCs w:val="24"/>
        </w:rPr>
        <w:t>最大的。</w:t>
      </w:r>
      <w:r w:rsidR="00B644FE">
        <w:rPr>
          <w:rFonts w:hint="eastAsia"/>
          <w:sz w:val="24"/>
          <w:szCs w:val="24"/>
        </w:rPr>
        <w:t>由于马尔可夫过程的无记忆性</w:t>
      </w:r>
      <w:r w:rsidR="00977B52">
        <w:rPr>
          <w:rFonts w:hint="eastAsia"/>
          <w:sz w:val="24"/>
          <w:szCs w:val="24"/>
        </w:rPr>
        <w:t>，我们只是作</w:t>
      </w:r>
      <w:r w:rsidR="00E7770C">
        <w:rPr>
          <w:rFonts w:hint="eastAsia"/>
          <w:sz w:val="24"/>
          <w:szCs w:val="24"/>
        </w:rPr>
        <w:t>简单地</w:t>
      </w:r>
      <w:r w:rsidR="00977B52">
        <w:rPr>
          <w:rFonts w:hint="eastAsia"/>
          <w:sz w:val="24"/>
          <w:szCs w:val="24"/>
        </w:rPr>
        <w:t>观察</w:t>
      </w:r>
      <w:r w:rsidR="00E7770C">
        <w:rPr>
          <w:rFonts w:hint="eastAsia"/>
          <w:sz w:val="24"/>
          <w:szCs w:val="24"/>
        </w:rPr>
        <w:t>，</w:t>
      </w:r>
      <w:r w:rsidR="00E7770C">
        <w:rPr>
          <w:rFonts w:ascii="Times New Roman" w:hAnsi="Times New Roman" w:cs="Times New Roman"/>
          <w:kern w:val="0"/>
          <w:sz w:val="24"/>
          <w:szCs w:val="24"/>
        </w:rPr>
        <w:t>P(x,</w:t>
      </w:r>
      <w:r w:rsidR="00E7770C" w:rsidRPr="003C73C0">
        <w:rPr>
          <w:rFonts w:ascii="Times New Roman" w:hAnsi="Times New Roman" w:cs="Times New Roman"/>
          <w:kern w:val="0"/>
          <w:sz w:val="24"/>
          <w:szCs w:val="24"/>
        </w:rPr>
        <w:t>z)</w:t>
      </w:r>
      <w:r w:rsidR="00E7770C">
        <w:rPr>
          <w:rFonts w:ascii="Times New Roman" w:hAnsi="Times New Roman" w:cs="Times New Roman" w:hint="eastAsia"/>
          <w:kern w:val="0"/>
          <w:sz w:val="24"/>
          <w:szCs w:val="24"/>
        </w:rPr>
        <w:t>因子如下：</w:t>
      </w:r>
    </w:p>
    <w:p w:rsidR="00F570E0" w:rsidRDefault="00E7770C" w:rsidP="00E7770C">
      <w:pPr>
        <w:ind w:firstLineChars="250" w:firstLine="525"/>
        <w:rPr>
          <w:position w:val="-44"/>
        </w:rPr>
      </w:pPr>
      <w:r w:rsidRPr="00DD0072">
        <w:rPr>
          <w:position w:val="-44"/>
        </w:rPr>
        <w:object w:dxaOrig="9180" w:dyaOrig="1080">
          <v:shape id="_x0000_i1040" type="#_x0000_t75" style="width:366pt;height:45pt" o:ole="">
            <v:imagedata r:id="rId44" o:title=""/>
          </v:shape>
          <o:OLEObject Type="Embed" ProgID="Equation.DSMT4" ShapeID="_x0000_i1040" DrawAspect="Content" ObjectID="_1368273579" r:id="rId45"/>
        </w:object>
      </w:r>
    </w:p>
    <w:p w:rsidR="00A8654E" w:rsidRDefault="00E7770C" w:rsidP="00540B01">
      <w:pPr>
        <w:spacing w:line="360" w:lineRule="auto"/>
        <w:rPr>
          <w:rFonts w:asciiTheme="minorEastAsia" w:hAnsiTheme="minorEastAsia"/>
          <w:sz w:val="24"/>
          <w:szCs w:val="24"/>
        </w:rPr>
      </w:pPr>
      <w:r>
        <w:rPr>
          <w:rFonts w:asciiTheme="minorEastAsia" w:hAnsiTheme="minorEastAsia" w:hint="eastAsia"/>
          <w:sz w:val="24"/>
          <w:szCs w:val="24"/>
        </w:rPr>
        <w:t>因而如果我们为每个树枝(转移)分配一个“长度</w:t>
      </w:r>
      <w:r w:rsidR="00A8654E">
        <w:rPr>
          <w:rFonts w:asciiTheme="minorEastAsia" w:hAnsiTheme="minorEastAsia" w:hint="eastAsia"/>
          <w:sz w:val="24"/>
          <w:szCs w:val="24"/>
        </w:rPr>
        <w:t>” ：</w:t>
      </w:r>
    </w:p>
    <w:p w:rsidR="00E7770C" w:rsidRDefault="00A8654E" w:rsidP="00A8654E">
      <w:pPr>
        <w:ind w:firstLineChars="700" w:firstLine="1470"/>
        <w:rPr>
          <w:position w:val="-18"/>
        </w:rPr>
      </w:pPr>
      <w:r w:rsidRPr="00A8654E">
        <w:rPr>
          <w:position w:val="-18"/>
        </w:rPr>
        <w:t xml:space="preserve"> </w:t>
      </w:r>
      <w:r w:rsidRPr="00DD0072">
        <w:rPr>
          <w:position w:val="-18"/>
        </w:rPr>
        <w:object w:dxaOrig="5400" w:dyaOrig="540">
          <v:shape id="_x0000_i1041" type="#_x0000_t75" style="width:242.25pt;height:24pt" o:ole="">
            <v:imagedata r:id="rId46" o:title=""/>
          </v:shape>
          <o:OLEObject Type="Embed" ProgID="Equation.DSMT4" ShapeID="_x0000_i1041" DrawAspect="Content" ObjectID="_1368273580" r:id="rId47"/>
        </w:object>
      </w:r>
    </w:p>
    <w:p w:rsidR="00A8654E" w:rsidRDefault="00A8654E" w:rsidP="00540B01">
      <w:pPr>
        <w:spacing w:line="360" w:lineRule="auto"/>
        <w:rPr>
          <w:rFonts w:asciiTheme="minorEastAsia" w:hAnsiTheme="minorEastAsia"/>
          <w:sz w:val="24"/>
          <w:szCs w:val="24"/>
        </w:rPr>
      </w:pPr>
      <w:r>
        <w:rPr>
          <w:rFonts w:asciiTheme="minorEastAsia" w:hAnsiTheme="minorEastAsia" w:hint="eastAsia"/>
          <w:sz w:val="24"/>
          <w:szCs w:val="24"/>
        </w:rPr>
        <w:t>那么对应于某个序列x的路径的总长度的定义为：</w:t>
      </w:r>
    </w:p>
    <w:p w:rsidR="00A8654E" w:rsidRDefault="00A8654E" w:rsidP="00A8654E">
      <w:pPr>
        <w:ind w:firstLineChars="1000" w:firstLine="2100"/>
        <w:rPr>
          <w:position w:val="-44"/>
        </w:rPr>
      </w:pPr>
      <w:r w:rsidRPr="00DD0072">
        <w:rPr>
          <w:position w:val="-44"/>
        </w:rPr>
        <w:object w:dxaOrig="4680" w:dyaOrig="1080">
          <v:shape id="_x0000_i1042" type="#_x0000_t75" style="width:196.5pt;height:45pt" o:ole="">
            <v:imagedata r:id="rId48" o:title=""/>
          </v:shape>
          <o:OLEObject Type="Embed" ProgID="Equation.DSMT4" ShapeID="_x0000_i1042" DrawAspect="Content" ObjectID="_1368273581" r:id="rId49"/>
        </w:object>
      </w:r>
    </w:p>
    <w:p w:rsidR="00A8654E" w:rsidRDefault="00A8654E" w:rsidP="00540B01">
      <w:pPr>
        <w:spacing w:line="360" w:lineRule="auto"/>
        <w:ind w:firstLine="480"/>
        <w:rPr>
          <w:rFonts w:ascii="Times New Roman" w:hAnsi="Times New Roman" w:cs="Times New Roman"/>
          <w:sz w:val="24"/>
          <w:szCs w:val="24"/>
        </w:rPr>
      </w:pPr>
      <w:r>
        <w:rPr>
          <w:rFonts w:asciiTheme="minorEastAsia" w:hAnsiTheme="minorEastAsia" w:hint="eastAsia"/>
          <w:sz w:val="24"/>
          <w:szCs w:val="24"/>
        </w:rPr>
        <w:t>在一个图上寻找最短路径是运筹学中的一个古老的问题。最简单的办法是由</w:t>
      </w:r>
      <w:r w:rsidRPr="00A8654E">
        <w:rPr>
          <w:rFonts w:ascii="Times New Roman" w:hAnsi="Times New Roman" w:cs="Times New Roman"/>
          <w:sz w:val="24"/>
          <w:szCs w:val="24"/>
        </w:rPr>
        <w:t>Minty</w:t>
      </w:r>
      <w:r>
        <w:rPr>
          <w:rFonts w:ascii="Times New Roman" w:hAnsi="Times New Roman" w:cs="Times New Roman" w:hint="eastAsia"/>
          <w:sz w:val="24"/>
          <w:szCs w:val="24"/>
        </w:rPr>
        <w:t>在</w:t>
      </w:r>
      <w:r w:rsidR="003145DC">
        <w:rPr>
          <w:rFonts w:ascii="Times New Roman" w:hAnsi="Times New Roman" w:cs="Times New Roman" w:hint="eastAsia"/>
          <w:sz w:val="24"/>
          <w:szCs w:val="24"/>
        </w:rPr>
        <w:t>1957</w:t>
      </w:r>
      <w:r w:rsidR="003145DC">
        <w:rPr>
          <w:rFonts w:ascii="Times New Roman" w:hAnsi="Times New Roman" w:cs="Times New Roman" w:hint="eastAsia"/>
          <w:sz w:val="24"/>
          <w:szCs w:val="24"/>
        </w:rPr>
        <w:t>年的</w:t>
      </w:r>
      <w:r>
        <w:rPr>
          <w:rFonts w:ascii="Times New Roman" w:hAnsi="Times New Roman" w:cs="Times New Roman" w:hint="eastAsia"/>
          <w:sz w:val="24"/>
          <w:szCs w:val="24"/>
        </w:rPr>
        <w:t>一个信件中</w:t>
      </w:r>
      <w:r w:rsidR="003145DC">
        <w:rPr>
          <w:rFonts w:ascii="Times New Roman" w:hAnsi="Times New Roman" w:cs="Times New Roman" w:hint="eastAsia"/>
          <w:sz w:val="24"/>
          <w:szCs w:val="24"/>
        </w:rPr>
        <w:t>给出</w:t>
      </w:r>
      <w:r>
        <w:rPr>
          <w:rFonts w:ascii="Times New Roman" w:hAnsi="Times New Roman" w:cs="Times New Roman" w:hint="eastAsia"/>
          <w:sz w:val="24"/>
          <w:szCs w:val="24"/>
        </w:rPr>
        <w:t>的</w:t>
      </w:r>
      <w:r w:rsidR="003145DC">
        <w:rPr>
          <w:rFonts w:ascii="Times New Roman" w:hAnsi="Times New Roman" w:cs="Times New Roman" w:hint="eastAsia"/>
          <w:sz w:val="24"/>
          <w:szCs w:val="24"/>
        </w:rPr>
        <w:t>，我们几乎全部引用如下：</w:t>
      </w:r>
    </w:p>
    <w:p w:rsidR="003145DC" w:rsidRDefault="003145DC" w:rsidP="00540B01">
      <w:pPr>
        <w:spacing w:line="360" w:lineRule="auto"/>
        <w:ind w:leftChars="200" w:left="420" w:rightChars="200" w:right="420" w:firstLine="482"/>
        <w:rPr>
          <w:rFonts w:asciiTheme="minorEastAsia" w:hAnsiTheme="minorEastAsia"/>
          <w:szCs w:val="21"/>
        </w:rPr>
      </w:pPr>
      <w:r w:rsidRPr="004B491B">
        <w:rPr>
          <w:rFonts w:asciiTheme="minorEastAsia" w:hAnsiTheme="minorEastAsia" w:hint="eastAsia"/>
          <w:szCs w:val="21"/>
        </w:rPr>
        <w:t>最短路径问题的解决方法可以很简单，如下：在旅行网中建立一个</w:t>
      </w:r>
      <w:r w:rsidR="004B491B" w:rsidRPr="004B491B">
        <w:rPr>
          <w:rFonts w:asciiTheme="minorEastAsia" w:hAnsiTheme="minorEastAsia" w:hint="eastAsia"/>
          <w:szCs w:val="21"/>
        </w:rPr>
        <w:t>线</w:t>
      </w:r>
      <w:r w:rsidRPr="004B491B">
        <w:rPr>
          <w:rFonts w:asciiTheme="minorEastAsia" w:hAnsiTheme="minorEastAsia" w:hint="eastAsia"/>
          <w:szCs w:val="21"/>
        </w:rPr>
        <w:t>模型，其中节点代表城市，串的长度代表距离(或开销)。把节点“洛杉矶”抓在你的左手里，把“波士顿”抓在你的右手里并且将它们分开。如果模型</w:t>
      </w:r>
      <w:r w:rsidR="004B491B" w:rsidRPr="004B491B">
        <w:rPr>
          <w:rFonts w:asciiTheme="minorEastAsia" w:hAnsiTheme="minorEastAsia" w:hint="eastAsia"/>
          <w:szCs w:val="21"/>
        </w:rPr>
        <w:t>变得</w:t>
      </w:r>
      <w:r w:rsidRPr="004B491B">
        <w:rPr>
          <w:rFonts w:asciiTheme="minorEastAsia" w:hAnsiTheme="minorEastAsia" w:hint="eastAsia"/>
          <w:szCs w:val="21"/>
        </w:rPr>
        <w:t>纠缠在一起</w:t>
      </w:r>
      <w:r w:rsidR="004B491B" w:rsidRPr="004B491B">
        <w:rPr>
          <w:rFonts w:asciiTheme="minorEastAsia" w:hAnsiTheme="minorEastAsia" w:hint="eastAsia"/>
          <w:szCs w:val="21"/>
        </w:rPr>
        <w:t>，让助手解开结再重新打结直到不纠缠为止。最后一个或多个路径会绷紧，选择出最短路径。由于模型使用上一二次后会产生混淆，因此为节点打上标签会很好。</w:t>
      </w:r>
    </w:p>
    <w:p w:rsidR="00540B01" w:rsidRDefault="00540B01" w:rsidP="00540B01">
      <w:pPr>
        <w:spacing w:line="360" w:lineRule="auto"/>
        <w:ind w:firstLine="480"/>
        <w:rPr>
          <w:rFonts w:ascii="Times New Roman" w:hAnsi="Times New Roman" w:cs="Times New Roman"/>
          <w:sz w:val="24"/>
          <w:szCs w:val="24"/>
        </w:rPr>
      </w:pPr>
      <w:r>
        <w:rPr>
          <w:rFonts w:asciiTheme="minorEastAsia" w:hAnsiTheme="minorEastAsia" w:hint="eastAsia"/>
          <w:sz w:val="24"/>
          <w:szCs w:val="24"/>
        </w:rPr>
        <w:lastRenderedPageBreak/>
        <w:t>不幸的是，</w:t>
      </w:r>
      <w:r w:rsidRPr="00C61FE2">
        <w:rPr>
          <w:rFonts w:ascii="Times New Roman" w:hAnsi="Times New Roman" w:cs="Times New Roman"/>
          <w:sz w:val="24"/>
          <w:szCs w:val="24"/>
        </w:rPr>
        <w:t>Minty</w:t>
      </w:r>
      <w:r>
        <w:rPr>
          <w:rFonts w:ascii="Times New Roman" w:hAnsi="Times New Roman" w:cs="Times New Roman" w:hint="eastAsia"/>
          <w:sz w:val="24"/>
          <w:szCs w:val="24"/>
        </w:rPr>
        <w:t>算法不能很好的适应现代计算机的计算方式，助手也没从前那样顺从。因此有必要继续研究在运筹学</w:t>
      </w:r>
      <w:r>
        <w:rPr>
          <w:rFonts w:ascii="Times New Roman" w:hAnsi="Times New Roman" w:cs="Times New Roman" w:hint="eastAsia"/>
          <w:sz w:val="24"/>
          <w:szCs w:val="24"/>
        </w:rPr>
        <w:t>[56]</w:t>
      </w:r>
      <w:r>
        <w:rPr>
          <w:rFonts w:ascii="Times New Roman" w:hAnsi="Times New Roman" w:cs="Times New Roman" w:hint="eastAsia"/>
          <w:sz w:val="24"/>
          <w:szCs w:val="24"/>
        </w:rPr>
        <w:t>中众所周知的</w:t>
      </w:r>
      <w:r>
        <w:rPr>
          <w:rFonts w:ascii="Times New Roman" w:hAnsi="Times New Roman" w:cs="Times New Roman" w:hint="eastAsia"/>
          <w:sz w:val="24"/>
          <w:szCs w:val="24"/>
        </w:rPr>
        <w:t>VA</w:t>
      </w:r>
      <w:r>
        <w:rPr>
          <w:rFonts w:ascii="Times New Roman" w:hAnsi="Times New Roman" w:cs="Times New Roman" w:hint="eastAsia"/>
          <w:sz w:val="24"/>
          <w:szCs w:val="24"/>
        </w:rPr>
        <w:t>算法来进行更多的观测。</w:t>
      </w:r>
    </w:p>
    <w:p w:rsidR="008D5EB9" w:rsidRPr="00540B01" w:rsidRDefault="008D5EB9" w:rsidP="00540B01">
      <w:pPr>
        <w:spacing w:line="360" w:lineRule="auto"/>
        <w:ind w:rightChars="200" w:right="420"/>
        <w:rPr>
          <w:rFonts w:asciiTheme="minorEastAsia" w:hAnsiTheme="minorEastAsia"/>
          <w:szCs w:val="21"/>
        </w:rPr>
      </w:pPr>
    </w:p>
    <w:p w:rsidR="008D5EB9" w:rsidRPr="008D5EB9" w:rsidRDefault="008D5EB9" w:rsidP="008D5EB9">
      <w:pPr>
        <w:ind w:rightChars="200" w:right="420"/>
        <w:rPr>
          <w:rFonts w:asciiTheme="minorEastAsia" w:hAnsiTheme="minorEastAsia"/>
          <w:szCs w:val="21"/>
        </w:rPr>
      </w:pPr>
      <w:r>
        <w:rPr>
          <w:rFonts w:ascii="Times New Roman" w:hAnsi="Times New Roman" w:cs="Times New Roman" w:hint="eastAsia"/>
          <w:noProof/>
          <w:kern w:val="0"/>
          <w:sz w:val="24"/>
          <w:szCs w:val="24"/>
        </w:rPr>
        <w:drawing>
          <wp:inline distT="0" distB="0" distL="0" distR="0" wp14:anchorId="3C135EE8" wp14:editId="4E2CAEB1">
            <wp:extent cx="5267325" cy="3495675"/>
            <wp:effectExtent l="0" t="0" r="9525" b="9525"/>
            <wp:docPr id="89" name="图片 89" descr="C:\Documents and Settings\Administrator.CHINA-CCE6C076A\桌面\图形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Administrator.CHINA-CCE6C076A\桌面\图形7.wm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7325" cy="3495675"/>
                    </a:xfrm>
                    <a:prstGeom prst="rect">
                      <a:avLst/>
                    </a:prstGeom>
                    <a:noFill/>
                    <a:ln>
                      <a:noFill/>
                    </a:ln>
                  </pic:spPr>
                </pic:pic>
              </a:graphicData>
            </a:graphic>
          </wp:inline>
        </w:drawing>
      </w:r>
    </w:p>
    <w:p w:rsidR="004B491B" w:rsidRDefault="008D5EB9" w:rsidP="008D5EB9">
      <w:pPr>
        <w:pStyle w:val="a4"/>
        <w:ind w:firstLineChars="500" w:firstLine="1000"/>
      </w:pPr>
      <w:r>
        <w:rPr>
          <w:rFonts w:hint="eastAsia"/>
        </w:rPr>
        <w:t>图</w:t>
      </w:r>
      <w:r>
        <w:rPr>
          <w:rFonts w:hint="eastAsia"/>
        </w:rPr>
        <w:t>7  (a) 4</w:t>
      </w:r>
      <w:r>
        <w:rPr>
          <w:rFonts w:hint="eastAsia"/>
        </w:rPr>
        <w:t>状态寄存器移位过程的状态图</w:t>
      </w:r>
      <w:r>
        <w:rPr>
          <w:rFonts w:hint="eastAsia"/>
        </w:rPr>
        <w:t xml:space="preserve"> (b)</w:t>
      </w:r>
      <w:r w:rsidRPr="008D5EB9">
        <w:rPr>
          <w:rFonts w:hint="eastAsia"/>
        </w:rPr>
        <w:t xml:space="preserve"> </w:t>
      </w:r>
      <w:r>
        <w:rPr>
          <w:rFonts w:hint="eastAsia"/>
        </w:rPr>
        <w:t>4</w:t>
      </w:r>
      <w:r>
        <w:rPr>
          <w:rFonts w:hint="eastAsia"/>
        </w:rPr>
        <w:t>状态寄存器移位过程的</w:t>
      </w:r>
      <w:r w:rsidR="00C11143">
        <w:rPr>
          <w:rFonts w:hint="eastAsia"/>
        </w:rPr>
        <w:t>网格</w:t>
      </w:r>
      <w:r>
        <w:rPr>
          <w:rFonts w:hint="eastAsia"/>
        </w:rPr>
        <w:t>图</w:t>
      </w:r>
    </w:p>
    <w:p w:rsidR="008D5EB9" w:rsidRDefault="008D5EB9" w:rsidP="00B971F5">
      <w:pPr>
        <w:spacing w:line="360" w:lineRule="auto"/>
        <w:rPr>
          <w:rFonts w:asciiTheme="minorEastAsia" w:hAnsiTheme="minorEastAsia"/>
          <w:sz w:val="24"/>
          <w:szCs w:val="24"/>
        </w:rPr>
      </w:pPr>
    </w:p>
    <w:p w:rsidR="00B225F8" w:rsidRDefault="00B225F8" w:rsidP="00540B01">
      <w:pPr>
        <w:spacing w:line="360" w:lineRule="auto"/>
        <w:ind w:firstLine="482"/>
        <w:rPr>
          <w:rFonts w:ascii="Times New Roman" w:hAnsi="Times New Roman" w:cs="Times New Roman"/>
          <w:bCs/>
          <w:iCs/>
          <w:kern w:val="0"/>
          <w:sz w:val="24"/>
          <w:szCs w:val="24"/>
        </w:rPr>
      </w:pPr>
      <w:r>
        <w:rPr>
          <w:rFonts w:ascii="Times New Roman" w:hAnsi="Times New Roman" w:cs="Times New Roman" w:hint="eastAsia"/>
          <w:sz w:val="24"/>
          <w:szCs w:val="24"/>
        </w:rPr>
        <w:t>我们用</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sidRPr="00E80330">
        <w:rPr>
          <w:rFonts w:ascii="Times New Roman" w:hAnsi="Times New Roman" w:cs="Times New Roman"/>
          <w:b/>
          <w:bCs/>
          <w:iCs/>
          <w:kern w:val="0"/>
          <w:sz w:val="24"/>
          <w:szCs w:val="24"/>
          <w:vertAlign w:val="superscript"/>
        </w:rPr>
        <w:t>k</w:t>
      </w:r>
      <w:r>
        <w:rPr>
          <w:rFonts w:ascii="Times New Roman" w:hAnsi="Times New Roman" w:cs="Times New Roman" w:hint="eastAsia"/>
          <w:bCs/>
          <w:iCs/>
          <w:kern w:val="0"/>
          <w:sz w:val="24"/>
          <w:szCs w:val="24"/>
        </w:rPr>
        <w:t>表示一个由时刻</w:t>
      </w:r>
      <w:r>
        <w:rPr>
          <w:rFonts w:ascii="Times New Roman" w:hAnsi="Times New Roman" w:cs="Times New Roman" w:hint="eastAsia"/>
          <w:bCs/>
          <w:iCs/>
          <w:kern w:val="0"/>
          <w:sz w:val="24"/>
          <w:szCs w:val="24"/>
        </w:rPr>
        <w:t>k</w:t>
      </w:r>
      <w:r>
        <w:rPr>
          <w:rFonts w:ascii="Times New Roman" w:hAnsi="Times New Roman" w:cs="Times New Roman" w:hint="eastAsia"/>
          <w:bCs/>
          <w:iCs/>
          <w:kern w:val="0"/>
          <w:sz w:val="24"/>
          <w:szCs w:val="24"/>
        </w:rPr>
        <w:t>的状态</w:t>
      </w:r>
      <w:r w:rsidR="00C11143">
        <w:rPr>
          <w:rFonts w:ascii="Times New Roman" w:hAnsi="Times New Roman" w:cs="Times New Roman" w:hint="eastAsia"/>
          <w:bCs/>
          <w:iCs/>
          <w:kern w:val="0"/>
          <w:sz w:val="24"/>
          <w:szCs w:val="24"/>
        </w:rPr>
        <w:t>序列</w:t>
      </w:r>
      <w:r w:rsidR="00C11143">
        <w:rPr>
          <w:rFonts w:ascii="Times New Roman" w:hAnsi="Times New Roman" w:cs="Times New Roman"/>
          <w:b/>
          <w:bCs/>
          <w:iCs/>
          <w:kern w:val="0"/>
          <w:sz w:val="24"/>
          <w:szCs w:val="24"/>
        </w:rPr>
        <w:t>x</w:t>
      </w:r>
      <w:r w:rsidR="00C11143">
        <w:rPr>
          <w:rFonts w:ascii="Times New Roman" w:hAnsi="Times New Roman" w:cs="Times New Roman"/>
          <w:kern w:val="0"/>
          <w:sz w:val="24"/>
          <w:szCs w:val="24"/>
        </w:rPr>
        <w:t>=</w:t>
      </w:r>
      <w:r w:rsidR="00C11143" w:rsidRPr="00E80330">
        <w:rPr>
          <w:rFonts w:ascii="Times New Roman" w:hAnsi="Times New Roman" w:cs="Times New Roman"/>
          <w:b/>
          <w:bCs/>
          <w:iCs/>
          <w:kern w:val="0"/>
          <w:sz w:val="24"/>
          <w:szCs w:val="24"/>
        </w:rPr>
        <w:t>(x</w:t>
      </w:r>
      <w:r w:rsidR="00C11143" w:rsidRPr="00E80330">
        <w:rPr>
          <w:rFonts w:ascii="Times New Roman" w:hAnsi="Times New Roman" w:cs="Times New Roman" w:hint="eastAsia"/>
          <w:b/>
          <w:bCs/>
          <w:iCs/>
          <w:kern w:val="0"/>
          <w:sz w:val="24"/>
          <w:szCs w:val="24"/>
          <w:vertAlign w:val="subscript"/>
        </w:rPr>
        <w:t>0</w:t>
      </w:r>
      <w:r w:rsidR="00C11143">
        <w:rPr>
          <w:rFonts w:ascii="Times New Roman" w:hAnsi="Times New Roman" w:cs="Times New Roman"/>
          <w:b/>
          <w:bCs/>
          <w:iCs/>
          <w:kern w:val="0"/>
          <w:sz w:val="24"/>
          <w:szCs w:val="24"/>
        </w:rPr>
        <w:t>,</w:t>
      </w:r>
      <w:r w:rsidR="00C11143" w:rsidRPr="00E80330">
        <w:rPr>
          <w:rFonts w:ascii="Times New Roman" w:hAnsi="Times New Roman" w:cs="Times New Roman"/>
          <w:b/>
          <w:bCs/>
          <w:iCs/>
          <w:kern w:val="0"/>
          <w:sz w:val="24"/>
          <w:szCs w:val="24"/>
        </w:rPr>
        <w:t>x</w:t>
      </w:r>
      <w:r w:rsidR="00C11143" w:rsidRPr="00E80330">
        <w:rPr>
          <w:rFonts w:ascii="Times New Roman" w:hAnsi="Times New Roman" w:cs="Times New Roman" w:hint="eastAsia"/>
          <w:b/>
          <w:bCs/>
          <w:iCs/>
          <w:kern w:val="0"/>
          <w:sz w:val="24"/>
          <w:szCs w:val="24"/>
          <w:vertAlign w:val="subscript"/>
        </w:rPr>
        <w:t>1</w:t>
      </w:r>
      <w:r w:rsidR="00C11143" w:rsidRPr="00E80330">
        <w:rPr>
          <w:rFonts w:ascii="Times New Roman" w:hAnsi="Times New Roman" w:cs="Times New Roman"/>
          <w:b/>
          <w:bCs/>
          <w:iCs/>
          <w:kern w:val="0"/>
          <w:sz w:val="24"/>
          <w:szCs w:val="24"/>
        </w:rPr>
        <w:t>,</w:t>
      </w:r>
      <w:r w:rsidR="00C11143">
        <w:rPr>
          <w:rFonts w:ascii="Times New Roman" w:hAnsi="Times New Roman" w:cs="Times New Roman" w:hint="eastAsia"/>
          <w:kern w:val="0"/>
          <w:sz w:val="24"/>
          <w:szCs w:val="24"/>
        </w:rPr>
        <w:t xml:space="preserve"> . . . </w:t>
      </w:r>
      <w:r w:rsidR="00C11143" w:rsidRPr="00E80330">
        <w:rPr>
          <w:rFonts w:ascii="Times New Roman" w:hAnsi="Times New Roman" w:cs="Times New Roman"/>
          <w:kern w:val="0"/>
          <w:sz w:val="24"/>
          <w:szCs w:val="24"/>
        </w:rPr>
        <w:t xml:space="preserve">, </w:t>
      </w:r>
      <w:r w:rsidR="00C11143" w:rsidRPr="00E80330">
        <w:rPr>
          <w:rFonts w:ascii="Times New Roman" w:hAnsi="Times New Roman" w:cs="Times New Roman"/>
          <w:b/>
          <w:bCs/>
          <w:iCs/>
          <w:kern w:val="0"/>
          <w:sz w:val="24"/>
          <w:szCs w:val="24"/>
        </w:rPr>
        <w:t>x</w:t>
      </w:r>
      <w:r w:rsidR="00C11143" w:rsidRPr="00E80330">
        <w:rPr>
          <w:rFonts w:ascii="Times New Roman" w:hAnsi="Times New Roman" w:cs="Times New Roman"/>
          <w:b/>
          <w:bCs/>
          <w:iCs/>
          <w:kern w:val="0"/>
          <w:sz w:val="24"/>
          <w:szCs w:val="24"/>
          <w:vertAlign w:val="subscript"/>
        </w:rPr>
        <w:t>k</w:t>
      </w:r>
      <w:r w:rsidR="00C11143" w:rsidRPr="00E80330">
        <w:rPr>
          <w:rFonts w:ascii="Times New Roman" w:hAnsi="Times New Roman" w:cs="Times New Roman"/>
          <w:b/>
          <w:bCs/>
          <w:iCs/>
          <w:kern w:val="0"/>
          <w:sz w:val="24"/>
          <w:szCs w:val="24"/>
        </w:rPr>
        <w:t>)</w:t>
      </w:r>
      <w:r w:rsidR="00C11143">
        <w:rPr>
          <w:rFonts w:ascii="Times New Roman" w:hAnsi="Times New Roman" w:cs="Times New Roman" w:hint="eastAsia"/>
          <w:b/>
          <w:bCs/>
          <w:iCs/>
          <w:kern w:val="0"/>
          <w:sz w:val="24"/>
          <w:szCs w:val="24"/>
        </w:rPr>
        <w:t xml:space="preserve"> </w:t>
      </w:r>
      <w:r>
        <w:rPr>
          <w:rFonts w:ascii="Times New Roman" w:hAnsi="Times New Roman" w:cs="Times New Roman" w:hint="eastAsia"/>
          <w:bCs/>
          <w:iCs/>
          <w:kern w:val="0"/>
          <w:sz w:val="24"/>
          <w:szCs w:val="24"/>
        </w:rPr>
        <w:t>组成的段</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sidRPr="00E80330">
        <w:rPr>
          <w:rFonts w:ascii="Times New Roman" w:hAnsi="Times New Roman" w:cs="Times New Roman"/>
          <w:b/>
          <w:bCs/>
          <w:iCs/>
          <w:kern w:val="0"/>
          <w:sz w:val="24"/>
          <w:szCs w:val="24"/>
        </w:rPr>
        <w:t xml:space="preserve">, </w:t>
      </w:r>
      <w:r w:rsidRPr="00E80330">
        <w:rPr>
          <w:rFonts w:ascii="Times New Roman" w:hAnsi="Times New Roman" w:cs="Times New Roman"/>
          <w:b/>
          <w:bCs/>
          <w:kern w:val="0"/>
          <w:sz w:val="24"/>
          <w:szCs w:val="24"/>
        </w:rPr>
        <w:t>x</w:t>
      </w:r>
      <w:r w:rsidRPr="00E80330">
        <w:rPr>
          <w:rFonts w:ascii="Times New Roman" w:hAnsi="Times New Roman" w:cs="Times New Roman" w:hint="eastAsia"/>
          <w:b/>
          <w:bCs/>
          <w:kern w:val="0"/>
          <w:sz w:val="24"/>
          <w:szCs w:val="24"/>
          <w:vertAlign w:val="subscript"/>
        </w:rPr>
        <w:t>1</w:t>
      </w:r>
      <w:r w:rsidRPr="00E80330">
        <w:rPr>
          <w:rFonts w:ascii="Times New Roman" w:hAnsi="Times New Roman" w:cs="Times New Roman"/>
          <w:b/>
          <w:bCs/>
          <w:kern w:val="0"/>
          <w:sz w:val="24"/>
          <w:szCs w:val="24"/>
        </w:rPr>
        <w:t xml:space="preserve">, </w:t>
      </w:r>
      <w:r w:rsidRPr="00E80330">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 xml:space="preserve">. . </w:t>
      </w:r>
      <w:r w:rsidRPr="00E80330">
        <w:rPr>
          <w:rFonts w:ascii="Times New Roman" w:hAnsi="Times New Roman" w:cs="Times New Roman"/>
          <w:kern w:val="0"/>
          <w:sz w:val="24"/>
          <w:szCs w:val="24"/>
        </w:rPr>
        <w:t xml:space="preserve">, </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k</w:t>
      </w:r>
      <w:r w:rsidRPr="00E80330">
        <w:rPr>
          <w:rFonts w:ascii="Times New Roman" w:hAnsi="Times New Roman" w:cs="Times New Roman"/>
          <w:b/>
          <w:bCs/>
          <w:iCs/>
          <w:kern w:val="0"/>
          <w:sz w:val="24"/>
          <w:szCs w:val="24"/>
        </w:rPr>
        <w:t>)</w:t>
      </w:r>
      <w:r w:rsidR="00C11143">
        <w:rPr>
          <w:rFonts w:ascii="Times New Roman" w:hAnsi="Times New Roman" w:cs="Times New Roman" w:hint="eastAsia"/>
          <w:b/>
          <w:bCs/>
          <w:iCs/>
          <w:kern w:val="0"/>
          <w:sz w:val="24"/>
          <w:szCs w:val="24"/>
        </w:rPr>
        <w:t>。</w:t>
      </w:r>
      <w:r w:rsidR="00C11143" w:rsidRPr="00C11143">
        <w:rPr>
          <w:rFonts w:ascii="Times New Roman" w:hAnsi="Times New Roman" w:cs="Times New Roman" w:hint="eastAsia"/>
          <w:bCs/>
          <w:iCs/>
          <w:kern w:val="0"/>
          <w:sz w:val="24"/>
          <w:szCs w:val="24"/>
        </w:rPr>
        <w:t>在网格图中</w:t>
      </w:r>
      <w:r w:rsidR="00C11143" w:rsidRPr="00E80330">
        <w:rPr>
          <w:rFonts w:ascii="Times New Roman" w:hAnsi="Times New Roman" w:cs="Times New Roman"/>
          <w:b/>
          <w:bCs/>
          <w:iCs/>
          <w:kern w:val="0"/>
          <w:sz w:val="24"/>
          <w:szCs w:val="24"/>
        </w:rPr>
        <w:t>x</w:t>
      </w:r>
      <w:r w:rsidR="00C11143" w:rsidRPr="00E80330">
        <w:rPr>
          <w:rFonts w:ascii="Times New Roman" w:hAnsi="Times New Roman" w:cs="Times New Roman" w:hint="eastAsia"/>
          <w:b/>
          <w:bCs/>
          <w:iCs/>
          <w:kern w:val="0"/>
          <w:sz w:val="24"/>
          <w:szCs w:val="24"/>
          <w:vertAlign w:val="subscript"/>
        </w:rPr>
        <w:t>0</w:t>
      </w:r>
      <w:r w:rsidR="00C11143" w:rsidRPr="00E80330">
        <w:rPr>
          <w:rFonts w:ascii="Times New Roman" w:hAnsi="Times New Roman" w:cs="Times New Roman"/>
          <w:b/>
          <w:bCs/>
          <w:iCs/>
          <w:kern w:val="0"/>
          <w:sz w:val="24"/>
          <w:szCs w:val="24"/>
          <w:vertAlign w:val="superscript"/>
        </w:rPr>
        <w:t>k</w:t>
      </w:r>
      <w:r w:rsidR="00C11143">
        <w:rPr>
          <w:rFonts w:ascii="Times New Roman" w:hAnsi="Times New Roman" w:cs="Times New Roman" w:hint="eastAsia"/>
          <w:bCs/>
          <w:iCs/>
          <w:kern w:val="0"/>
          <w:sz w:val="24"/>
          <w:szCs w:val="24"/>
        </w:rPr>
        <w:t>对应于一个从节点</w:t>
      </w:r>
      <w:r w:rsidR="00C11143" w:rsidRPr="00E80330">
        <w:rPr>
          <w:rFonts w:ascii="Times New Roman" w:hAnsi="Times New Roman" w:cs="Times New Roman"/>
          <w:b/>
          <w:bCs/>
          <w:iCs/>
          <w:kern w:val="0"/>
          <w:sz w:val="24"/>
          <w:szCs w:val="24"/>
        </w:rPr>
        <w:t>x</w:t>
      </w:r>
      <w:r w:rsidR="00C11143" w:rsidRPr="00E80330">
        <w:rPr>
          <w:rFonts w:ascii="Times New Roman" w:hAnsi="Times New Roman" w:cs="Times New Roman"/>
          <w:b/>
          <w:bCs/>
          <w:iCs/>
          <w:kern w:val="0"/>
          <w:sz w:val="24"/>
          <w:szCs w:val="24"/>
          <w:vertAlign w:val="subscript"/>
        </w:rPr>
        <w:t>0</w:t>
      </w:r>
      <w:r w:rsidR="00C11143">
        <w:rPr>
          <w:rFonts w:ascii="Times New Roman" w:hAnsi="Times New Roman" w:cs="Times New Roman" w:hint="eastAsia"/>
          <w:bCs/>
          <w:iCs/>
          <w:kern w:val="0"/>
          <w:sz w:val="24"/>
          <w:szCs w:val="24"/>
        </w:rPr>
        <w:t>开始，在</w:t>
      </w:r>
      <w:r w:rsidR="00C11143" w:rsidRPr="00C11143">
        <w:rPr>
          <w:rFonts w:ascii="Times New Roman" w:hAnsi="Times New Roman" w:cs="Times New Roman" w:hint="eastAsia"/>
          <w:b/>
          <w:bCs/>
          <w:iCs/>
          <w:kern w:val="0"/>
          <w:sz w:val="24"/>
          <w:szCs w:val="24"/>
        </w:rPr>
        <w:t xml:space="preserve"> </w:t>
      </w:r>
      <w:r w:rsidR="00C11143">
        <w:rPr>
          <w:rFonts w:ascii="Times New Roman" w:hAnsi="Times New Roman" w:cs="Times New Roman" w:hint="eastAsia"/>
          <w:b/>
          <w:bCs/>
          <w:iCs/>
          <w:kern w:val="0"/>
          <w:sz w:val="24"/>
          <w:szCs w:val="24"/>
        </w:rPr>
        <w:t>x</w:t>
      </w:r>
      <w:r w:rsidR="00C11143" w:rsidRPr="00E80330">
        <w:rPr>
          <w:rFonts w:ascii="Times New Roman" w:hAnsi="Times New Roman" w:cs="Times New Roman"/>
          <w:b/>
          <w:bCs/>
          <w:iCs/>
          <w:kern w:val="0"/>
          <w:sz w:val="24"/>
          <w:szCs w:val="24"/>
          <w:vertAlign w:val="subscript"/>
        </w:rPr>
        <w:t>k</w:t>
      </w:r>
      <w:r w:rsidR="00C11143">
        <w:rPr>
          <w:rFonts w:ascii="Times New Roman" w:hAnsi="Times New Roman" w:cs="Times New Roman" w:hint="eastAsia"/>
          <w:bCs/>
          <w:iCs/>
          <w:kern w:val="0"/>
          <w:sz w:val="24"/>
          <w:szCs w:val="24"/>
        </w:rPr>
        <w:t>结束的路径段。对于任何时刻</w:t>
      </w:r>
      <w:r w:rsidR="00C11143">
        <w:rPr>
          <w:rFonts w:ascii="Times New Roman" w:hAnsi="Times New Roman" w:cs="Times New Roman" w:hint="eastAsia"/>
          <w:bCs/>
          <w:iCs/>
          <w:kern w:val="0"/>
          <w:sz w:val="24"/>
          <w:szCs w:val="24"/>
        </w:rPr>
        <w:t>k</w:t>
      </w:r>
      <w:r w:rsidR="00C11143">
        <w:rPr>
          <w:rFonts w:ascii="Times New Roman" w:hAnsi="Times New Roman" w:cs="Times New Roman" w:hint="eastAsia"/>
          <w:bCs/>
          <w:iCs/>
          <w:kern w:val="0"/>
          <w:sz w:val="24"/>
          <w:szCs w:val="24"/>
        </w:rPr>
        <w:t>的节点</w:t>
      </w:r>
      <w:r w:rsidR="00C11143">
        <w:rPr>
          <w:rFonts w:ascii="Times New Roman" w:hAnsi="Times New Roman" w:cs="Times New Roman" w:hint="eastAsia"/>
          <w:b/>
          <w:bCs/>
          <w:iCs/>
          <w:kern w:val="0"/>
          <w:sz w:val="24"/>
          <w:szCs w:val="24"/>
        </w:rPr>
        <w:t>x</w:t>
      </w:r>
      <w:r w:rsidR="00C11143" w:rsidRPr="00E80330">
        <w:rPr>
          <w:rFonts w:ascii="Times New Roman" w:hAnsi="Times New Roman" w:cs="Times New Roman"/>
          <w:b/>
          <w:bCs/>
          <w:iCs/>
          <w:kern w:val="0"/>
          <w:sz w:val="24"/>
          <w:szCs w:val="24"/>
          <w:vertAlign w:val="subscript"/>
        </w:rPr>
        <w:t>k</w:t>
      </w:r>
      <w:r w:rsidR="00C11143">
        <w:rPr>
          <w:rFonts w:ascii="Times New Roman" w:hAnsi="Times New Roman" w:cs="Times New Roman" w:hint="eastAsia"/>
          <w:bCs/>
          <w:iCs/>
          <w:kern w:val="0"/>
          <w:sz w:val="24"/>
          <w:szCs w:val="24"/>
        </w:rPr>
        <w:t>，一般都会有几个这样的路径段，每个路径段长度：</w:t>
      </w:r>
    </w:p>
    <w:p w:rsidR="00C11143" w:rsidRDefault="00C11143" w:rsidP="00C11143">
      <w:pPr>
        <w:ind w:firstLineChars="1378" w:firstLine="2894"/>
        <w:rPr>
          <w:position w:val="-44"/>
        </w:rPr>
      </w:pPr>
      <w:r w:rsidRPr="00DD0072">
        <w:rPr>
          <w:position w:val="-44"/>
        </w:rPr>
        <w:object w:dxaOrig="2620" w:dyaOrig="1080">
          <v:shape id="_x0000_i1043" type="#_x0000_t75" style="width:129pt;height:42pt" o:ole="">
            <v:imagedata r:id="rId51" o:title=""/>
          </v:shape>
          <o:OLEObject Type="Embed" ProgID="Equation.DSMT4" ShapeID="_x0000_i1043" DrawAspect="Content" ObjectID="_1368273582" r:id="rId52"/>
        </w:object>
      </w:r>
    </w:p>
    <w:p w:rsidR="00F80C8E" w:rsidRDefault="004266C2" w:rsidP="00540B01">
      <w:pPr>
        <w:spacing w:line="360" w:lineRule="auto"/>
        <w:rPr>
          <w:rFonts w:ascii="Times New Roman" w:hAnsi="Times New Roman" w:cs="Times New Roman"/>
          <w:sz w:val="24"/>
          <w:szCs w:val="24"/>
        </w:rPr>
      </w:pPr>
      <w:r>
        <w:rPr>
          <w:rFonts w:asciiTheme="minorEastAsia" w:hAnsiTheme="minorEastAsia" w:hint="eastAsia"/>
          <w:sz w:val="24"/>
          <w:szCs w:val="24"/>
        </w:rPr>
        <w:t>这样的最短路径段地被称为对应于节点</w:t>
      </w:r>
      <w:r w:rsidRPr="00E80330">
        <w:rPr>
          <w:rFonts w:ascii="Times New Roman" w:hAnsi="Times New Roman" w:cs="Times New Roman"/>
          <w:b/>
          <w:bCs/>
          <w:iCs/>
          <w:kern w:val="0"/>
          <w:sz w:val="24"/>
          <w:szCs w:val="24"/>
        </w:rPr>
        <w:t>x</w:t>
      </w:r>
      <w:r w:rsidRPr="00E80330">
        <w:rPr>
          <w:rFonts w:ascii="Times New Roman" w:hAnsi="Times New Roman" w:cs="Times New Roman"/>
          <w:b/>
          <w:bCs/>
          <w:iCs/>
          <w:kern w:val="0"/>
          <w:sz w:val="24"/>
          <w:szCs w:val="24"/>
          <w:vertAlign w:val="subscript"/>
        </w:rPr>
        <w:t>k</w:t>
      </w:r>
      <w:r>
        <w:rPr>
          <w:rFonts w:ascii="Times New Roman" w:hAnsi="Times New Roman" w:cs="Times New Roman" w:hint="eastAsia"/>
          <w:bCs/>
          <w:iCs/>
          <w:kern w:val="0"/>
          <w:sz w:val="24"/>
          <w:szCs w:val="24"/>
        </w:rPr>
        <w:t>的</w:t>
      </w:r>
      <w:r>
        <w:rPr>
          <w:rFonts w:asciiTheme="minorEastAsia" w:hAnsiTheme="minorEastAsia" w:hint="eastAsia"/>
          <w:sz w:val="24"/>
          <w:szCs w:val="24"/>
        </w:rPr>
        <w:t>幸存路径</w:t>
      </w:r>
      <w:r w:rsidR="00F80C8E">
        <w:rPr>
          <w:rFonts w:asciiTheme="minorEastAsia" w:hAnsiTheme="minorEastAsia" w:hint="eastAsia"/>
          <w:sz w:val="24"/>
          <w:szCs w:val="24"/>
        </w:rPr>
        <w:t>，记作</w:t>
      </w:r>
      <w:r w:rsidR="00F80C8E" w:rsidRPr="00C01377">
        <w:rPr>
          <w:rFonts w:ascii="Times New Roman" w:hAnsi="Times New Roman" w:cs="Times New Roman"/>
          <w:kern w:val="0"/>
          <w:position w:val="-14"/>
          <w:sz w:val="24"/>
          <w:szCs w:val="24"/>
        </w:rPr>
        <w:object w:dxaOrig="820" w:dyaOrig="480">
          <v:shape id="_x0000_i1044" type="#_x0000_t75" style="width:30.75pt;height:18pt" o:ole="">
            <v:imagedata r:id="rId53" o:title=""/>
          </v:shape>
          <o:OLEObject Type="Embed" ProgID="Equation.DSMT4" ShapeID="_x0000_i1044" DrawAspect="Content" ObjectID="_1368273583" r:id="rId54"/>
        </w:object>
      </w:r>
      <w:r w:rsidR="00F80C8E">
        <w:rPr>
          <w:rFonts w:asciiTheme="minorEastAsia" w:hAnsiTheme="minorEastAsia" w:hint="eastAsia"/>
          <w:sz w:val="24"/>
          <w:szCs w:val="24"/>
        </w:rPr>
        <w:t>，对于任意时刻</w:t>
      </w:r>
      <w:r w:rsidR="00F80C8E" w:rsidRPr="00F80C8E">
        <w:rPr>
          <w:rFonts w:ascii="Times New Roman" w:hAnsi="Times New Roman" w:cs="Times New Roman"/>
          <w:sz w:val="24"/>
          <w:szCs w:val="24"/>
        </w:rPr>
        <w:t>k&gt;0</w:t>
      </w:r>
      <w:r w:rsidR="00F80C8E">
        <w:rPr>
          <w:rFonts w:ascii="Times New Roman" w:hAnsi="Times New Roman" w:cs="Times New Roman" w:hint="eastAsia"/>
          <w:sz w:val="24"/>
          <w:szCs w:val="24"/>
        </w:rPr>
        <w:t>，总共会有</w:t>
      </w:r>
      <w:r w:rsidR="00F80C8E">
        <w:rPr>
          <w:rFonts w:ascii="Times New Roman" w:hAnsi="Times New Roman" w:cs="Times New Roman" w:hint="eastAsia"/>
          <w:sz w:val="24"/>
          <w:szCs w:val="24"/>
        </w:rPr>
        <w:t>M</w:t>
      </w:r>
      <w:r w:rsidR="00F80C8E">
        <w:rPr>
          <w:rFonts w:ascii="Times New Roman" w:hAnsi="Times New Roman" w:cs="Times New Roman" w:hint="eastAsia"/>
          <w:sz w:val="24"/>
          <w:szCs w:val="24"/>
        </w:rPr>
        <w:t>条幸存路径，每个都对应一个</w:t>
      </w:r>
      <w:r w:rsidR="00F80C8E">
        <w:rPr>
          <w:rFonts w:ascii="Times New Roman" w:hAnsi="Times New Roman" w:cs="Times New Roman"/>
          <w:b/>
          <w:bCs/>
          <w:iCs/>
          <w:kern w:val="0"/>
          <w:sz w:val="24"/>
          <w:szCs w:val="24"/>
        </w:rPr>
        <w:t>x</w:t>
      </w:r>
      <w:r w:rsidR="00F80C8E" w:rsidRPr="00C01377">
        <w:rPr>
          <w:rFonts w:ascii="Times New Roman" w:hAnsi="Times New Roman" w:cs="Times New Roman"/>
          <w:b/>
          <w:bCs/>
          <w:iCs/>
          <w:kern w:val="0"/>
          <w:sz w:val="24"/>
          <w:szCs w:val="24"/>
          <w:vertAlign w:val="subscript"/>
        </w:rPr>
        <w:t>k</w:t>
      </w:r>
      <w:r w:rsidR="00103BDB">
        <w:rPr>
          <w:rFonts w:ascii="Times New Roman" w:hAnsi="Times New Roman" w:cs="Times New Roman" w:hint="eastAsia"/>
          <w:sz w:val="24"/>
          <w:szCs w:val="24"/>
        </w:rPr>
        <w:t>。观测过程是这样的：最短的完全路径必须从这些幸存路径开始。</w:t>
      </w:r>
      <w:r w:rsidR="00A8485A">
        <w:rPr>
          <w:rFonts w:ascii="Times New Roman" w:hAnsi="Times New Roman" w:cs="Times New Roman" w:hint="eastAsia"/>
          <w:sz w:val="24"/>
          <w:szCs w:val="24"/>
        </w:rPr>
        <w:t>(</w:t>
      </w:r>
      <w:r w:rsidR="00A8485A">
        <w:rPr>
          <w:rFonts w:ascii="Times New Roman" w:hAnsi="Times New Roman" w:cs="Times New Roman" w:hint="eastAsia"/>
          <w:sz w:val="24"/>
          <w:szCs w:val="24"/>
        </w:rPr>
        <w:t>如果没有，但是在时刻</w:t>
      </w:r>
      <w:r w:rsidR="00A8485A">
        <w:rPr>
          <w:rFonts w:ascii="Times New Roman" w:hAnsi="Times New Roman" w:cs="Times New Roman" w:hint="eastAsia"/>
          <w:sz w:val="24"/>
          <w:szCs w:val="24"/>
        </w:rPr>
        <w:t>k</w:t>
      </w:r>
      <w:r w:rsidR="00A8485A">
        <w:rPr>
          <w:rFonts w:ascii="Times New Roman" w:hAnsi="Times New Roman" w:cs="Times New Roman" w:hint="eastAsia"/>
          <w:sz w:val="24"/>
          <w:szCs w:val="24"/>
        </w:rPr>
        <w:t>经过状态</w:t>
      </w:r>
      <w:r w:rsidR="00A8485A">
        <w:rPr>
          <w:rFonts w:ascii="Times New Roman" w:hAnsi="Times New Roman" w:cs="Times New Roman" w:hint="eastAsia"/>
          <w:b/>
          <w:bCs/>
          <w:iCs/>
          <w:kern w:val="0"/>
          <w:sz w:val="24"/>
          <w:szCs w:val="24"/>
        </w:rPr>
        <w:t>x</w:t>
      </w:r>
      <w:r w:rsidR="00A8485A" w:rsidRPr="00C01377">
        <w:rPr>
          <w:rFonts w:ascii="Times New Roman" w:hAnsi="Times New Roman" w:cs="Times New Roman"/>
          <w:b/>
          <w:bCs/>
          <w:iCs/>
          <w:kern w:val="0"/>
          <w:sz w:val="24"/>
          <w:szCs w:val="24"/>
          <w:vertAlign w:val="subscript"/>
        </w:rPr>
        <w:t>k</w:t>
      </w:r>
      <w:r w:rsidR="00A8485A">
        <w:rPr>
          <w:rFonts w:ascii="Times New Roman" w:hAnsi="Times New Roman" w:cs="Times New Roman" w:hint="eastAsia"/>
          <w:bCs/>
          <w:iCs/>
          <w:kern w:val="0"/>
          <w:sz w:val="24"/>
          <w:szCs w:val="24"/>
        </w:rPr>
        <w:t>，那么我们能够将它的初始段替换为</w:t>
      </w:r>
      <w:r w:rsidR="00B51A0E" w:rsidRPr="004D7485">
        <w:rPr>
          <w:rFonts w:ascii="Times New Roman" w:hAnsi="Times New Roman" w:cs="Times New Roman"/>
          <w:kern w:val="0"/>
          <w:position w:val="-14"/>
          <w:sz w:val="24"/>
          <w:szCs w:val="24"/>
        </w:rPr>
        <w:object w:dxaOrig="820" w:dyaOrig="480">
          <v:shape id="_x0000_i1045" type="#_x0000_t75" style="width:30.75pt;height:18pt" o:ole="" o:allowoverlap="f">
            <v:imagedata r:id="rId55" o:title=""/>
          </v:shape>
          <o:OLEObject Type="Embed" ProgID="Equation.DSMT4" ShapeID="_x0000_i1045" DrawAspect="Content" ObjectID="_1368273584" r:id="rId56"/>
        </w:object>
      </w:r>
      <w:r w:rsidR="00BF6F31">
        <w:rPr>
          <w:rFonts w:ascii="Times New Roman" w:hAnsi="Times New Roman" w:cs="Times New Roman" w:hint="eastAsia"/>
          <w:bCs/>
          <w:iCs/>
          <w:kern w:val="0"/>
          <w:sz w:val="24"/>
          <w:szCs w:val="24"/>
        </w:rPr>
        <w:t>来得到更短的路径度量。</w:t>
      </w:r>
      <w:r w:rsidR="00BF6F31">
        <w:rPr>
          <w:rFonts w:ascii="Times New Roman" w:hAnsi="Times New Roman" w:cs="Times New Roman" w:hint="eastAsia"/>
          <w:sz w:val="24"/>
          <w:szCs w:val="24"/>
        </w:rPr>
        <w:t>)</w:t>
      </w:r>
    </w:p>
    <w:p w:rsidR="00BF6F31" w:rsidRDefault="004D7485" w:rsidP="00540B01">
      <w:pPr>
        <w:spacing w:line="360" w:lineRule="auto"/>
        <w:ind w:firstLine="482"/>
        <w:rPr>
          <w:rFonts w:ascii="Times New Roman" w:hAnsi="Times New Roman" w:cs="Times New Roman"/>
          <w:bCs/>
          <w:iCs/>
          <w:kern w:val="0"/>
          <w:sz w:val="24"/>
          <w:szCs w:val="24"/>
        </w:rPr>
      </w:pPr>
      <w:r>
        <w:rPr>
          <w:rFonts w:ascii="Times New Roman" w:hAnsi="Times New Roman" w:cs="Times New Roman" w:hint="eastAsia"/>
          <w:kern w:val="0"/>
          <w:position w:val="-14"/>
          <w:sz w:val="24"/>
          <w:szCs w:val="24"/>
        </w:rPr>
        <w:t>这样在任何时刻</w:t>
      </w:r>
      <w:r>
        <w:rPr>
          <w:rFonts w:ascii="Times New Roman" w:hAnsi="Times New Roman" w:cs="Times New Roman" w:hint="eastAsia"/>
          <w:kern w:val="0"/>
          <w:position w:val="-14"/>
          <w:sz w:val="24"/>
          <w:szCs w:val="24"/>
        </w:rPr>
        <w:t>k</w:t>
      </w:r>
      <w:r>
        <w:rPr>
          <w:rFonts w:ascii="Times New Roman" w:hAnsi="Times New Roman" w:cs="Times New Roman" w:hint="eastAsia"/>
          <w:kern w:val="0"/>
          <w:position w:val="-14"/>
          <w:sz w:val="24"/>
          <w:szCs w:val="24"/>
        </w:rPr>
        <w:t>我们只需要记住</w:t>
      </w:r>
      <w:r>
        <w:rPr>
          <w:rFonts w:ascii="Times New Roman" w:hAnsi="Times New Roman" w:cs="Times New Roman" w:hint="eastAsia"/>
          <w:kern w:val="0"/>
          <w:position w:val="-14"/>
          <w:sz w:val="24"/>
          <w:szCs w:val="24"/>
        </w:rPr>
        <w:t>M</w:t>
      </w:r>
      <w:r>
        <w:rPr>
          <w:rFonts w:ascii="Times New Roman" w:hAnsi="Times New Roman" w:cs="Times New Roman" w:hint="eastAsia"/>
          <w:kern w:val="0"/>
          <w:position w:val="-14"/>
          <w:sz w:val="24"/>
          <w:szCs w:val="24"/>
        </w:rPr>
        <w:t>条幸存路</w:t>
      </w:r>
      <w:r w:rsidRPr="00287D0A">
        <w:rPr>
          <w:rFonts w:ascii="Times New Roman" w:hAnsi="Times New Roman" w:cs="Times New Roman" w:hint="eastAsia"/>
          <w:kern w:val="0"/>
          <w:position w:val="-14"/>
          <w:sz w:val="24"/>
          <w:szCs w:val="24"/>
        </w:rPr>
        <w:t>径</w:t>
      </w:r>
      <w:r w:rsidR="00B51A0E" w:rsidRPr="00287D0A">
        <w:rPr>
          <w:rFonts w:ascii="Times New Roman" w:hAnsi="Times New Roman" w:cs="Times New Roman"/>
          <w:kern w:val="0"/>
          <w:position w:val="-14"/>
          <w:sz w:val="24"/>
          <w:szCs w:val="24"/>
        </w:rPr>
        <w:object w:dxaOrig="820" w:dyaOrig="480">
          <v:shape id="_x0000_i1046" type="#_x0000_t75" style="width:30.75pt;height:18pt" o:ole="" o:allowoverlap="f">
            <v:imagedata r:id="rId57" o:title=""/>
          </v:shape>
          <o:OLEObject Type="Embed" ProgID="Equation.DSMT4" ShapeID="_x0000_i1046" DrawAspect="Content" ObjectID="_1368273585" r:id="rId58"/>
        </w:object>
      </w:r>
      <w:r w:rsidRPr="00287D0A">
        <w:rPr>
          <w:rFonts w:ascii="Times New Roman" w:hAnsi="Times New Roman" w:cs="Times New Roman" w:hint="eastAsia"/>
          <w:kern w:val="0"/>
          <w:position w:val="-14"/>
          <w:sz w:val="24"/>
          <w:szCs w:val="24"/>
        </w:rPr>
        <w:t>和</w:t>
      </w:r>
      <w:r>
        <w:rPr>
          <w:rFonts w:ascii="Times New Roman" w:hAnsi="Times New Roman" w:cs="Times New Roman" w:hint="eastAsia"/>
          <w:kern w:val="0"/>
          <w:position w:val="-14"/>
          <w:sz w:val="24"/>
          <w:szCs w:val="24"/>
        </w:rPr>
        <w:t>它们的长度</w:t>
      </w:r>
      <w:r w:rsidRPr="00933DC1">
        <w:rPr>
          <w:position w:val="-20"/>
        </w:rPr>
        <w:object w:dxaOrig="2400" w:dyaOrig="600">
          <v:shape id="_x0000_i1047" type="#_x0000_t75" style="width:119.25pt;height:22.5pt" o:ole="">
            <v:imagedata r:id="rId59" o:title=""/>
          </v:shape>
          <o:OLEObject Type="Embed" ProgID="Equation.DSMT4" ShapeID="_x0000_i1047" DrawAspect="Content" ObjectID="_1368273586" r:id="rId60"/>
        </w:object>
      </w:r>
      <w:r>
        <w:rPr>
          <w:rFonts w:ascii="Times New Roman" w:hAnsi="Times New Roman" w:cs="Times New Roman" w:hint="eastAsia"/>
          <w:kern w:val="0"/>
          <w:position w:val="-14"/>
          <w:sz w:val="24"/>
          <w:szCs w:val="24"/>
        </w:rPr>
        <w:t>。为了到达第</w:t>
      </w:r>
      <w:r>
        <w:rPr>
          <w:rFonts w:ascii="Times New Roman" w:hAnsi="Times New Roman" w:cs="Times New Roman" w:hint="eastAsia"/>
          <w:kern w:val="0"/>
          <w:position w:val="-14"/>
          <w:sz w:val="24"/>
          <w:szCs w:val="24"/>
        </w:rPr>
        <w:t>k+1</w:t>
      </w:r>
      <w:r>
        <w:rPr>
          <w:rFonts w:ascii="Times New Roman" w:hAnsi="Times New Roman" w:cs="Times New Roman" w:hint="eastAsia"/>
          <w:kern w:val="0"/>
          <w:position w:val="-14"/>
          <w:sz w:val="24"/>
          <w:szCs w:val="24"/>
        </w:rPr>
        <w:t>时刻，我们只需要</w:t>
      </w:r>
      <w:r w:rsidR="00E578A8">
        <w:rPr>
          <w:rFonts w:ascii="Times New Roman" w:hAnsi="Times New Roman" w:cs="Times New Roman" w:hint="eastAsia"/>
          <w:kern w:val="0"/>
          <w:position w:val="-14"/>
          <w:sz w:val="24"/>
          <w:szCs w:val="24"/>
        </w:rPr>
        <w:t>将所有第</w:t>
      </w:r>
      <w:r w:rsidR="00E578A8">
        <w:rPr>
          <w:rFonts w:ascii="Times New Roman" w:hAnsi="Times New Roman" w:cs="Times New Roman" w:hint="eastAsia"/>
          <w:kern w:val="0"/>
          <w:position w:val="-14"/>
          <w:sz w:val="24"/>
          <w:szCs w:val="24"/>
        </w:rPr>
        <w:t>k</w:t>
      </w:r>
      <w:r w:rsidR="00E578A8">
        <w:rPr>
          <w:rFonts w:ascii="Times New Roman" w:hAnsi="Times New Roman" w:cs="Times New Roman" w:hint="eastAsia"/>
          <w:kern w:val="0"/>
          <w:position w:val="-14"/>
          <w:sz w:val="24"/>
          <w:szCs w:val="24"/>
        </w:rPr>
        <w:t>时刻的</w:t>
      </w:r>
    </w:p>
    <w:p w:rsidR="00B90BE1" w:rsidRPr="00B90BE1" w:rsidRDefault="00B90BE1" w:rsidP="00B90BE1">
      <w:pPr>
        <w:rPr>
          <w:rFonts w:ascii="Times New Roman" w:hAnsi="Times New Roman" w:cs="Times New Roman"/>
          <w:bCs/>
          <w:iCs/>
          <w:kern w:val="0"/>
          <w:sz w:val="24"/>
          <w:szCs w:val="24"/>
        </w:rPr>
      </w:pPr>
      <w:r>
        <w:rPr>
          <w:rFonts w:ascii="Times New Roman" w:hAnsi="Times New Roman" w:cs="Times New Roman"/>
          <w:noProof/>
          <w:kern w:val="0"/>
          <w:sz w:val="24"/>
          <w:szCs w:val="24"/>
        </w:rPr>
        <w:lastRenderedPageBreak/>
        <w:drawing>
          <wp:inline distT="0" distB="0" distL="0" distR="0" wp14:anchorId="77358385" wp14:editId="5B037A34">
            <wp:extent cx="4229100" cy="8334375"/>
            <wp:effectExtent l="0" t="0" r="0" b="9525"/>
            <wp:docPr id="90" name="图片 90" descr="C:\Documents and Settings\Administrator.CHINA-CCE6C076A\桌面\图形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Administrator.CHINA-CCE6C076A\桌面\图形8.wm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29100" cy="8334375"/>
                    </a:xfrm>
                    <a:prstGeom prst="rect">
                      <a:avLst/>
                    </a:prstGeom>
                    <a:noFill/>
                    <a:ln>
                      <a:noFill/>
                    </a:ln>
                  </pic:spPr>
                </pic:pic>
              </a:graphicData>
            </a:graphic>
          </wp:inline>
        </w:drawing>
      </w:r>
    </w:p>
    <w:p w:rsidR="00B90BE1" w:rsidRDefault="00B90BE1" w:rsidP="00B90BE1">
      <w:pPr>
        <w:pStyle w:val="a4"/>
        <w:ind w:firstLineChars="550" w:firstLine="1100"/>
        <w:rPr>
          <w:rFonts w:ascii="Times New Roman" w:hAnsi="Times New Roman" w:cs="Times New Roman"/>
          <w:bCs/>
          <w:iCs/>
          <w:kern w:val="0"/>
          <w:sz w:val="24"/>
          <w:szCs w:val="24"/>
        </w:rPr>
      </w:pPr>
      <w:r>
        <w:rPr>
          <w:rFonts w:hint="eastAsia"/>
        </w:rPr>
        <w:t>图</w:t>
      </w:r>
      <w:r>
        <w:rPr>
          <w:rFonts w:hint="eastAsia"/>
        </w:rPr>
        <w:t>8  (a)</w:t>
      </w:r>
      <w:r>
        <w:rPr>
          <w:rFonts w:hint="eastAsia"/>
        </w:rPr>
        <w:t>标以树枝长度的网格图</w:t>
      </w:r>
      <w:r>
        <w:rPr>
          <w:rFonts w:hint="eastAsia"/>
        </w:rPr>
        <w:t>:M=4,K=5 ;(b)VA</w:t>
      </w:r>
      <w:r>
        <w:rPr>
          <w:rFonts w:hint="eastAsia"/>
        </w:rPr>
        <w:t>算法最短路径回溯判决</w:t>
      </w:r>
    </w:p>
    <w:p w:rsidR="0025693E" w:rsidRDefault="0025693E" w:rsidP="0025693E">
      <w:pPr>
        <w:spacing w:line="360" w:lineRule="auto"/>
        <w:rPr>
          <w:rFonts w:ascii="Times New Roman" w:hAnsi="Times New Roman" w:cs="Times New Roman"/>
          <w:bCs/>
          <w:iCs/>
          <w:kern w:val="0"/>
          <w:sz w:val="24"/>
          <w:szCs w:val="24"/>
        </w:rPr>
      </w:pPr>
      <w:r>
        <w:rPr>
          <w:rFonts w:ascii="Times New Roman" w:hAnsi="Times New Roman" w:cs="Times New Roman" w:hint="eastAsia"/>
          <w:kern w:val="0"/>
          <w:position w:val="-14"/>
          <w:sz w:val="24"/>
          <w:szCs w:val="24"/>
        </w:rPr>
        <w:lastRenderedPageBreak/>
        <w:t>幸存路线向后延伸一个时间单位，并计算延伸长度路径段的长度，对于每个节点</w:t>
      </w:r>
      <w:r w:rsidRPr="00E80330">
        <w:rPr>
          <w:rFonts w:ascii="Times New Roman" w:hAnsi="Times New Roman" w:cs="Times New Roman"/>
          <w:b/>
          <w:bCs/>
          <w:iCs/>
          <w:kern w:val="0"/>
          <w:sz w:val="24"/>
          <w:szCs w:val="24"/>
        </w:rPr>
        <w:t>x</w:t>
      </w:r>
      <w:r w:rsidRPr="00C01377">
        <w:rPr>
          <w:rFonts w:ascii="Times New Roman" w:hAnsi="Times New Roman" w:cs="Times New Roman"/>
          <w:b/>
          <w:bCs/>
          <w:iCs/>
          <w:kern w:val="0"/>
          <w:sz w:val="24"/>
          <w:szCs w:val="24"/>
          <w:vertAlign w:val="subscript"/>
        </w:rPr>
        <w:t>k</w:t>
      </w:r>
      <w:r w:rsidRPr="00012167">
        <w:rPr>
          <w:rFonts w:ascii="Times New Roman" w:hAnsi="Times New Roman" w:cs="Times New Roman"/>
          <w:b/>
          <w:bCs/>
          <w:iCs/>
          <w:kern w:val="0"/>
          <w:sz w:val="24"/>
          <w:szCs w:val="24"/>
          <w:vertAlign w:val="subscript"/>
        </w:rPr>
        <w:t>+</w:t>
      </w:r>
      <w:r w:rsidRPr="00012167">
        <w:rPr>
          <w:rFonts w:ascii="Times New Roman" w:hAnsi="Times New Roman" w:cs="Times New Roman" w:hint="eastAsia"/>
          <w:b/>
          <w:bCs/>
          <w:iCs/>
          <w:kern w:val="0"/>
          <w:sz w:val="24"/>
          <w:szCs w:val="24"/>
          <w:vertAlign w:val="subscript"/>
        </w:rPr>
        <w:t>1</w:t>
      </w:r>
      <w:r>
        <w:rPr>
          <w:rFonts w:ascii="Times New Roman" w:hAnsi="Times New Roman" w:cs="Times New Roman" w:hint="eastAsia"/>
          <w:bCs/>
          <w:iCs/>
          <w:kern w:val="0"/>
          <w:sz w:val="24"/>
          <w:szCs w:val="24"/>
        </w:rPr>
        <w:t>选择最短的延伸路径段，它终止在相应于第</w:t>
      </w:r>
      <w:r>
        <w:rPr>
          <w:rFonts w:ascii="Times New Roman" w:hAnsi="Times New Roman" w:cs="Times New Roman" w:hint="eastAsia"/>
          <w:bCs/>
          <w:iCs/>
          <w:kern w:val="0"/>
          <w:sz w:val="24"/>
          <w:szCs w:val="24"/>
        </w:rPr>
        <w:t>(k+1)</w:t>
      </w:r>
      <w:r>
        <w:rPr>
          <w:rFonts w:ascii="Times New Roman" w:hAnsi="Times New Roman" w:cs="Times New Roman" w:hint="eastAsia"/>
          <w:bCs/>
          <w:iCs/>
          <w:kern w:val="0"/>
          <w:sz w:val="24"/>
          <w:szCs w:val="24"/>
        </w:rPr>
        <w:t>时刻</w:t>
      </w:r>
      <w:bookmarkStart w:id="6" w:name="OLE_LINK36"/>
      <w:bookmarkStart w:id="7" w:name="OLE_LINK37"/>
      <w:r>
        <w:rPr>
          <w:rFonts w:ascii="Times New Roman" w:hAnsi="Times New Roman" w:cs="Times New Roman" w:hint="eastAsia"/>
          <w:bCs/>
          <w:iCs/>
          <w:kern w:val="0"/>
          <w:sz w:val="24"/>
          <w:szCs w:val="24"/>
        </w:rPr>
        <w:t>的幸存路径</w:t>
      </w:r>
      <w:r w:rsidRPr="00E80330">
        <w:rPr>
          <w:rFonts w:ascii="Times New Roman" w:hAnsi="Times New Roman" w:cs="Times New Roman"/>
          <w:b/>
          <w:bCs/>
          <w:iCs/>
          <w:kern w:val="0"/>
          <w:sz w:val="24"/>
          <w:szCs w:val="24"/>
        </w:rPr>
        <w:t>x</w:t>
      </w:r>
      <w:r w:rsidRPr="00C01377">
        <w:rPr>
          <w:rFonts w:ascii="Times New Roman" w:hAnsi="Times New Roman" w:cs="Times New Roman"/>
          <w:b/>
          <w:bCs/>
          <w:iCs/>
          <w:kern w:val="0"/>
          <w:sz w:val="24"/>
          <w:szCs w:val="24"/>
          <w:vertAlign w:val="subscript"/>
        </w:rPr>
        <w:t>k</w:t>
      </w:r>
      <w:r w:rsidRPr="00012167">
        <w:rPr>
          <w:rFonts w:ascii="Times New Roman" w:hAnsi="Times New Roman" w:cs="Times New Roman"/>
          <w:b/>
          <w:bCs/>
          <w:iCs/>
          <w:kern w:val="0"/>
          <w:sz w:val="24"/>
          <w:szCs w:val="24"/>
          <w:vertAlign w:val="subscript"/>
        </w:rPr>
        <w:t>+</w:t>
      </w:r>
      <w:r w:rsidRPr="00012167">
        <w:rPr>
          <w:rFonts w:ascii="Times New Roman" w:hAnsi="Times New Roman" w:cs="Times New Roman" w:hint="eastAsia"/>
          <w:b/>
          <w:bCs/>
          <w:iCs/>
          <w:kern w:val="0"/>
          <w:sz w:val="24"/>
          <w:szCs w:val="24"/>
          <w:vertAlign w:val="subscript"/>
        </w:rPr>
        <w:t>1</w:t>
      </w:r>
      <w:bookmarkEnd w:id="6"/>
      <w:bookmarkEnd w:id="7"/>
      <w:r>
        <w:rPr>
          <w:rFonts w:ascii="Times New Roman" w:hAnsi="Times New Roman" w:cs="Times New Roman" w:hint="eastAsia"/>
          <w:bCs/>
          <w:iCs/>
          <w:kern w:val="0"/>
          <w:sz w:val="24"/>
          <w:szCs w:val="24"/>
        </w:rPr>
        <w:t>。如果幸存路径数目超过</w:t>
      </w:r>
      <w:r>
        <w:rPr>
          <w:rFonts w:ascii="Times New Roman" w:hAnsi="Times New Roman" w:cs="Times New Roman" w:hint="eastAsia"/>
          <w:bCs/>
          <w:iCs/>
          <w:kern w:val="0"/>
          <w:sz w:val="24"/>
          <w:szCs w:val="24"/>
        </w:rPr>
        <w:t>M</w:t>
      </w:r>
      <w:r>
        <w:rPr>
          <w:rFonts w:ascii="Times New Roman" w:hAnsi="Times New Roman" w:cs="Times New Roman" w:hint="eastAsia"/>
          <w:bCs/>
          <w:iCs/>
          <w:kern w:val="0"/>
          <w:sz w:val="24"/>
          <w:szCs w:val="24"/>
        </w:rPr>
        <w:t>，回溯过程就会无限持续下去。</w:t>
      </w:r>
    </w:p>
    <w:p w:rsidR="00DF5BF6" w:rsidRDefault="009567D0" w:rsidP="00540B01">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许多读者会认为这个算法是</w:t>
      </w:r>
      <w:r w:rsidRPr="009567D0">
        <w:rPr>
          <w:rFonts w:ascii="Times New Roman" w:hAnsi="Times New Roman" w:cs="Times New Roman" w:hint="eastAsia"/>
          <w:bCs/>
          <w:iCs/>
          <w:kern w:val="0"/>
          <w:sz w:val="24"/>
          <w:szCs w:val="24"/>
        </w:rPr>
        <w:t>前向动态规划</w:t>
      </w:r>
      <w:r>
        <w:rPr>
          <w:rFonts w:ascii="Times New Roman" w:hAnsi="Times New Roman" w:cs="Times New Roman" w:hint="eastAsia"/>
          <w:bCs/>
          <w:iCs/>
          <w:kern w:val="0"/>
          <w:sz w:val="24"/>
          <w:szCs w:val="24"/>
        </w:rPr>
        <w:t>[57],[58]</w:t>
      </w:r>
      <w:r>
        <w:rPr>
          <w:rFonts w:ascii="Times New Roman" w:hAnsi="Times New Roman" w:cs="Times New Roman" w:hint="eastAsia"/>
          <w:bCs/>
          <w:iCs/>
          <w:kern w:val="0"/>
          <w:sz w:val="24"/>
          <w:szCs w:val="24"/>
        </w:rPr>
        <w:t>的简单版本。</w:t>
      </w:r>
      <w:r w:rsidR="00B75B6D">
        <w:rPr>
          <w:rFonts w:ascii="Times New Roman" w:hAnsi="Times New Roman" w:cs="Times New Roman" w:hint="eastAsia"/>
          <w:bCs/>
          <w:iCs/>
          <w:kern w:val="0"/>
          <w:sz w:val="24"/>
          <w:szCs w:val="24"/>
        </w:rPr>
        <w:t>这个问题就是计算最短路径。</w:t>
      </w:r>
    </w:p>
    <w:p w:rsidR="009567D0" w:rsidRDefault="00B75B6D" w:rsidP="00540B01">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我们在图</w:t>
      </w:r>
      <w:r>
        <w:rPr>
          <w:rFonts w:ascii="Times New Roman" w:hAnsi="Times New Roman" w:cs="Times New Roman" w:hint="eastAsia"/>
          <w:bCs/>
          <w:iCs/>
          <w:kern w:val="0"/>
          <w:sz w:val="24"/>
          <w:szCs w:val="24"/>
        </w:rPr>
        <w:t>8</w:t>
      </w:r>
      <w:r>
        <w:rPr>
          <w:rFonts w:ascii="Times New Roman" w:hAnsi="Times New Roman" w:cs="Times New Roman" w:hint="eastAsia"/>
          <w:bCs/>
          <w:iCs/>
          <w:kern w:val="0"/>
          <w:sz w:val="24"/>
          <w:szCs w:val="24"/>
        </w:rPr>
        <w:t>中</w:t>
      </w:r>
      <w:r w:rsidR="00905C2E">
        <w:rPr>
          <w:rFonts w:ascii="Times New Roman" w:hAnsi="Times New Roman" w:cs="Times New Roman" w:hint="eastAsia"/>
          <w:bCs/>
          <w:iCs/>
          <w:kern w:val="0"/>
          <w:sz w:val="24"/>
          <w:szCs w:val="24"/>
        </w:rPr>
        <w:t>对算法作了说明，是一个简单的</w:t>
      </w:r>
      <w:r w:rsidR="00905C2E">
        <w:rPr>
          <w:rFonts w:ascii="Times New Roman" w:hAnsi="Times New Roman" w:cs="Times New Roman" w:hint="eastAsia"/>
          <w:bCs/>
          <w:iCs/>
          <w:kern w:val="0"/>
          <w:sz w:val="24"/>
          <w:szCs w:val="24"/>
        </w:rPr>
        <w:t>5</w:t>
      </w:r>
      <w:r w:rsidR="00905C2E">
        <w:rPr>
          <w:rFonts w:ascii="Times New Roman" w:hAnsi="Times New Roman" w:cs="Times New Roman" w:hint="eastAsia"/>
          <w:bCs/>
          <w:iCs/>
          <w:kern w:val="0"/>
          <w:sz w:val="24"/>
          <w:szCs w:val="24"/>
        </w:rPr>
        <w:t>个时间单位</w:t>
      </w:r>
      <w:r w:rsidR="00905C2E">
        <w:rPr>
          <w:rFonts w:ascii="Times New Roman" w:hAnsi="Times New Roman" w:cs="Times New Roman" w:hint="eastAsia"/>
          <w:bCs/>
          <w:iCs/>
          <w:kern w:val="0"/>
          <w:sz w:val="24"/>
          <w:szCs w:val="24"/>
        </w:rPr>
        <w:t>4</w:t>
      </w:r>
      <w:r w:rsidR="00905C2E">
        <w:rPr>
          <w:rFonts w:ascii="Times New Roman" w:hAnsi="Times New Roman" w:cs="Times New Roman" w:hint="eastAsia"/>
          <w:bCs/>
          <w:iCs/>
          <w:kern w:val="0"/>
          <w:sz w:val="24"/>
          <w:szCs w:val="24"/>
        </w:rPr>
        <w:t>状态网格图。图</w:t>
      </w:r>
      <w:r w:rsidR="00905C2E">
        <w:rPr>
          <w:rFonts w:ascii="Times New Roman" w:hAnsi="Times New Roman" w:cs="Times New Roman" w:hint="eastAsia"/>
          <w:bCs/>
          <w:iCs/>
          <w:kern w:val="0"/>
          <w:sz w:val="24"/>
          <w:szCs w:val="24"/>
        </w:rPr>
        <w:t>8(a)</w:t>
      </w:r>
      <w:r w:rsidR="00905C2E">
        <w:rPr>
          <w:rFonts w:ascii="Times New Roman" w:hAnsi="Times New Roman" w:cs="Times New Roman" w:hint="eastAsia"/>
          <w:bCs/>
          <w:iCs/>
          <w:kern w:val="0"/>
          <w:sz w:val="24"/>
          <w:szCs w:val="24"/>
        </w:rPr>
        <w:t>是全部网格图，每个树枝标以一个长度。</w:t>
      </w:r>
      <w:r w:rsidR="00DF5BF6">
        <w:rPr>
          <w:rFonts w:ascii="Times New Roman" w:hAnsi="Times New Roman" w:cs="Times New Roman" w:hint="eastAsia"/>
          <w:bCs/>
          <w:iCs/>
          <w:kern w:val="0"/>
          <w:sz w:val="24"/>
          <w:szCs w:val="24"/>
        </w:rPr>
        <w:t>(</w:t>
      </w:r>
      <w:r w:rsidR="00DF5BF6">
        <w:rPr>
          <w:rFonts w:ascii="Times New Roman" w:hAnsi="Times New Roman" w:cs="Times New Roman" w:hint="eastAsia"/>
          <w:bCs/>
          <w:iCs/>
          <w:kern w:val="0"/>
          <w:sz w:val="24"/>
          <w:szCs w:val="24"/>
        </w:rPr>
        <w:t>在实际应用中，这个长度会是接收数据的函数。</w:t>
      </w:r>
      <w:r w:rsidR="00DF5BF6">
        <w:rPr>
          <w:rFonts w:ascii="Times New Roman" w:hAnsi="Times New Roman" w:cs="Times New Roman" w:hint="eastAsia"/>
          <w:bCs/>
          <w:iCs/>
          <w:kern w:val="0"/>
          <w:sz w:val="24"/>
          <w:szCs w:val="24"/>
        </w:rPr>
        <w:t xml:space="preserve">) </w:t>
      </w:r>
      <w:r w:rsidR="00DF5BF6">
        <w:rPr>
          <w:rFonts w:ascii="Times New Roman" w:hAnsi="Times New Roman" w:cs="Times New Roman" w:hint="eastAsia"/>
          <w:bCs/>
          <w:iCs/>
          <w:kern w:val="0"/>
          <w:sz w:val="24"/>
          <w:szCs w:val="24"/>
        </w:rPr>
        <w:t>图</w:t>
      </w:r>
      <w:r w:rsidR="00DF5BF6">
        <w:rPr>
          <w:rFonts w:ascii="Times New Roman" w:hAnsi="Times New Roman" w:cs="Times New Roman" w:hint="eastAsia"/>
          <w:bCs/>
          <w:iCs/>
          <w:kern w:val="0"/>
          <w:sz w:val="24"/>
          <w:szCs w:val="24"/>
        </w:rPr>
        <w:t>8(b)</w:t>
      </w:r>
      <w:r w:rsidR="00DF5BF6">
        <w:rPr>
          <w:rFonts w:ascii="Times New Roman" w:hAnsi="Times New Roman" w:cs="Times New Roman" w:hint="eastAsia"/>
          <w:bCs/>
          <w:iCs/>
          <w:kern w:val="0"/>
          <w:sz w:val="24"/>
          <w:szCs w:val="24"/>
        </w:rPr>
        <w:t>是</w:t>
      </w:r>
      <w:r w:rsidR="00DF5BF6">
        <w:rPr>
          <w:rFonts w:ascii="Times New Roman" w:hAnsi="Times New Roman" w:cs="Times New Roman" w:hint="eastAsia"/>
          <w:bCs/>
          <w:iCs/>
          <w:kern w:val="0"/>
          <w:sz w:val="24"/>
          <w:szCs w:val="24"/>
        </w:rPr>
        <w:t>5</w:t>
      </w:r>
      <w:r w:rsidR="00DF5BF6">
        <w:rPr>
          <w:rFonts w:ascii="Times New Roman" w:hAnsi="Times New Roman" w:cs="Times New Roman" w:hint="eastAsia"/>
          <w:bCs/>
          <w:iCs/>
          <w:kern w:val="0"/>
          <w:sz w:val="24"/>
          <w:szCs w:val="24"/>
        </w:rPr>
        <w:t>个回溯长度，由算法确定从第一个码元到最后一个码元的最短路径。每个时刻在时间长度内只有</w:t>
      </w:r>
      <w:r w:rsidR="00DF5BF6">
        <w:rPr>
          <w:rFonts w:ascii="Times New Roman" w:hAnsi="Times New Roman" w:cs="Times New Roman" w:hint="eastAsia"/>
          <w:bCs/>
          <w:iCs/>
          <w:kern w:val="0"/>
          <w:sz w:val="24"/>
          <w:szCs w:val="24"/>
        </w:rPr>
        <w:t>4(</w:t>
      </w:r>
      <w:r w:rsidR="00DF5BF6">
        <w:rPr>
          <w:rFonts w:ascii="Times New Roman" w:hAnsi="Times New Roman" w:cs="Times New Roman" w:hint="eastAsia"/>
          <w:bCs/>
          <w:iCs/>
          <w:kern w:val="0"/>
          <w:sz w:val="24"/>
          <w:szCs w:val="24"/>
        </w:rPr>
        <w:t>或者更少</w:t>
      </w:r>
      <w:r w:rsidR="00DF5BF6">
        <w:rPr>
          <w:rFonts w:ascii="Times New Roman" w:hAnsi="Times New Roman" w:cs="Times New Roman" w:hint="eastAsia"/>
          <w:bCs/>
          <w:iCs/>
          <w:kern w:val="0"/>
          <w:sz w:val="24"/>
          <w:szCs w:val="24"/>
        </w:rPr>
        <w:t>)</w:t>
      </w:r>
      <w:r w:rsidR="00DF5BF6">
        <w:rPr>
          <w:rFonts w:ascii="Times New Roman" w:hAnsi="Times New Roman" w:cs="Times New Roman" w:hint="eastAsia"/>
          <w:bCs/>
          <w:iCs/>
          <w:kern w:val="0"/>
          <w:sz w:val="24"/>
          <w:szCs w:val="24"/>
        </w:rPr>
        <w:t>的幸存路径</w:t>
      </w:r>
      <w:r w:rsidR="00452DD1">
        <w:rPr>
          <w:rFonts w:ascii="Times New Roman" w:hAnsi="Times New Roman" w:cs="Times New Roman" w:hint="eastAsia"/>
          <w:bCs/>
          <w:iCs/>
          <w:kern w:val="0"/>
          <w:sz w:val="24"/>
          <w:szCs w:val="24"/>
        </w:rPr>
        <w:t>。</w:t>
      </w:r>
    </w:p>
    <w:p w:rsidR="00333F1F" w:rsidRDefault="00333F1F" w:rsidP="00540B01">
      <w:pPr>
        <w:spacing w:line="360" w:lineRule="auto"/>
        <w:ind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该算法的一个正式表示如下：</w:t>
      </w:r>
    </w:p>
    <w:p w:rsidR="00333F1F" w:rsidRDefault="00333F1F" w:rsidP="00540B01">
      <w:pPr>
        <w:spacing w:line="360" w:lineRule="auto"/>
        <w:rPr>
          <w:rFonts w:ascii="Times New Roman" w:hAnsi="Times New Roman" w:cs="Times New Roman"/>
          <w:bCs/>
          <w:iCs/>
          <w:kern w:val="0"/>
          <w:sz w:val="24"/>
          <w:szCs w:val="24"/>
        </w:rPr>
      </w:pPr>
      <w:r>
        <w:rPr>
          <w:rFonts w:ascii="Times New Roman" w:hAnsi="Times New Roman" w:cs="Times New Roman" w:hint="eastAsia"/>
          <w:bCs/>
          <w:iCs/>
          <w:kern w:val="0"/>
          <w:sz w:val="24"/>
          <w:szCs w:val="24"/>
        </w:rPr>
        <w:t>维特比算法</w:t>
      </w:r>
    </w:p>
    <w:p w:rsidR="00333F1F" w:rsidRDefault="00333F1F" w:rsidP="00540B01">
      <w:pPr>
        <w:spacing w:line="360" w:lineRule="auto"/>
        <w:rPr>
          <w:rFonts w:ascii="Times New Roman" w:hAnsi="Times New Roman" w:cs="Times New Roman"/>
          <w:bCs/>
          <w:iCs/>
          <w:kern w:val="0"/>
          <w:sz w:val="24"/>
          <w:szCs w:val="24"/>
        </w:rPr>
      </w:pPr>
      <w:r>
        <w:rPr>
          <w:rFonts w:ascii="Times New Roman" w:hAnsi="Times New Roman" w:cs="Times New Roman" w:hint="eastAsia"/>
          <w:bCs/>
          <w:iCs/>
          <w:kern w:val="0"/>
          <w:sz w:val="24"/>
          <w:szCs w:val="24"/>
        </w:rPr>
        <w:t xml:space="preserve">    </w:t>
      </w:r>
      <w:r>
        <w:rPr>
          <w:rFonts w:ascii="Times New Roman" w:hAnsi="Times New Roman" w:cs="Times New Roman" w:hint="eastAsia"/>
          <w:bCs/>
          <w:iCs/>
          <w:kern w:val="0"/>
          <w:sz w:val="24"/>
          <w:szCs w:val="24"/>
        </w:rPr>
        <w:t>存储：</w:t>
      </w:r>
    </w:p>
    <w:p w:rsidR="00333F1F" w:rsidRDefault="00287D0A" w:rsidP="00287D0A">
      <w:pPr>
        <w:ind w:firstLineChars="600" w:firstLine="1260"/>
        <w:rPr>
          <w:position w:val="-74"/>
        </w:rPr>
      </w:pPr>
      <w:r w:rsidRPr="00DD0072">
        <w:rPr>
          <w:position w:val="-74"/>
        </w:rPr>
        <w:object w:dxaOrig="8000" w:dyaOrig="1700">
          <v:shape id="_x0000_i1048" type="#_x0000_t75" style="width:315.75pt;height:68.25pt" o:ole="">
            <v:imagedata r:id="rId62" o:title=""/>
          </v:shape>
          <o:OLEObject Type="Embed" ProgID="Equation.DSMT4" ShapeID="_x0000_i1048" DrawAspect="Content" ObjectID="_1368273587" r:id="rId63"/>
        </w:object>
      </w:r>
    </w:p>
    <w:p w:rsidR="00333F1F" w:rsidRDefault="00333F1F" w:rsidP="00540B01">
      <w:pPr>
        <w:spacing w:line="360" w:lineRule="auto"/>
        <w:ind w:firstLine="482"/>
        <w:rPr>
          <w:rFonts w:ascii="Times New Roman" w:hAnsi="Times New Roman" w:cs="Times New Roman"/>
          <w:kern w:val="0"/>
          <w:position w:val="-14"/>
          <w:sz w:val="24"/>
          <w:szCs w:val="24"/>
        </w:rPr>
      </w:pPr>
      <w:r>
        <w:rPr>
          <w:rFonts w:ascii="Times New Roman" w:hAnsi="Times New Roman" w:cs="Times New Roman" w:hint="eastAsia"/>
          <w:kern w:val="0"/>
          <w:position w:val="-14"/>
          <w:sz w:val="24"/>
          <w:szCs w:val="24"/>
        </w:rPr>
        <w:t>初始化：</w:t>
      </w:r>
    </w:p>
    <w:p w:rsidR="00333F1F" w:rsidRDefault="00287D0A" w:rsidP="00287D0A">
      <w:pPr>
        <w:ind w:firstLineChars="628" w:firstLine="1319"/>
        <w:rPr>
          <w:position w:val="-74"/>
        </w:rPr>
      </w:pPr>
      <w:r w:rsidRPr="00DD0072">
        <w:rPr>
          <w:position w:val="-74"/>
        </w:rPr>
        <w:object w:dxaOrig="5840" w:dyaOrig="1700">
          <v:shape id="_x0000_i1049" type="#_x0000_t75" style="width:242.25pt;height:70.5pt" o:ole="">
            <v:imagedata r:id="rId64" o:title=""/>
          </v:shape>
          <o:OLEObject Type="Embed" ProgID="Equation.DSMT4" ShapeID="_x0000_i1049" DrawAspect="Content" ObjectID="_1368273588" r:id="rId65"/>
        </w:object>
      </w:r>
    </w:p>
    <w:p w:rsidR="00333F1F" w:rsidRDefault="00333F1F" w:rsidP="00540B01">
      <w:pPr>
        <w:spacing w:line="360" w:lineRule="auto"/>
        <w:ind w:firstLine="482"/>
        <w:rPr>
          <w:rFonts w:ascii="Times New Roman" w:hAnsi="Times New Roman" w:cs="Times New Roman"/>
          <w:kern w:val="0"/>
          <w:position w:val="-14"/>
          <w:sz w:val="24"/>
          <w:szCs w:val="24"/>
        </w:rPr>
      </w:pPr>
      <w:r>
        <w:rPr>
          <w:rFonts w:ascii="Times New Roman" w:hAnsi="Times New Roman" w:cs="Times New Roman" w:hint="eastAsia"/>
          <w:kern w:val="0"/>
          <w:position w:val="-14"/>
          <w:sz w:val="24"/>
          <w:szCs w:val="24"/>
        </w:rPr>
        <w:t>回溯：</w:t>
      </w:r>
      <w:r w:rsidR="006E3501">
        <w:rPr>
          <w:rFonts w:asciiTheme="minorEastAsia" w:hAnsiTheme="minorEastAsia" w:cs="Times New Roman" w:hint="eastAsia"/>
          <w:kern w:val="0"/>
          <w:position w:val="-14"/>
          <w:sz w:val="24"/>
          <w:szCs w:val="24"/>
        </w:rPr>
        <w:t>对于所有的</w:t>
      </w:r>
      <w:r w:rsidR="006E3501" w:rsidRPr="006E3501">
        <w:rPr>
          <w:rFonts w:ascii="Times New Roman" w:hAnsi="Times New Roman" w:cs="Times New Roman"/>
          <w:kern w:val="0"/>
          <w:position w:val="-14"/>
          <w:sz w:val="24"/>
          <w:szCs w:val="24"/>
        </w:rPr>
        <w:t>ξ</w:t>
      </w:r>
      <w:r w:rsidR="006E3501" w:rsidRPr="006E3501">
        <w:rPr>
          <w:rFonts w:ascii="Times New Roman" w:hAnsi="Times New Roman" w:cs="Times New Roman" w:hint="eastAsia"/>
          <w:kern w:val="0"/>
          <w:position w:val="-14"/>
          <w:sz w:val="24"/>
          <w:szCs w:val="24"/>
        </w:rPr>
        <w:t>=(x</w:t>
      </w:r>
      <w:r w:rsidR="006E3501" w:rsidRPr="006E3501">
        <w:rPr>
          <w:rFonts w:ascii="Times New Roman" w:hAnsi="Times New Roman" w:cs="Times New Roman" w:hint="eastAsia"/>
          <w:kern w:val="0"/>
          <w:position w:val="-14"/>
          <w:sz w:val="24"/>
          <w:szCs w:val="24"/>
          <w:vertAlign w:val="subscript"/>
        </w:rPr>
        <w:t>k+1</w:t>
      </w:r>
      <w:r w:rsidR="006E3501" w:rsidRPr="006E3501">
        <w:rPr>
          <w:rFonts w:ascii="Times New Roman" w:hAnsi="Times New Roman" w:cs="Times New Roman" w:hint="eastAsia"/>
          <w:kern w:val="0"/>
          <w:position w:val="-14"/>
          <w:sz w:val="24"/>
          <w:szCs w:val="24"/>
        </w:rPr>
        <w:t>,x</w:t>
      </w:r>
      <w:r w:rsidR="006E3501" w:rsidRPr="006E3501">
        <w:rPr>
          <w:rFonts w:ascii="Times New Roman" w:hAnsi="Times New Roman" w:cs="Times New Roman" w:hint="eastAsia"/>
          <w:kern w:val="0"/>
          <w:position w:val="-14"/>
          <w:sz w:val="24"/>
          <w:szCs w:val="24"/>
          <w:vertAlign w:val="subscript"/>
        </w:rPr>
        <w:t>k</w:t>
      </w:r>
      <w:r w:rsidR="006E3501" w:rsidRPr="006E3501">
        <w:rPr>
          <w:rFonts w:ascii="Times New Roman" w:hAnsi="Times New Roman" w:cs="Times New Roman" w:hint="eastAsia"/>
          <w:kern w:val="0"/>
          <w:position w:val="-14"/>
          <w:sz w:val="24"/>
          <w:szCs w:val="24"/>
        </w:rPr>
        <w:t>)</w:t>
      </w:r>
      <w:r>
        <w:rPr>
          <w:rFonts w:ascii="Times New Roman" w:hAnsi="Times New Roman" w:cs="Times New Roman" w:hint="eastAsia"/>
          <w:kern w:val="0"/>
          <w:position w:val="-14"/>
          <w:sz w:val="24"/>
          <w:szCs w:val="24"/>
        </w:rPr>
        <w:t>计算</w:t>
      </w:r>
    </w:p>
    <w:p w:rsidR="00333F1F" w:rsidRDefault="00287D0A" w:rsidP="00287D0A">
      <w:pPr>
        <w:ind w:firstLineChars="1178" w:firstLine="2474"/>
        <w:rPr>
          <w:position w:val="-20"/>
        </w:rPr>
      </w:pPr>
      <w:r w:rsidRPr="00DD0072">
        <w:rPr>
          <w:position w:val="-20"/>
        </w:rPr>
        <w:object w:dxaOrig="5860" w:dyaOrig="600">
          <v:shape id="_x0000_i1050" type="#_x0000_t75" style="width:241.5pt;height:22.5pt" o:ole="">
            <v:imagedata r:id="rId66" o:title=""/>
          </v:shape>
          <o:OLEObject Type="Embed" ProgID="Equation.DSMT4" ShapeID="_x0000_i1050" DrawAspect="Content" ObjectID="_1368273589" r:id="rId67"/>
        </w:object>
      </w:r>
    </w:p>
    <w:p w:rsidR="006E3501" w:rsidRDefault="006E3501" w:rsidP="00540B01">
      <w:pPr>
        <w:spacing w:line="360" w:lineRule="auto"/>
        <w:rPr>
          <w:rFonts w:ascii="Times New Roman" w:hAnsi="Times New Roman" w:cs="Times New Roman"/>
          <w:bCs/>
          <w:iCs/>
          <w:kern w:val="0"/>
          <w:position w:val="-14"/>
          <w:sz w:val="24"/>
          <w:szCs w:val="24"/>
        </w:rPr>
      </w:pPr>
      <w:r>
        <w:rPr>
          <w:rFonts w:ascii="Times New Roman" w:hAnsi="Times New Roman" w:cs="Times New Roman" w:hint="eastAsia"/>
          <w:kern w:val="0"/>
          <w:position w:val="-14"/>
          <w:sz w:val="24"/>
          <w:szCs w:val="24"/>
        </w:rPr>
        <w:t>对于每个</w:t>
      </w:r>
      <w:r w:rsidRPr="006E3501">
        <w:rPr>
          <w:rFonts w:ascii="Times New Roman" w:hAnsi="Times New Roman" w:cs="Times New Roman"/>
          <w:b/>
          <w:bCs/>
          <w:iCs/>
          <w:kern w:val="0"/>
          <w:position w:val="-14"/>
          <w:sz w:val="24"/>
          <w:szCs w:val="24"/>
        </w:rPr>
        <w:t>x</w:t>
      </w:r>
      <w:r w:rsidRPr="006E3501">
        <w:rPr>
          <w:rFonts w:ascii="Times New Roman" w:hAnsi="Times New Roman" w:cs="Times New Roman"/>
          <w:b/>
          <w:bCs/>
          <w:iCs/>
          <w:kern w:val="0"/>
          <w:position w:val="-14"/>
          <w:sz w:val="24"/>
          <w:szCs w:val="24"/>
          <w:vertAlign w:val="subscript"/>
        </w:rPr>
        <w:t>k+l</w:t>
      </w:r>
      <w:r>
        <w:rPr>
          <w:rFonts w:ascii="Times New Roman" w:hAnsi="Times New Roman" w:cs="Times New Roman" w:hint="eastAsia"/>
          <w:kern w:val="0"/>
          <w:position w:val="-14"/>
          <w:sz w:val="24"/>
          <w:szCs w:val="24"/>
        </w:rPr>
        <w:t>寻找</w:t>
      </w:r>
      <w:r w:rsidRPr="00933DC1">
        <w:rPr>
          <w:position w:val="-28"/>
        </w:rPr>
        <w:object w:dxaOrig="4120" w:dyaOrig="639">
          <v:shape id="_x0000_i1051" type="#_x0000_t75" style="width:161.25pt;height:24.75pt" o:ole="">
            <v:imagedata r:id="rId68" o:title=""/>
          </v:shape>
          <o:OLEObject Type="Embed" ProgID="Equation.DSMT4" ShapeID="_x0000_i1051" DrawAspect="Content" ObjectID="_1368273590" r:id="rId69"/>
        </w:object>
      </w:r>
      <w:r>
        <w:rPr>
          <w:rFonts w:ascii="Times New Roman" w:hAnsi="Times New Roman" w:cs="Times New Roman" w:hint="eastAsia"/>
          <w:kern w:val="0"/>
          <w:position w:val="-14"/>
          <w:sz w:val="24"/>
          <w:szCs w:val="24"/>
        </w:rPr>
        <w:t>；储存</w:t>
      </w:r>
      <w:r w:rsidRPr="006E3501">
        <w:rPr>
          <w:rFonts w:ascii="Times New Roman" w:hAnsi="Times New Roman" w:cs="Times New Roman"/>
          <w:b/>
          <w:bCs/>
          <w:iCs/>
          <w:kern w:val="0"/>
          <w:position w:val="-14"/>
          <w:sz w:val="24"/>
          <w:szCs w:val="24"/>
        </w:rPr>
        <w:t>Γ(x</w:t>
      </w:r>
      <w:r w:rsidRPr="006E3501">
        <w:rPr>
          <w:rFonts w:ascii="Times New Roman" w:hAnsi="Times New Roman" w:cs="Times New Roman" w:hint="eastAsia"/>
          <w:b/>
          <w:bCs/>
          <w:iCs/>
          <w:kern w:val="0"/>
          <w:position w:val="-14"/>
          <w:sz w:val="24"/>
          <w:szCs w:val="24"/>
          <w:vertAlign w:val="subscript"/>
        </w:rPr>
        <w:t>k</w:t>
      </w:r>
      <w:r w:rsidRPr="006E3501">
        <w:rPr>
          <w:rFonts w:ascii="Times New Roman" w:hAnsi="Times New Roman" w:cs="Times New Roman"/>
          <w:b/>
          <w:bCs/>
          <w:iCs/>
          <w:kern w:val="0"/>
          <w:position w:val="-14"/>
          <w:sz w:val="24"/>
          <w:szCs w:val="24"/>
          <w:vertAlign w:val="subscript"/>
        </w:rPr>
        <w:t>+l</w:t>
      </w:r>
      <w:r w:rsidRPr="006E3501">
        <w:rPr>
          <w:rFonts w:ascii="Times New Roman" w:hAnsi="Times New Roman" w:cs="Times New Roman"/>
          <w:b/>
          <w:bCs/>
          <w:iCs/>
          <w:kern w:val="0"/>
          <w:position w:val="-14"/>
          <w:sz w:val="24"/>
          <w:szCs w:val="24"/>
        </w:rPr>
        <w:t>)</w:t>
      </w:r>
      <w:r w:rsidRPr="006E3501">
        <w:rPr>
          <w:rFonts w:ascii="Times New Roman" w:hAnsi="Times New Roman" w:cs="Times New Roman" w:hint="eastAsia"/>
          <w:bCs/>
          <w:iCs/>
          <w:kern w:val="0"/>
          <w:position w:val="-14"/>
          <w:sz w:val="24"/>
          <w:szCs w:val="24"/>
        </w:rPr>
        <w:t>和相应的</w:t>
      </w:r>
      <w:r>
        <w:rPr>
          <w:rFonts w:ascii="Times New Roman" w:hAnsi="Times New Roman" w:cs="Times New Roman" w:hint="eastAsia"/>
          <w:bCs/>
          <w:iCs/>
          <w:kern w:val="0"/>
          <w:position w:val="-14"/>
          <w:sz w:val="24"/>
          <w:szCs w:val="24"/>
        </w:rPr>
        <w:t>幸存路径</w:t>
      </w:r>
      <w:r w:rsidRPr="006E3501">
        <w:rPr>
          <w:rFonts w:ascii="Times New Roman" w:hAnsi="Times New Roman" w:cs="Times New Roman"/>
          <w:bCs/>
          <w:iCs/>
          <w:kern w:val="0"/>
          <w:position w:val="-14"/>
          <w:sz w:val="24"/>
          <w:szCs w:val="24"/>
        </w:rPr>
        <w:object w:dxaOrig="1240" w:dyaOrig="480">
          <v:shape id="_x0000_i1052" type="#_x0000_t75" style="width:47.25pt;height:18.75pt" o:ole="">
            <v:imagedata r:id="rId70" o:title=""/>
          </v:shape>
          <o:OLEObject Type="Embed" ProgID="Equation.DSMT4" ShapeID="_x0000_i1052" DrawAspect="Content" ObjectID="_1368273591" r:id="rId71"/>
        </w:object>
      </w:r>
      <w:r>
        <w:rPr>
          <w:rFonts w:ascii="Times New Roman" w:hAnsi="Times New Roman" w:cs="Times New Roman" w:hint="eastAsia"/>
          <w:bCs/>
          <w:iCs/>
          <w:kern w:val="0"/>
          <w:position w:val="-14"/>
          <w:sz w:val="24"/>
          <w:szCs w:val="24"/>
        </w:rPr>
        <w:t>。</w:t>
      </w:r>
    </w:p>
    <w:p w:rsidR="008D434C" w:rsidRDefault="008D434C" w:rsidP="00540B01">
      <w:pPr>
        <w:spacing w:line="360" w:lineRule="auto"/>
        <w:ind w:firstLine="480"/>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重复</w:t>
      </w:r>
      <w:r w:rsidR="006E3501">
        <w:rPr>
          <w:rFonts w:ascii="Times New Roman" w:hAnsi="Times New Roman" w:cs="Times New Roman" w:hint="eastAsia"/>
          <w:bCs/>
          <w:iCs/>
          <w:kern w:val="0"/>
          <w:position w:val="-14"/>
          <w:sz w:val="24"/>
          <w:szCs w:val="24"/>
        </w:rPr>
        <w:t>将</w:t>
      </w:r>
      <w:r>
        <w:rPr>
          <w:rFonts w:ascii="Times New Roman" w:hAnsi="Times New Roman" w:cs="Times New Roman" w:hint="eastAsia"/>
          <w:bCs/>
          <w:iCs/>
          <w:kern w:val="0"/>
          <w:position w:val="-14"/>
          <w:sz w:val="24"/>
          <w:szCs w:val="24"/>
        </w:rPr>
        <w:t>k</w:t>
      </w:r>
      <w:r>
        <w:rPr>
          <w:rFonts w:ascii="Times New Roman" w:hAnsi="Times New Roman" w:cs="Times New Roman" w:hint="eastAsia"/>
          <w:bCs/>
          <w:iCs/>
          <w:kern w:val="0"/>
          <w:position w:val="-14"/>
          <w:sz w:val="24"/>
          <w:szCs w:val="24"/>
        </w:rPr>
        <w:t>设为</w:t>
      </w:r>
      <w:r>
        <w:rPr>
          <w:rFonts w:ascii="Times New Roman" w:hAnsi="Times New Roman" w:cs="Times New Roman" w:hint="eastAsia"/>
          <w:bCs/>
          <w:iCs/>
          <w:kern w:val="0"/>
          <w:position w:val="-14"/>
          <w:sz w:val="24"/>
          <w:szCs w:val="24"/>
        </w:rPr>
        <w:t>k+1</w:t>
      </w:r>
      <w:r>
        <w:rPr>
          <w:rFonts w:ascii="Times New Roman" w:hAnsi="Times New Roman" w:cs="Times New Roman" w:hint="eastAsia"/>
          <w:bCs/>
          <w:iCs/>
          <w:kern w:val="0"/>
          <w:position w:val="-14"/>
          <w:sz w:val="24"/>
          <w:szCs w:val="24"/>
        </w:rPr>
        <w:t>直到</w:t>
      </w:r>
      <w:r>
        <w:rPr>
          <w:rFonts w:ascii="Times New Roman" w:hAnsi="Times New Roman" w:cs="Times New Roman" w:hint="eastAsia"/>
          <w:bCs/>
          <w:iCs/>
          <w:kern w:val="0"/>
          <w:position w:val="-14"/>
          <w:sz w:val="24"/>
          <w:szCs w:val="24"/>
        </w:rPr>
        <w:t>k=K</w:t>
      </w:r>
      <w:r>
        <w:rPr>
          <w:rFonts w:ascii="Times New Roman" w:hAnsi="Times New Roman" w:cs="Times New Roman" w:hint="eastAsia"/>
          <w:bCs/>
          <w:iCs/>
          <w:kern w:val="0"/>
          <w:position w:val="-14"/>
          <w:sz w:val="24"/>
          <w:szCs w:val="24"/>
        </w:rPr>
        <w:t>。</w:t>
      </w:r>
    </w:p>
    <w:p w:rsidR="00C41181" w:rsidRDefault="00980A97"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对于</w:t>
      </w:r>
      <w:r w:rsidR="008D434C">
        <w:rPr>
          <w:rFonts w:ascii="Times New Roman" w:hAnsi="Times New Roman" w:cs="Times New Roman" w:hint="eastAsia"/>
          <w:bCs/>
          <w:iCs/>
          <w:kern w:val="0"/>
          <w:position w:val="-14"/>
          <w:sz w:val="24"/>
          <w:szCs w:val="24"/>
        </w:rPr>
        <w:t>有限状态序列</w:t>
      </w:r>
      <w:r w:rsidR="008D434C">
        <w:rPr>
          <w:rFonts w:ascii="Times New Roman" w:hAnsi="Times New Roman" w:cs="Times New Roman" w:hint="eastAsia"/>
          <w:bCs/>
          <w:iCs/>
          <w:kern w:val="0"/>
          <w:position w:val="-14"/>
          <w:sz w:val="24"/>
          <w:szCs w:val="24"/>
        </w:rPr>
        <w:t>x</w:t>
      </w:r>
      <w:r>
        <w:rPr>
          <w:rFonts w:ascii="Times New Roman" w:hAnsi="Times New Roman" w:cs="Times New Roman" w:hint="eastAsia"/>
          <w:bCs/>
          <w:iCs/>
          <w:kern w:val="0"/>
          <w:position w:val="-14"/>
          <w:sz w:val="24"/>
          <w:szCs w:val="24"/>
        </w:rPr>
        <w:t>，</w:t>
      </w:r>
      <w:r w:rsidR="008D434C">
        <w:rPr>
          <w:rFonts w:ascii="Times New Roman" w:hAnsi="Times New Roman" w:cs="Times New Roman" w:hint="eastAsia"/>
          <w:bCs/>
          <w:iCs/>
          <w:kern w:val="0"/>
          <w:position w:val="-14"/>
          <w:sz w:val="24"/>
          <w:szCs w:val="24"/>
        </w:rPr>
        <w:t>算法终止在时刻</w:t>
      </w:r>
      <w:r w:rsidR="008D434C">
        <w:rPr>
          <w:rFonts w:ascii="Times New Roman" w:hAnsi="Times New Roman" w:cs="Times New Roman" w:hint="eastAsia"/>
          <w:bCs/>
          <w:iCs/>
          <w:kern w:val="0"/>
          <w:position w:val="-14"/>
          <w:sz w:val="24"/>
          <w:szCs w:val="24"/>
        </w:rPr>
        <w:t>K</w:t>
      </w:r>
      <w:r>
        <w:rPr>
          <w:rFonts w:ascii="Times New Roman" w:hAnsi="Times New Roman" w:cs="Times New Roman" w:hint="eastAsia"/>
          <w:bCs/>
          <w:iCs/>
          <w:kern w:val="0"/>
          <w:position w:val="-14"/>
          <w:sz w:val="24"/>
          <w:szCs w:val="24"/>
        </w:rPr>
        <w:t>作为幸存路径存储的最短的完全路径</w:t>
      </w:r>
      <w:r w:rsidRPr="00980A97">
        <w:rPr>
          <w:rFonts w:ascii="Times New Roman" w:hAnsi="Times New Roman" w:cs="Times New Roman"/>
          <w:bCs/>
          <w:iCs/>
          <w:kern w:val="0"/>
          <w:position w:val="-14"/>
          <w:sz w:val="24"/>
          <w:szCs w:val="24"/>
        </w:rPr>
        <w:object w:dxaOrig="880" w:dyaOrig="480">
          <v:shape id="_x0000_i1053" type="#_x0000_t75" style="width:33.75pt;height:18.75pt" o:ole="">
            <v:imagedata r:id="rId72" o:title=""/>
          </v:shape>
          <o:OLEObject Type="Embed" ProgID="Equation.DSMT4" ShapeID="_x0000_i1053" DrawAspect="Content" ObjectID="_1368273592" r:id="rId73"/>
        </w:object>
      </w:r>
      <w:r>
        <w:rPr>
          <w:rFonts w:ascii="Times New Roman" w:hAnsi="Times New Roman" w:cs="Times New Roman" w:hint="eastAsia"/>
          <w:bCs/>
          <w:iCs/>
          <w:kern w:val="0"/>
          <w:position w:val="-14"/>
          <w:sz w:val="24"/>
          <w:szCs w:val="24"/>
        </w:rPr>
        <w:t xml:space="preserve"> </w:t>
      </w:r>
      <w:r>
        <w:rPr>
          <w:rFonts w:ascii="Times New Roman" w:hAnsi="Times New Roman" w:cs="Times New Roman" w:hint="eastAsia"/>
          <w:bCs/>
          <w:iCs/>
          <w:kern w:val="0"/>
          <w:position w:val="-14"/>
          <w:sz w:val="24"/>
          <w:szCs w:val="24"/>
        </w:rPr>
        <w:t>。</w:t>
      </w:r>
    </w:p>
    <w:p w:rsidR="008D434C" w:rsidRDefault="00C114B8"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在实际中某些微小的修改时必须的，当状态序列很长或无限时，将幸存路线截短为可控制长度</w:t>
      </w:r>
      <w:bookmarkStart w:id="8" w:name="OLE_LINK44"/>
      <w:bookmarkStart w:id="9" w:name="OLE_LINK45"/>
      <w:r w:rsidRPr="00C114B8">
        <w:rPr>
          <w:rFonts w:ascii="Times New Roman" w:hAnsi="Times New Roman" w:cs="Times New Roman"/>
          <w:bCs/>
          <w:iCs/>
          <w:kern w:val="0"/>
          <w:position w:val="-14"/>
          <w:sz w:val="24"/>
          <w:szCs w:val="24"/>
        </w:rPr>
        <w:t>δ</w:t>
      </w:r>
      <w:bookmarkEnd w:id="8"/>
      <w:bookmarkEnd w:id="9"/>
      <w:r w:rsidR="00980A97">
        <w:rPr>
          <w:rFonts w:ascii="Times New Roman" w:hAnsi="Times New Roman" w:cs="Times New Roman" w:hint="eastAsia"/>
          <w:bCs/>
          <w:iCs/>
          <w:kern w:val="0"/>
          <w:position w:val="-14"/>
          <w:sz w:val="24"/>
          <w:szCs w:val="24"/>
        </w:rPr>
        <w:t>是必要的。</w:t>
      </w:r>
      <w:r>
        <w:rPr>
          <w:rFonts w:ascii="Times New Roman" w:hAnsi="Times New Roman" w:cs="Times New Roman" w:hint="eastAsia"/>
          <w:bCs/>
          <w:iCs/>
          <w:kern w:val="0"/>
          <w:position w:val="-14"/>
          <w:sz w:val="24"/>
          <w:szCs w:val="24"/>
        </w:rPr>
        <w:t>换句话说该算法必须</w:t>
      </w:r>
      <w:r w:rsidR="00461712">
        <w:rPr>
          <w:rFonts w:ascii="Times New Roman" w:hAnsi="Times New Roman" w:cs="Times New Roman" w:hint="eastAsia"/>
          <w:bCs/>
          <w:iCs/>
          <w:kern w:val="0"/>
          <w:position w:val="-14"/>
          <w:sz w:val="24"/>
          <w:szCs w:val="24"/>
        </w:rPr>
        <w:t>在时刻</w:t>
      </w:r>
      <w:r w:rsidR="00886DE1">
        <w:rPr>
          <w:rFonts w:ascii="Times New Roman" w:hAnsi="Times New Roman" w:cs="Times New Roman" w:hint="eastAsia"/>
          <w:bCs/>
          <w:iCs/>
          <w:kern w:val="0"/>
          <w:position w:val="-14"/>
          <w:sz w:val="24"/>
          <w:szCs w:val="24"/>
        </w:rPr>
        <w:t>k</w:t>
      </w:r>
      <w:r w:rsidR="00886DE1">
        <w:rPr>
          <w:rFonts w:ascii="Times New Roman" w:hAnsi="Times New Roman" w:cs="Times New Roman" w:hint="eastAsia"/>
          <w:bCs/>
          <w:iCs/>
          <w:kern w:val="0"/>
          <w:position w:val="-14"/>
          <w:sz w:val="24"/>
          <w:szCs w:val="24"/>
        </w:rPr>
        <w:t>时在时刻</w:t>
      </w:r>
      <w:r w:rsidR="00461712">
        <w:rPr>
          <w:rFonts w:ascii="Times New Roman" w:hAnsi="Times New Roman" w:cs="Times New Roman" w:hint="eastAsia"/>
          <w:bCs/>
          <w:iCs/>
          <w:kern w:val="0"/>
          <w:position w:val="-14"/>
          <w:sz w:val="24"/>
          <w:szCs w:val="24"/>
        </w:rPr>
        <w:t>k-</w:t>
      </w:r>
      <w:r w:rsidR="00461712" w:rsidRPr="00C114B8">
        <w:rPr>
          <w:rFonts w:ascii="Times New Roman" w:hAnsi="Times New Roman" w:cs="Times New Roman"/>
          <w:bCs/>
          <w:iCs/>
          <w:kern w:val="0"/>
          <w:position w:val="-14"/>
          <w:sz w:val="24"/>
          <w:szCs w:val="24"/>
        </w:rPr>
        <w:t>δ</w:t>
      </w:r>
      <w:r w:rsidR="00886DE1">
        <w:rPr>
          <w:rFonts w:ascii="Times New Roman" w:hAnsi="Times New Roman" w:cs="Times New Roman" w:hint="eastAsia"/>
          <w:bCs/>
          <w:iCs/>
          <w:kern w:val="0"/>
          <w:position w:val="-14"/>
          <w:sz w:val="24"/>
          <w:szCs w:val="24"/>
        </w:rPr>
        <w:t>之前</w:t>
      </w:r>
      <w:r w:rsidR="00461712">
        <w:rPr>
          <w:rFonts w:ascii="Times New Roman" w:hAnsi="Times New Roman" w:cs="Times New Roman" w:hint="eastAsia"/>
          <w:bCs/>
          <w:iCs/>
          <w:kern w:val="0"/>
          <w:position w:val="-14"/>
          <w:sz w:val="24"/>
          <w:szCs w:val="24"/>
        </w:rPr>
        <w:lastRenderedPageBreak/>
        <w:t>进行一定的判决。注意图</w:t>
      </w:r>
      <w:r w:rsidR="00461712">
        <w:rPr>
          <w:rFonts w:ascii="Times New Roman" w:hAnsi="Times New Roman" w:cs="Times New Roman" w:hint="eastAsia"/>
          <w:bCs/>
          <w:iCs/>
          <w:kern w:val="0"/>
          <w:position w:val="-14"/>
          <w:sz w:val="24"/>
          <w:szCs w:val="24"/>
        </w:rPr>
        <w:t>8(b)</w:t>
      </w:r>
      <w:r w:rsidR="00461712">
        <w:rPr>
          <w:rFonts w:ascii="Times New Roman" w:hAnsi="Times New Roman" w:cs="Times New Roman" w:hint="eastAsia"/>
          <w:bCs/>
          <w:iCs/>
          <w:kern w:val="0"/>
          <w:position w:val="-14"/>
          <w:sz w:val="24"/>
          <w:szCs w:val="24"/>
        </w:rPr>
        <w:t>中所有的时刻</w:t>
      </w:r>
      <w:r w:rsidR="00461712">
        <w:rPr>
          <w:rFonts w:ascii="Times New Roman" w:hAnsi="Times New Roman" w:cs="Times New Roman" w:hint="eastAsia"/>
          <w:bCs/>
          <w:iCs/>
          <w:kern w:val="0"/>
          <w:position w:val="-14"/>
          <w:sz w:val="24"/>
          <w:szCs w:val="24"/>
        </w:rPr>
        <w:t>4</w:t>
      </w:r>
      <w:r w:rsidR="00461712">
        <w:rPr>
          <w:rFonts w:ascii="Times New Roman" w:hAnsi="Times New Roman" w:cs="Times New Roman" w:hint="eastAsia"/>
          <w:bCs/>
          <w:iCs/>
          <w:kern w:val="0"/>
          <w:position w:val="-14"/>
          <w:sz w:val="24"/>
          <w:szCs w:val="24"/>
        </w:rPr>
        <w:t>的幸存路径都</w:t>
      </w:r>
      <w:r w:rsidR="00B90BE1">
        <w:rPr>
          <w:rFonts w:ascii="Times New Roman" w:hAnsi="Times New Roman" w:cs="Times New Roman" w:hint="eastAsia"/>
          <w:bCs/>
          <w:iCs/>
          <w:kern w:val="0"/>
          <w:position w:val="-14"/>
          <w:sz w:val="24"/>
          <w:szCs w:val="24"/>
        </w:rPr>
        <w:t>在时刻</w:t>
      </w:r>
      <w:r w:rsidR="00B90BE1">
        <w:rPr>
          <w:rFonts w:ascii="Times New Roman" w:hAnsi="Times New Roman" w:cs="Times New Roman" w:hint="eastAsia"/>
          <w:bCs/>
          <w:iCs/>
          <w:kern w:val="0"/>
          <w:position w:val="-14"/>
          <w:sz w:val="24"/>
          <w:szCs w:val="24"/>
        </w:rPr>
        <w:t>2</w:t>
      </w:r>
      <w:r w:rsidR="00B90BE1">
        <w:rPr>
          <w:rFonts w:ascii="Times New Roman" w:hAnsi="Times New Roman" w:cs="Times New Roman" w:hint="eastAsia"/>
          <w:bCs/>
          <w:iCs/>
          <w:kern w:val="0"/>
          <w:position w:val="-14"/>
          <w:sz w:val="24"/>
          <w:szCs w:val="24"/>
        </w:rPr>
        <w:t>及之前都</w:t>
      </w:r>
      <w:r w:rsidR="00461712">
        <w:rPr>
          <w:rFonts w:ascii="Times New Roman" w:hAnsi="Times New Roman" w:cs="Times New Roman" w:hint="eastAsia"/>
          <w:bCs/>
          <w:iCs/>
          <w:kern w:val="0"/>
          <w:position w:val="-14"/>
          <w:sz w:val="24"/>
          <w:szCs w:val="24"/>
        </w:rPr>
        <w:t>经过</w:t>
      </w:r>
      <w:r w:rsidR="00B90BE1">
        <w:rPr>
          <w:rFonts w:ascii="Times New Roman" w:hAnsi="Times New Roman" w:cs="Times New Roman" w:hint="eastAsia"/>
          <w:bCs/>
          <w:iCs/>
          <w:kern w:val="0"/>
          <w:position w:val="-14"/>
          <w:sz w:val="24"/>
          <w:szCs w:val="24"/>
        </w:rPr>
        <w:t>相同节点。</w:t>
      </w:r>
      <w:r w:rsidR="00886DE1">
        <w:rPr>
          <w:rFonts w:ascii="Times New Roman" w:hAnsi="Times New Roman" w:cs="Times New Roman" w:hint="eastAsia"/>
          <w:bCs/>
          <w:iCs/>
          <w:kern w:val="0"/>
          <w:position w:val="-14"/>
          <w:sz w:val="24"/>
          <w:szCs w:val="24"/>
        </w:rPr>
        <w:t>一般而言，如果截短深度</w:t>
      </w:r>
      <w:r w:rsidR="00886DE1" w:rsidRPr="00C114B8">
        <w:rPr>
          <w:rFonts w:ascii="Times New Roman" w:hAnsi="Times New Roman" w:cs="Times New Roman"/>
          <w:bCs/>
          <w:iCs/>
          <w:kern w:val="0"/>
          <w:position w:val="-14"/>
          <w:sz w:val="24"/>
          <w:szCs w:val="24"/>
        </w:rPr>
        <w:t>δ</w:t>
      </w:r>
      <w:r w:rsidR="00886DE1">
        <w:rPr>
          <w:rFonts w:ascii="Times New Roman" w:hAnsi="Times New Roman" w:cs="Times New Roman" w:hint="eastAsia"/>
          <w:bCs/>
          <w:iCs/>
          <w:kern w:val="0"/>
          <w:position w:val="-14"/>
          <w:sz w:val="24"/>
          <w:szCs w:val="24"/>
        </w:rPr>
        <w:t>选择的足够大，很有可能所有的时刻</w:t>
      </w:r>
      <w:r w:rsidR="00886DE1">
        <w:rPr>
          <w:rFonts w:ascii="Times New Roman" w:hAnsi="Times New Roman" w:cs="Times New Roman" w:hint="eastAsia"/>
          <w:bCs/>
          <w:iCs/>
          <w:kern w:val="0"/>
          <w:position w:val="-14"/>
          <w:sz w:val="24"/>
          <w:szCs w:val="24"/>
        </w:rPr>
        <w:t>k</w:t>
      </w:r>
      <w:r w:rsidR="00886DE1">
        <w:rPr>
          <w:rFonts w:ascii="Times New Roman" w:hAnsi="Times New Roman" w:cs="Times New Roman" w:hint="eastAsia"/>
          <w:bCs/>
          <w:iCs/>
          <w:kern w:val="0"/>
          <w:position w:val="-14"/>
          <w:sz w:val="24"/>
          <w:szCs w:val="24"/>
        </w:rPr>
        <w:t>的幸存路径在时刻</w:t>
      </w:r>
      <w:r w:rsidR="00886DE1">
        <w:rPr>
          <w:rFonts w:ascii="Times New Roman" w:hAnsi="Times New Roman" w:cs="Times New Roman" w:hint="eastAsia"/>
          <w:bCs/>
          <w:iCs/>
          <w:kern w:val="0"/>
          <w:position w:val="-14"/>
          <w:sz w:val="24"/>
          <w:szCs w:val="24"/>
        </w:rPr>
        <w:t>k-</w:t>
      </w:r>
      <w:r w:rsidR="00886DE1" w:rsidRPr="00C114B8">
        <w:rPr>
          <w:rFonts w:ascii="Times New Roman" w:hAnsi="Times New Roman" w:cs="Times New Roman"/>
          <w:bCs/>
          <w:iCs/>
          <w:kern w:val="0"/>
          <w:position w:val="-14"/>
          <w:sz w:val="24"/>
          <w:szCs w:val="24"/>
        </w:rPr>
        <w:t>δ</w:t>
      </w:r>
      <w:r w:rsidR="00886DE1">
        <w:rPr>
          <w:rFonts w:ascii="Times New Roman" w:hAnsi="Times New Roman" w:cs="Times New Roman" w:hint="eastAsia"/>
          <w:bCs/>
          <w:iCs/>
          <w:kern w:val="0"/>
          <w:position w:val="-14"/>
          <w:sz w:val="24"/>
          <w:szCs w:val="24"/>
        </w:rPr>
        <w:t>及之前都会经过相同的节点，因此最大可能路径</w:t>
      </w:r>
      <w:r w:rsidR="00C45AFB">
        <w:rPr>
          <w:rFonts w:ascii="Times New Roman" w:hAnsi="Times New Roman" w:cs="Times New Roman" w:hint="eastAsia"/>
          <w:bCs/>
          <w:iCs/>
          <w:kern w:val="0"/>
          <w:position w:val="-14"/>
          <w:sz w:val="24"/>
          <w:szCs w:val="24"/>
        </w:rPr>
        <w:t>的</w:t>
      </w:r>
      <w:r w:rsidR="00886DE1">
        <w:rPr>
          <w:rFonts w:ascii="Times New Roman" w:hAnsi="Times New Roman" w:cs="Times New Roman" w:hint="eastAsia"/>
          <w:bCs/>
          <w:iCs/>
          <w:kern w:val="0"/>
          <w:position w:val="-14"/>
          <w:sz w:val="24"/>
          <w:szCs w:val="24"/>
        </w:rPr>
        <w:t>初始</w:t>
      </w:r>
      <w:r w:rsidR="00C45AFB">
        <w:rPr>
          <w:rFonts w:ascii="Times New Roman" w:hAnsi="Times New Roman" w:cs="Times New Roman" w:hint="eastAsia"/>
          <w:bCs/>
          <w:iCs/>
          <w:kern w:val="0"/>
          <w:position w:val="-14"/>
          <w:sz w:val="24"/>
          <w:szCs w:val="24"/>
        </w:rPr>
        <w:t>时间段取决于时刻</w:t>
      </w:r>
      <w:r w:rsidR="00C45AFB">
        <w:rPr>
          <w:rFonts w:ascii="Times New Roman" w:hAnsi="Times New Roman" w:cs="Times New Roman" w:hint="eastAsia"/>
          <w:bCs/>
          <w:iCs/>
          <w:kern w:val="0"/>
          <w:position w:val="-14"/>
          <w:sz w:val="24"/>
          <w:szCs w:val="24"/>
        </w:rPr>
        <w:t>k-</w:t>
      </w:r>
      <w:r w:rsidR="00C45AFB" w:rsidRPr="00C114B8">
        <w:rPr>
          <w:rFonts w:ascii="Times New Roman" w:hAnsi="Times New Roman" w:cs="Times New Roman"/>
          <w:bCs/>
          <w:iCs/>
          <w:kern w:val="0"/>
          <w:position w:val="-14"/>
          <w:sz w:val="24"/>
          <w:szCs w:val="24"/>
        </w:rPr>
        <w:t>δ</w:t>
      </w:r>
      <w:r w:rsidR="00FC77F7">
        <w:rPr>
          <w:rFonts w:ascii="Times New Roman" w:hAnsi="Times New Roman" w:cs="Times New Roman" w:hint="eastAsia"/>
          <w:bCs/>
          <w:iCs/>
          <w:kern w:val="0"/>
          <w:position w:val="-14"/>
          <w:sz w:val="24"/>
          <w:szCs w:val="24"/>
        </w:rPr>
        <w:t>并且可以作为算法的硬判决输出；在这种情况下截短不会有影响。在少数幸存路径不相同的情况下</w:t>
      </w:r>
      <w:r w:rsidR="00EC0B7D">
        <w:rPr>
          <w:rFonts w:ascii="Times New Roman" w:hAnsi="Times New Roman" w:cs="Times New Roman" w:hint="eastAsia"/>
          <w:bCs/>
          <w:iCs/>
          <w:kern w:val="0"/>
          <w:position w:val="-14"/>
          <w:sz w:val="24"/>
          <w:szCs w:val="24"/>
        </w:rPr>
        <w:t>，</w:t>
      </w:r>
      <w:r w:rsidR="00FC77F7">
        <w:rPr>
          <w:rFonts w:ascii="Times New Roman" w:hAnsi="Times New Roman" w:cs="Times New Roman" w:hint="eastAsia"/>
          <w:bCs/>
          <w:iCs/>
          <w:kern w:val="0"/>
          <w:position w:val="-14"/>
          <w:sz w:val="24"/>
          <w:szCs w:val="24"/>
        </w:rPr>
        <w:t>算法在时刻</w:t>
      </w:r>
      <w:r w:rsidR="00FC77F7" w:rsidRPr="00FC77F7">
        <w:rPr>
          <w:rFonts w:ascii="Times New Roman" w:hAnsi="Times New Roman" w:cs="Times New Roman"/>
          <w:bCs/>
          <w:iCs/>
          <w:kern w:val="0"/>
          <w:position w:val="-14"/>
          <w:sz w:val="24"/>
          <w:szCs w:val="24"/>
        </w:rPr>
        <w:t>(k-δ)</w:t>
      </w:r>
      <w:r w:rsidR="00EC0B7D">
        <w:rPr>
          <w:rFonts w:ascii="Times New Roman" w:hAnsi="Times New Roman" w:cs="Times New Roman" w:hint="eastAsia"/>
          <w:bCs/>
          <w:iCs/>
          <w:kern w:val="0"/>
          <w:position w:val="-14"/>
          <w:sz w:val="24"/>
          <w:szCs w:val="24"/>
        </w:rPr>
        <w:t>的任何合理的判决将会生效</w:t>
      </w:r>
      <w:r w:rsidR="00B56217">
        <w:rPr>
          <w:rFonts w:ascii="Times New Roman" w:hAnsi="Times New Roman" w:cs="Times New Roman" w:hint="eastAsia"/>
          <w:bCs/>
          <w:iCs/>
          <w:kern w:val="0"/>
          <w:position w:val="-14"/>
          <w:sz w:val="24"/>
          <w:szCs w:val="24"/>
        </w:rPr>
        <w:t>[20]</w:t>
      </w:r>
      <w:r w:rsidR="00B56217">
        <w:rPr>
          <w:rFonts w:ascii="Times New Roman" w:hAnsi="Times New Roman" w:cs="Times New Roman" w:hint="eastAsia"/>
          <w:bCs/>
          <w:iCs/>
          <w:kern w:val="0"/>
          <w:position w:val="-14"/>
          <w:sz w:val="24"/>
          <w:szCs w:val="24"/>
        </w:rPr>
        <w:t>，</w:t>
      </w:r>
      <w:r w:rsidR="00B56217">
        <w:rPr>
          <w:rFonts w:ascii="Times New Roman" w:hAnsi="Times New Roman" w:cs="Times New Roman" w:hint="eastAsia"/>
          <w:bCs/>
          <w:iCs/>
          <w:kern w:val="0"/>
          <w:position w:val="-14"/>
          <w:sz w:val="24"/>
          <w:szCs w:val="24"/>
        </w:rPr>
        <w:t>[21]</w:t>
      </w:r>
      <w:r w:rsidR="00B56217">
        <w:rPr>
          <w:rFonts w:ascii="Times New Roman" w:hAnsi="Times New Roman" w:cs="Times New Roman" w:hint="eastAsia"/>
          <w:bCs/>
          <w:iCs/>
          <w:kern w:val="0"/>
          <w:position w:val="-14"/>
          <w:sz w:val="24"/>
          <w:szCs w:val="24"/>
        </w:rPr>
        <w:t>：选择时刻</w:t>
      </w:r>
      <w:r w:rsidR="00B56217" w:rsidRPr="00B56217">
        <w:rPr>
          <w:rFonts w:ascii="Times New Roman" w:hAnsi="Times New Roman" w:cs="Times New Roman"/>
          <w:bCs/>
          <w:iCs/>
          <w:kern w:val="0"/>
          <w:position w:val="-14"/>
          <w:sz w:val="24"/>
          <w:szCs w:val="24"/>
        </w:rPr>
        <w:t>(k-δ)</w:t>
      </w:r>
      <w:r w:rsidR="00B56217">
        <w:rPr>
          <w:rFonts w:ascii="Times New Roman" w:hAnsi="Times New Roman" w:cs="Times New Roman" w:hint="eastAsia"/>
          <w:bCs/>
          <w:iCs/>
          <w:kern w:val="0"/>
          <w:position w:val="-14"/>
          <w:sz w:val="24"/>
          <w:szCs w:val="24"/>
        </w:rPr>
        <w:t>的任意一个节点，或者对应于最短幸存路径的节点，或者是对应于最大度量的节点，等等。如果</w:t>
      </w:r>
      <w:r w:rsidR="00B56217" w:rsidRPr="00B56217">
        <w:rPr>
          <w:rFonts w:ascii="Times New Roman" w:hAnsi="Times New Roman" w:cs="Times New Roman"/>
          <w:bCs/>
          <w:iCs/>
          <w:kern w:val="0"/>
          <w:position w:val="-14"/>
          <w:sz w:val="24"/>
          <w:szCs w:val="24"/>
        </w:rPr>
        <w:t>δ</w:t>
      </w:r>
      <w:r w:rsidR="00B56217">
        <w:rPr>
          <w:rFonts w:ascii="Times New Roman" w:hAnsi="Times New Roman" w:cs="Times New Roman" w:hint="eastAsia"/>
          <w:bCs/>
          <w:iCs/>
          <w:kern w:val="0"/>
          <w:position w:val="-14"/>
          <w:sz w:val="24"/>
          <w:szCs w:val="24"/>
        </w:rPr>
        <w:t>足够大的话他们在实现时是基本相同的。</w:t>
      </w:r>
    </w:p>
    <w:p w:rsidR="00B56217" w:rsidRDefault="00B56217"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同样，如果</w:t>
      </w:r>
      <w:r>
        <w:rPr>
          <w:rFonts w:ascii="Times New Roman" w:hAnsi="Times New Roman" w:cs="Times New Roman" w:hint="eastAsia"/>
          <w:bCs/>
          <w:iCs/>
          <w:kern w:val="0"/>
          <w:position w:val="-14"/>
          <w:sz w:val="24"/>
          <w:szCs w:val="24"/>
        </w:rPr>
        <w:t>k</w:t>
      </w:r>
      <w:r>
        <w:rPr>
          <w:rFonts w:ascii="Times New Roman" w:hAnsi="Times New Roman" w:cs="Times New Roman" w:hint="eastAsia"/>
          <w:bCs/>
          <w:iCs/>
          <w:kern w:val="0"/>
          <w:position w:val="-14"/>
          <w:sz w:val="24"/>
          <w:szCs w:val="24"/>
        </w:rPr>
        <w:t>变得很大，则很有必要</w:t>
      </w:r>
      <w:r w:rsidR="00641DD5">
        <w:rPr>
          <w:rFonts w:ascii="Times New Roman" w:hAnsi="Times New Roman" w:cs="Times New Roman" w:hint="eastAsia"/>
          <w:bCs/>
          <w:iCs/>
          <w:kern w:val="0"/>
          <w:position w:val="-14"/>
          <w:sz w:val="24"/>
          <w:szCs w:val="24"/>
        </w:rPr>
        <w:t>通过在每个时刻</w:t>
      </w:r>
      <w:r w:rsidR="00641DD5" w:rsidRPr="00641DD5">
        <w:rPr>
          <w:rFonts w:ascii="Times New Roman" w:hAnsi="Times New Roman" w:cs="Times New Roman" w:hint="eastAsia"/>
          <w:bCs/>
          <w:iCs/>
          <w:kern w:val="0"/>
          <w:position w:val="-14"/>
          <w:sz w:val="24"/>
          <w:szCs w:val="24"/>
        </w:rPr>
        <w:t>将</w:t>
      </w:r>
      <w:r w:rsidR="00641DD5">
        <w:rPr>
          <w:rFonts w:ascii="Times New Roman" w:hAnsi="Times New Roman" w:cs="Times New Roman" w:hint="eastAsia"/>
          <w:bCs/>
          <w:iCs/>
          <w:kern w:val="0"/>
          <w:position w:val="-14"/>
          <w:sz w:val="24"/>
          <w:szCs w:val="24"/>
        </w:rPr>
        <w:t>所有</w:t>
      </w:r>
      <w:r w:rsidR="00641DD5" w:rsidRPr="00641DD5">
        <w:rPr>
          <w:rFonts w:ascii="Times New Roman" w:hAnsi="Times New Roman" w:cs="Times New Roman"/>
          <w:b/>
          <w:bCs/>
          <w:iCs/>
          <w:kern w:val="0"/>
          <w:position w:val="-14"/>
          <w:sz w:val="24"/>
          <w:szCs w:val="24"/>
        </w:rPr>
        <w:t>Γ(m)</w:t>
      </w:r>
      <w:r w:rsidR="00641DD5" w:rsidRPr="00641DD5">
        <w:rPr>
          <w:rFonts w:ascii="Times New Roman" w:hAnsi="Times New Roman" w:cs="Times New Roman" w:hint="eastAsia"/>
          <w:bCs/>
          <w:iCs/>
          <w:kern w:val="0"/>
          <w:position w:val="-14"/>
          <w:sz w:val="24"/>
          <w:szCs w:val="24"/>
        </w:rPr>
        <w:t>减少一个常量</w:t>
      </w:r>
      <w:r w:rsidR="00641DD5">
        <w:rPr>
          <w:rFonts w:ascii="Times New Roman" w:hAnsi="Times New Roman" w:cs="Times New Roman" w:hint="eastAsia"/>
          <w:bCs/>
          <w:iCs/>
          <w:kern w:val="0"/>
          <w:position w:val="-14"/>
          <w:sz w:val="24"/>
          <w:szCs w:val="24"/>
        </w:rPr>
        <w:t>来重新归一化长度。</w:t>
      </w:r>
    </w:p>
    <w:p w:rsidR="00641DD5" w:rsidRDefault="00641DD5"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最后该算法需要重新开始，此时不需要知道初试状态</w:t>
      </w:r>
      <w:r w:rsidRPr="00641DD5">
        <w:rPr>
          <w:rFonts w:ascii="Times New Roman" w:hAnsi="Times New Roman" w:cs="Times New Roman"/>
          <w:b/>
          <w:bCs/>
          <w:iCs/>
          <w:kern w:val="0"/>
          <w:position w:val="-14"/>
          <w:sz w:val="24"/>
          <w:szCs w:val="24"/>
        </w:rPr>
        <w:t>x</w:t>
      </w:r>
      <w:r w:rsidRPr="00641DD5">
        <w:rPr>
          <w:rFonts w:ascii="Times New Roman" w:hAnsi="Times New Roman" w:cs="Times New Roman" w:hint="eastAsia"/>
          <w:b/>
          <w:bCs/>
          <w:iCs/>
          <w:kern w:val="0"/>
          <w:position w:val="-14"/>
          <w:sz w:val="24"/>
          <w:szCs w:val="24"/>
          <w:vertAlign w:val="subscript"/>
        </w:rPr>
        <w:t>0</w:t>
      </w:r>
      <w:r>
        <w:rPr>
          <w:rFonts w:ascii="Times New Roman" w:hAnsi="Times New Roman" w:cs="Times New Roman" w:hint="eastAsia"/>
          <w:bCs/>
          <w:iCs/>
          <w:kern w:val="0"/>
          <w:position w:val="-14"/>
          <w:sz w:val="24"/>
          <w:szCs w:val="24"/>
        </w:rPr>
        <w:t>。在这种情况下它可以以任何</w:t>
      </w:r>
      <w:r w:rsidR="006B78C6">
        <w:rPr>
          <w:rFonts w:ascii="Times New Roman" w:hAnsi="Times New Roman" w:cs="Times New Roman" w:hint="eastAsia"/>
          <w:bCs/>
          <w:iCs/>
          <w:kern w:val="0"/>
          <w:position w:val="-14"/>
          <w:sz w:val="24"/>
          <w:szCs w:val="24"/>
        </w:rPr>
        <w:t>设置</w:t>
      </w:r>
      <w:r>
        <w:rPr>
          <w:rFonts w:ascii="Times New Roman" w:hAnsi="Times New Roman" w:cs="Times New Roman" w:hint="eastAsia"/>
          <w:bCs/>
          <w:iCs/>
          <w:kern w:val="0"/>
          <w:position w:val="-14"/>
          <w:sz w:val="24"/>
          <w:szCs w:val="24"/>
        </w:rPr>
        <w:t>合理的初始节点长度进行初始化，</w:t>
      </w:r>
      <w:r w:rsidR="006B78C6">
        <w:rPr>
          <w:rFonts w:ascii="Times New Roman" w:hAnsi="Times New Roman" w:cs="Times New Roman" w:hint="eastAsia"/>
          <w:bCs/>
          <w:iCs/>
          <w:kern w:val="0"/>
          <w:position w:val="-14"/>
          <w:sz w:val="24"/>
          <w:szCs w:val="24"/>
        </w:rPr>
        <w:t>如对于所有的</w:t>
      </w:r>
      <w:r w:rsidR="006B78C6">
        <w:rPr>
          <w:rFonts w:ascii="Times New Roman" w:hAnsi="Times New Roman" w:cs="Times New Roman" w:hint="eastAsia"/>
          <w:bCs/>
          <w:iCs/>
          <w:kern w:val="0"/>
          <w:position w:val="-14"/>
          <w:sz w:val="24"/>
          <w:szCs w:val="24"/>
        </w:rPr>
        <w:t>m</w:t>
      </w:r>
      <w:r w:rsidR="006B78C6">
        <w:rPr>
          <w:rFonts w:ascii="Times New Roman" w:hAnsi="Times New Roman" w:cs="Times New Roman" w:hint="eastAsia"/>
          <w:bCs/>
          <w:iCs/>
          <w:kern w:val="0"/>
          <w:position w:val="-14"/>
          <w:sz w:val="24"/>
          <w:szCs w:val="24"/>
        </w:rPr>
        <w:t>有</w:t>
      </w:r>
      <w:r w:rsidR="006B78C6" w:rsidRPr="006B78C6">
        <w:rPr>
          <w:rFonts w:ascii="Times New Roman" w:hAnsi="Times New Roman" w:cs="Times New Roman"/>
          <w:b/>
          <w:bCs/>
          <w:iCs/>
          <w:kern w:val="0"/>
          <w:position w:val="-14"/>
          <w:sz w:val="24"/>
          <w:szCs w:val="24"/>
        </w:rPr>
        <w:t>Γ(m)</w:t>
      </w:r>
      <w:r w:rsidR="006B78C6" w:rsidRPr="006B78C6">
        <w:rPr>
          <w:rFonts w:ascii="Times New Roman" w:hAnsi="Times New Roman" w:cs="Times New Roman"/>
          <w:bCs/>
          <w:iCs/>
          <w:kern w:val="0"/>
          <w:position w:val="-14"/>
          <w:sz w:val="24"/>
          <w:szCs w:val="24"/>
        </w:rPr>
        <w:t>=0</w:t>
      </w:r>
      <w:r w:rsidR="006B78C6">
        <w:rPr>
          <w:rFonts w:ascii="Times New Roman" w:hAnsi="Times New Roman" w:cs="Times New Roman" w:hint="eastAsia"/>
          <w:bCs/>
          <w:iCs/>
          <w:kern w:val="0"/>
          <w:position w:val="-14"/>
          <w:sz w:val="24"/>
          <w:szCs w:val="24"/>
        </w:rPr>
        <w:t>，或者如果每个状态的先验概率已知则有</w:t>
      </w:r>
      <w:r w:rsidR="006B78C6" w:rsidRPr="006B78C6">
        <w:rPr>
          <w:rFonts w:ascii="Times New Roman" w:hAnsi="Times New Roman" w:cs="Times New Roman"/>
          <w:b/>
          <w:bCs/>
          <w:iCs/>
          <w:kern w:val="0"/>
          <w:position w:val="-14"/>
          <w:sz w:val="24"/>
          <w:szCs w:val="24"/>
        </w:rPr>
        <w:t>Γ(m)</w:t>
      </w:r>
      <w:r w:rsidR="006B78C6" w:rsidRPr="006B78C6">
        <w:rPr>
          <w:rFonts w:ascii="Times New Roman" w:hAnsi="Times New Roman" w:cs="Times New Roman"/>
          <w:bCs/>
          <w:iCs/>
          <w:kern w:val="0"/>
          <w:position w:val="-14"/>
          <w:sz w:val="24"/>
          <w:szCs w:val="24"/>
        </w:rPr>
        <w:t>= -</w:t>
      </w:r>
      <w:r w:rsidR="006B78C6" w:rsidRPr="006B78C6">
        <w:rPr>
          <w:rFonts w:ascii="Times New Roman" w:hAnsi="Times New Roman" w:cs="Times New Roman" w:hint="eastAsia"/>
          <w:bCs/>
          <w:iCs/>
          <w:kern w:val="0"/>
          <w:position w:val="-14"/>
          <w:sz w:val="24"/>
          <w:szCs w:val="24"/>
        </w:rPr>
        <w:t>l</w:t>
      </w:r>
      <w:r w:rsidR="006B78C6" w:rsidRPr="006B78C6">
        <w:rPr>
          <w:rFonts w:ascii="Times New Roman" w:hAnsi="Times New Roman" w:cs="Times New Roman"/>
          <w:bCs/>
          <w:iCs/>
          <w:kern w:val="0"/>
          <w:position w:val="-14"/>
          <w:sz w:val="24"/>
          <w:szCs w:val="24"/>
        </w:rPr>
        <w:t>n</w:t>
      </w:r>
      <w:r w:rsidR="0039125C" w:rsidRPr="006B78C6">
        <w:rPr>
          <w:rFonts w:ascii="Times New Roman" w:hAnsi="Times New Roman" w:cs="Times New Roman"/>
          <w:bCs/>
          <w:iCs/>
          <w:kern w:val="0"/>
          <w:position w:val="-14"/>
          <w:sz w:val="24"/>
          <w:szCs w:val="24"/>
        </w:rPr>
        <w:object w:dxaOrig="499" w:dyaOrig="300">
          <v:shape id="_x0000_i1054" type="#_x0000_t75" style="width:19.5pt;height:9pt" o:ole="">
            <v:imagedata r:id="rId74" o:title=""/>
          </v:shape>
          <o:OLEObject Type="Embed" ProgID="Equation.DSMT4" ShapeID="_x0000_i1054" DrawAspect="Content" ObjectID="_1368273593" r:id="rId75"/>
        </w:object>
      </w:r>
      <w:r w:rsidR="006B78C6">
        <w:rPr>
          <w:rFonts w:ascii="Times New Roman" w:hAnsi="Times New Roman" w:cs="Times New Roman" w:hint="eastAsia"/>
          <w:bCs/>
          <w:iCs/>
          <w:kern w:val="0"/>
          <w:position w:val="-14"/>
          <w:sz w:val="24"/>
          <w:szCs w:val="24"/>
        </w:rPr>
        <w:t>。通常在初始化完成的瞬间，很有可能所有的幸存路径都将会合并成为正确的路径。这样算法能在无特殊流程的情况下进行自身的同步。</w:t>
      </w:r>
    </w:p>
    <w:p w:rsidR="006B78C6" w:rsidRDefault="006B78C6"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该算法的复杂度是容易进行估计的。首先</w:t>
      </w:r>
      <w:bookmarkStart w:id="10" w:name="OLE_LINK3"/>
      <w:r>
        <w:rPr>
          <w:rFonts w:ascii="Times New Roman" w:hAnsi="Times New Roman" w:cs="Times New Roman" w:hint="eastAsia"/>
          <w:bCs/>
          <w:iCs/>
          <w:kern w:val="0"/>
          <w:position w:val="-14"/>
          <w:sz w:val="24"/>
          <w:szCs w:val="24"/>
        </w:rPr>
        <w:t>，</w:t>
      </w:r>
      <w:bookmarkEnd w:id="10"/>
      <w:r>
        <w:rPr>
          <w:rFonts w:ascii="Times New Roman" w:hAnsi="Times New Roman" w:cs="Times New Roman" w:hint="eastAsia"/>
          <w:bCs/>
          <w:iCs/>
          <w:kern w:val="0"/>
          <w:position w:val="-14"/>
          <w:sz w:val="24"/>
          <w:szCs w:val="24"/>
        </w:rPr>
        <w:t>存储：</w:t>
      </w:r>
      <w:r w:rsidR="00C41181">
        <w:rPr>
          <w:rFonts w:ascii="Times New Roman" w:hAnsi="Times New Roman" w:cs="Times New Roman" w:hint="eastAsia"/>
          <w:bCs/>
          <w:iCs/>
          <w:kern w:val="0"/>
          <w:position w:val="-14"/>
          <w:sz w:val="24"/>
          <w:szCs w:val="24"/>
        </w:rPr>
        <w:t>该算法需要</w:t>
      </w:r>
      <w:r w:rsidR="00C41181">
        <w:rPr>
          <w:rFonts w:ascii="Times New Roman" w:hAnsi="Times New Roman" w:cs="Times New Roman" w:hint="eastAsia"/>
          <w:bCs/>
          <w:iCs/>
          <w:kern w:val="0"/>
          <w:position w:val="-14"/>
          <w:sz w:val="24"/>
          <w:szCs w:val="24"/>
        </w:rPr>
        <w:t>M</w:t>
      </w:r>
      <w:r w:rsidR="00C41181">
        <w:rPr>
          <w:rFonts w:ascii="Times New Roman" w:hAnsi="Times New Roman" w:cs="Times New Roman" w:hint="eastAsia"/>
          <w:bCs/>
          <w:iCs/>
          <w:kern w:val="0"/>
          <w:position w:val="-14"/>
          <w:sz w:val="24"/>
          <w:szCs w:val="24"/>
        </w:rPr>
        <w:t>个存储空间，每个存储空间对应一个状态并且能够存储一个“长度”</w:t>
      </w:r>
      <w:r w:rsidR="00C41181" w:rsidRPr="00C41181">
        <w:rPr>
          <w:rFonts w:ascii="Times New Roman" w:hAnsi="Times New Roman" w:cs="Times New Roman"/>
          <w:b/>
          <w:bCs/>
          <w:iCs/>
          <w:kern w:val="0"/>
          <w:sz w:val="24"/>
          <w:szCs w:val="24"/>
        </w:rPr>
        <w:t xml:space="preserve"> </w:t>
      </w:r>
      <w:r w:rsidR="00C41181" w:rsidRPr="00C41181">
        <w:rPr>
          <w:rFonts w:ascii="Times New Roman" w:hAnsi="Times New Roman" w:cs="Times New Roman"/>
          <w:b/>
          <w:bCs/>
          <w:iCs/>
          <w:kern w:val="0"/>
          <w:position w:val="-14"/>
          <w:sz w:val="24"/>
          <w:szCs w:val="24"/>
        </w:rPr>
        <w:t>Γ(m)</w:t>
      </w:r>
      <w:r w:rsidR="00C41181" w:rsidRPr="00C41181">
        <w:rPr>
          <w:rFonts w:ascii="Times New Roman" w:hAnsi="Times New Roman" w:cs="Times New Roman" w:hint="eastAsia"/>
          <w:bCs/>
          <w:iCs/>
          <w:kern w:val="0"/>
          <w:position w:val="-14"/>
          <w:sz w:val="24"/>
          <w:szCs w:val="24"/>
        </w:rPr>
        <w:t>和</w:t>
      </w:r>
      <w:r w:rsidR="00C41181">
        <w:rPr>
          <w:rFonts w:ascii="Times New Roman" w:hAnsi="Times New Roman" w:cs="Times New Roman" w:hint="eastAsia"/>
          <w:bCs/>
          <w:iCs/>
          <w:kern w:val="0"/>
          <w:position w:val="-14"/>
          <w:sz w:val="24"/>
          <w:szCs w:val="24"/>
        </w:rPr>
        <w:t>一个</w:t>
      </w:r>
      <w:r w:rsidR="0039125C" w:rsidRPr="0039125C">
        <w:rPr>
          <w:rFonts w:ascii="Times New Roman" w:hAnsi="Times New Roman" w:cs="Times New Roman"/>
          <w:bCs/>
          <w:iCs/>
          <w:kern w:val="0"/>
          <w:position w:val="-14"/>
          <w:sz w:val="24"/>
          <w:szCs w:val="24"/>
        </w:rPr>
        <w:t>δ</w:t>
      </w:r>
      <w:r w:rsidR="0039125C">
        <w:rPr>
          <w:rFonts w:ascii="Times New Roman" w:hAnsi="Times New Roman" w:cs="Times New Roman" w:hint="eastAsia"/>
          <w:bCs/>
          <w:iCs/>
          <w:kern w:val="0"/>
          <w:position w:val="-14"/>
          <w:sz w:val="24"/>
          <w:szCs w:val="24"/>
        </w:rPr>
        <w:t>个符号的</w:t>
      </w:r>
      <w:r w:rsidR="00C41181">
        <w:rPr>
          <w:rFonts w:ascii="Times New Roman" w:hAnsi="Times New Roman" w:cs="Times New Roman" w:hint="eastAsia"/>
          <w:bCs/>
          <w:iCs/>
          <w:kern w:val="0"/>
          <w:position w:val="-14"/>
          <w:sz w:val="24"/>
          <w:szCs w:val="24"/>
        </w:rPr>
        <w:t>截短幸存路径表</w:t>
      </w:r>
      <w:r w:rsidR="0039125C" w:rsidRPr="0039125C">
        <w:rPr>
          <w:rFonts w:ascii="Times New Roman" w:hAnsi="Times New Roman" w:cs="Times New Roman"/>
          <w:bCs/>
          <w:iCs/>
          <w:kern w:val="0"/>
          <w:position w:val="-14"/>
          <w:sz w:val="24"/>
          <w:szCs w:val="24"/>
        </w:rPr>
        <w:object w:dxaOrig="859" w:dyaOrig="480">
          <v:shape id="_x0000_i1055" type="#_x0000_t75" style="width:26.25pt;height:15pt" o:ole="">
            <v:imagedata r:id="rId76" o:title=""/>
          </v:shape>
          <o:OLEObject Type="Embed" ProgID="Equation.DSMT4" ShapeID="_x0000_i1055" DrawAspect="Content" ObjectID="_1368273594" r:id="rId77"/>
        </w:object>
      </w:r>
      <w:r w:rsidR="00C41181">
        <w:rPr>
          <w:rFonts w:ascii="Times New Roman" w:hAnsi="Times New Roman" w:cs="Times New Roman" w:hint="eastAsia"/>
          <w:bCs/>
          <w:iCs/>
          <w:kern w:val="0"/>
          <w:position w:val="-14"/>
          <w:sz w:val="24"/>
          <w:szCs w:val="24"/>
        </w:rPr>
        <w:t>，</w:t>
      </w:r>
      <w:r w:rsidR="0039125C">
        <w:rPr>
          <w:rFonts w:ascii="Times New Roman" w:hAnsi="Times New Roman" w:cs="Times New Roman" w:hint="eastAsia"/>
          <w:bCs/>
          <w:iCs/>
          <w:kern w:val="0"/>
          <w:position w:val="-14"/>
          <w:sz w:val="24"/>
          <w:szCs w:val="24"/>
        </w:rPr>
        <w:t>其次，计算：</w:t>
      </w:r>
      <w:r w:rsidR="00683A82">
        <w:rPr>
          <w:rFonts w:ascii="Times New Roman" w:hAnsi="Times New Roman" w:cs="Times New Roman" w:hint="eastAsia"/>
          <w:bCs/>
          <w:iCs/>
          <w:kern w:val="0"/>
          <w:position w:val="-14"/>
          <w:sz w:val="24"/>
          <w:szCs w:val="24"/>
        </w:rPr>
        <w:t>该算法</w:t>
      </w:r>
      <w:r w:rsidR="0039125C">
        <w:rPr>
          <w:rFonts w:ascii="Times New Roman" w:hAnsi="Times New Roman" w:cs="Times New Roman" w:hint="eastAsia"/>
          <w:bCs/>
          <w:iCs/>
          <w:kern w:val="0"/>
          <w:position w:val="-14"/>
          <w:sz w:val="24"/>
          <w:szCs w:val="24"/>
        </w:rPr>
        <w:t>在每个时间单位</w:t>
      </w:r>
      <w:r w:rsidR="00683A82">
        <w:rPr>
          <w:rFonts w:ascii="Times New Roman" w:hAnsi="Times New Roman" w:cs="Times New Roman" w:hint="eastAsia"/>
          <w:bCs/>
          <w:iCs/>
          <w:kern w:val="0"/>
          <w:position w:val="-14"/>
          <w:sz w:val="24"/>
          <w:szCs w:val="24"/>
        </w:rPr>
        <w:t>必有</w:t>
      </w:r>
      <w:r w:rsidR="00683A82" w:rsidRPr="00683A82">
        <w:rPr>
          <w:rFonts w:ascii="Times New Roman" w:hAnsi="Times New Roman" w:cs="Times New Roman" w:hint="eastAsia"/>
          <w:b/>
          <w:bCs/>
          <w:iCs/>
          <w:kern w:val="0"/>
          <w:position w:val="-14"/>
          <w:sz w:val="24"/>
          <w:szCs w:val="24"/>
        </w:rPr>
        <w:t>|</w:t>
      </w:r>
      <w:r w:rsidR="00683A82" w:rsidRPr="00683A82">
        <w:rPr>
          <w:rFonts w:ascii="Times New Roman" w:hAnsi="Times New Roman" w:cs="Times New Roman"/>
          <w:b/>
          <w:bCs/>
          <w:iCs/>
          <w:kern w:val="0"/>
          <w:position w:val="-14"/>
          <w:sz w:val="24"/>
          <w:szCs w:val="24"/>
        </w:rPr>
        <w:t>Ξ</w:t>
      </w:r>
      <w:r w:rsidR="00683A82" w:rsidRPr="00683A82">
        <w:rPr>
          <w:rFonts w:ascii="Times New Roman" w:hAnsi="Times New Roman" w:cs="Times New Roman" w:hint="eastAsia"/>
          <w:b/>
          <w:bCs/>
          <w:iCs/>
          <w:kern w:val="0"/>
          <w:position w:val="-14"/>
          <w:sz w:val="24"/>
          <w:szCs w:val="24"/>
        </w:rPr>
        <w:t>|</w:t>
      </w:r>
      <w:r w:rsidR="00683A82">
        <w:rPr>
          <w:rFonts w:ascii="Times New Roman" w:hAnsi="Times New Roman" w:cs="Times New Roman" w:hint="eastAsia"/>
          <w:bCs/>
          <w:iCs/>
          <w:kern w:val="0"/>
          <w:position w:val="-14"/>
          <w:sz w:val="24"/>
          <w:szCs w:val="24"/>
        </w:rPr>
        <w:t>次加法和</w:t>
      </w:r>
      <w:r w:rsidR="00683A82">
        <w:rPr>
          <w:rFonts w:ascii="Times New Roman" w:hAnsi="Times New Roman" w:cs="Times New Roman" w:hint="eastAsia"/>
          <w:bCs/>
          <w:iCs/>
          <w:kern w:val="0"/>
          <w:position w:val="-14"/>
          <w:sz w:val="24"/>
          <w:szCs w:val="24"/>
        </w:rPr>
        <w:t>M</w:t>
      </w:r>
      <w:r w:rsidR="00683A82">
        <w:rPr>
          <w:rFonts w:ascii="Times New Roman" w:hAnsi="Times New Roman" w:cs="Times New Roman" w:hint="eastAsia"/>
          <w:bCs/>
          <w:iCs/>
          <w:kern w:val="0"/>
          <w:position w:val="-14"/>
          <w:sz w:val="24"/>
          <w:szCs w:val="24"/>
        </w:rPr>
        <w:t>次在</w:t>
      </w:r>
      <w:r w:rsidR="00683A82" w:rsidRPr="00683A82">
        <w:rPr>
          <w:rFonts w:ascii="Times New Roman" w:hAnsi="Times New Roman" w:cs="Times New Roman" w:hint="eastAsia"/>
          <w:b/>
          <w:bCs/>
          <w:iCs/>
          <w:kern w:val="0"/>
          <w:position w:val="-14"/>
          <w:sz w:val="24"/>
          <w:szCs w:val="24"/>
        </w:rPr>
        <w:t>|</w:t>
      </w:r>
      <w:r w:rsidR="00683A82" w:rsidRPr="00683A82">
        <w:rPr>
          <w:rFonts w:ascii="Times New Roman" w:hAnsi="Times New Roman" w:cs="Times New Roman"/>
          <w:b/>
          <w:bCs/>
          <w:iCs/>
          <w:kern w:val="0"/>
          <w:position w:val="-14"/>
          <w:sz w:val="24"/>
          <w:szCs w:val="24"/>
        </w:rPr>
        <w:t>Ξ</w:t>
      </w:r>
      <w:r w:rsidR="00683A82" w:rsidRPr="00683A82">
        <w:rPr>
          <w:rFonts w:ascii="Times New Roman" w:hAnsi="Times New Roman" w:cs="Times New Roman" w:hint="eastAsia"/>
          <w:b/>
          <w:bCs/>
          <w:iCs/>
          <w:kern w:val="0"/>
          <w:position w:val="-14"/>
          <w:sz w:val="24"/>
          <w:szCs w:val="24"/>
        </w:rPr>
        <w:t>|</w:t>
      </w:r>
      <w:r w:rsidR="00683A82" w:rsidRPr="00683A82">
        <w:rPr>
          <w:rFonts w:ascii="Times New Roman" w:hAnsi="Times New Roman" w:cs="Times New Roman" w:hint="eastAsia"/>
          <w:bCs/>
          <w:iCs/>
          <w:kern w:val="0"/>
          <w:position w:val="-14"/>
          <w:sz w:val="24"/>
          <w:szCs w:val="24"/>
        </w:rPr>
        <w:t>个结果中</w:t>
      </w:r>
      <w:r w:rsidR="00683A82">
        <w:rPr>
          <w:rFonts w:ascii="Times New Roman" w:hAnsi="Times New Roman" w:cs="Times New Roman" w:hint="eastAsia"/>
          <w:bCs/>
          <w:iCs/>
          <w:kern w:val="0"/>
          <w:position w:val="-14"/>
          <w:sz w:val="24"/>
          <w:szCs w:val="24"/>
        </w:rPr>
        <w:t>比较，每个加法对应一个状态转移。因此存储的数量与状态数量和计算状态转移数量的次数成正比，</w:t>
      </w:r>
      <w:r w:rsidR="004A7324">
        <w:rPr>
          <w:rFonts w:ascii="Times New Roman" w:hAnsi="Times New Roman" w:cs="Times New Roman" w:hint="eastAsia"/>
          <w:bCs/>
          <w:iCs/>
          <w:kern w:val="0"/>
          <w:position w:val="-14"/>
          <w:sz w:val="24"/>
          <w:szCs w:val="24"/>
        </w:rPr>
        <w:t>在一个寄存器移位过程中，</w:t>
      </w:r>
      <w:r w:rsidR="004A7324" w:rsidRPr="004A7324">
        <w:rPr>
          <w:rFonts w:ascii="Times New Roman" w:hAnsi="Times New Roman" w:cs="Times New Roman"/>
          <w:bCs/>
          <w:iCs/>
          <w:kern w:val="0"/>
          <w:position w:val="-14"/>
          <w:sz w:val="24"/>
          <w:szCs w:val="24"/>
        </w:rPr>
        <w:t>M=</w:t>
      </w:r>
      <w:r w:rsidR="004A7324" w:rsidRPr="004A7324">
        <w:rPr>
          <w:rFonts w:ascii="Times New Roman" w:hAnsi="Times New Roman" w:cs="Times New Roman"/>
          <w:b/>
          <w:bCs/>
          <w:iCs/>
          <w:kern w:val="0"/>
          <w:position w:val="-14"/>
          <w:sz w:val="24"/>
          <w:szCs w:val="24"/>
        </w:rPr>
        <w:t>m</w:t>
      </w:r>
      <w:r w:rsidR="004A7324" w:rsidRPr="004A7324">
        <w:rPr>
          <w:rFonts w:ascii="Times New Roman" w:hAnsi="Times New Roman" w:cs="Times New Roman" w:hint="eastAsia"/>
          <w:b/>
          <w:bCs/>
          <w:iCs/>
          <w:kern w:val="0"/>
          <w:position w:val="-14"/>
          <w:sz w:val="24"/>
          <w:szCs w:val="24"/>
          <w:vertAlign w:val="superscript"/>
        </w:rPr>
        <w:t>v</w:t>
      </w:r>
      <w:r w:rsidR="004A7324">
        <w:rPr>
          <w:rFonts w:ascii="Times New Roman" w:hAnsi="Times New Roman" w:cs="Times New Roman" w:hint="eastAsia"/>
          <w:bCs/>
          <w:iCs/>
          <w:kern w:val="0"/>
          <w:position w:val="-14"/>
          <w:sz w:val="24"/>
          <w:szCs w:val="24"/>
        </w:rPr>
        <w:t>且</w:t>
      </w:r>
      <w:r w:rsidR="004A7324" w:rsidRPr="004A7324">
        <w:rPr>
          <w:rFonts w:ascii="Times New Roman" w:hAnsi="Times New Roman" w:cs="Times New Roman" w:hint="eastAsia"/>
          <w:b/>
          <w:bCs/>
          <w:iCs/>
          <w:kern w:val="0"/>
          <w:position w:val="-14"/>
          <w:sz w:val="24"/>
          <w:szCs w:val="24"/>
        </w:rPr>
        <w:t>|</w:t>
      </w:r>
      <w:r w:rsidR="004A7324" w:rsidRPr="004A7324">
        <w:rPr>
          <w:rFonts w:ascii="Times New Roman" w:hAnsi="Times New Roman" w:cs="Times New Roman"/>
          <w:b/>
          <w:bCs/>
          <w:iCs/>
          <w:kern w:val="0"/>
          <w:position w:val="-14"/>
          <w:sz w:val="24"/>
          <w:szCs w:val="24"/>
        </w:rPr>
        <w:t>Ξ</w:t>
      </w:r>
      <w:r w:rsidR="004A7324" w:rsidRPr="004A7324">
        <w:rPr>
          <w:rFonts w:ascii="Times New Roman" w:hAnsi="Times New Roman" w:cs="Times New Roman" w:hint="eastAsia"/>
          <w:b/>
          <w:bCs/>
          <w:iCs/>
          <w:kern w:val="0"/>
          <w:position w:val="-14"/>
          <w:sz w:val="24"/>
          <w:szCs w:val="24"/>
        </w:rPr>
        <w:t>|</w:t>
      </w:r>
      <w:r w:rsidR="004A7324" w:rsidRPr="004A7324">
        <w:rPr>
          <w:rFonts w:ascii="Times New Roman" w:hAnsi="Times New Roman" w:cs="Times New Roman"/>
          <w:bCs/>
          <w:iCs/>
          <w:kern w:val="0"/>
          <w:position w:val="-14"/>
          <w:sz w:val="24"/>
          <w:szCs w:val="24"/>
        </w:rPr>
        <w:t>=</w:t>
      </w:r>
      <w:r w:rsidR="004A7324" w:rsidRPr="004A7324">
        <w:rPr>
          <w:rFonts w:ascii="Times New Roman" w:hAnsi="Times New Roman" w:cs="Times New Roman"/>
          <w:b/>
          <w:bCs/>
          <w:iCs/>
          <w:kern w:val="0"/>
          <w:position w:val="-14"/>
          <w:sz w:val="24"/>
          <w:szCs w:val="24"/>
        </w:rPr>
        <w:t>m</w:t>
      </w:r>
      <w:r w:rsidR="004A7324" w:rsidRPr="004A7324">
        <w:rPr>
          <w:rFonts w:ascii="Times New Roman" w:hAnsi="Times New Roman" w:cs="Times New Roman" w:hint="eastAsia"/>
          <w:b/>
          <w:bCs/>
          <w:iCs/>
          <w:kern w:val="0"/>
          <w:position w:val="-14"/>
          <w:sz w:val="24"/>
          <w:szCs w:val="24"/>
          <w:vertAlign w:val="superscript"/>
        </w:rPr>
        <w:t>v+1</w:t>
      </w:r>
      <w:r w:rsidR="004A7324">
        <w:rPr>
          <w:rFonts w:ascii="Times New Roman" w:hAnsi="Times New Roman" w:cs="Times New Roman" w:hint="eastAsia"/>
          <w:bCs/>
          <w:iCs/>
          <w:kern w:val="0"/>
          <w:position w:val="-14"/>
          <w:sz w:val="24"/>
          <w:szCs w:val="24"/>
        </w:rPr>
        <w:t>，因此算法的复杂性随移位寄存器长度</w:t>
      </w:r>
      <w:r w:rsidR="004A7324">
        <w:rPr>
          <w:rFonts w:ascii="Times New Roman" w:hAnsi="Times New Roman" w:cs="Times New Roman" w:hint="eastAsia"/>
          <w:bCs/>
          <w:iCs/>
          <w:kern w:val="0"/>
          <w:position w:val="-14"/>
          <w:sz w:val="24"/>
          <w:szCs w:val="24"/>
        </w:rPr>
        <w:t>v</w:t>
      </w:r>
      <w:r w:rsidR="004A7324">
        <w:rPr>
          <w:rFonts w:ascii="Times New Roman" w:hAnsi="Times New Roman" w:cs="Times New Roman" w:hint="eastAsia"/>
          <w:bCs/>
          <w:iCs/>
          <w:kern w:val="0"/>
          <w:position w:val="-14"/>
          <w:sz w:val="24"/>
          <w:szCs w:val="24"/>
        </w:rPr>
        <w:t>呈指数级增加。</w:t>
      </w:r>
    </w:p>
    <w:p w:rsidR="004A7324" w:rsidRDefault="004A7324"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在前面几段里，我们忽略了包括生成的增量长度</w:t>
      </w:r>
      <w:r w:rsidRPr="004A7324">
        <w:rPr>
          <w:rFonts w:ascii="Times New Roman" w:hAnsi="Times New Roman" w:cs="Times New Roman"/>
          <w:bCs/>
          <w:iCs/>
          <w:kern w:val="0"/>
          <w:position w:val="-14"/>
          <w:sz w:val="24"/>
          <w:szCs w:val="24"/>
        </w:rPr>
        <w:t>λ</w:t>
      </w:r>
      <w:r w:rsidRPr="004A7324">
        <w:rPr>
          <w:rFonts w:ascii="Times New Roman" w:hAnsi="Times New Roman" w:cs="Times New Roman" w:hint="eastAsia"/>
          <w:bCs/>
          <w:iCs/>
          <w:kern w:val="0"/>
          <w:position w:val="-14"/>
          <w:sz w:val="24"/>
          <w:szCs w:val="24"/>
        </w:rPr>
        <w:t>(</w:t>
      </w:r>
      <w:r w:rsidRPr="004A7324">
        <w:rPr>
          <w:rFonts w:ascii="Times New Roman" w:hAnsi="Times New Roman" w:cs="Times New Roman"/>
          <w:bCs/>
          <w:iCs/>
          <w:kern w:val="0"/>
          <w:position w:val="-14"/>
          <w:sz w:val="24"/>
          <w:szCs w:val="24"/>
        </w:rPr>
        <w:t>ξ</w:t>
      </w:r>
      <w:r w:rsidRPr="004A7324">
        <w:rPr>
          <w:rFonts w:ascii="Times New Roman" w:hAnsi="Times New Roman" w:cs="Times New Roman" w:hint="eastAsia"/>
          <w:bCs/>
          <w:iCs/>
          <w:kern w:val="0"/>
          <w:position w:val="-14"/>
          <w:sz w:val="24"/>
          <w:szCs w:val="24"/>
          <w:vertAlign w:val="subscript"/>
        </w:rPr>
        <w:t>k</w:t>
      </w:r>
      <w:r w:rsidRPr="004A7324">
        <w:rPr>
          <w:rFonts w:ascii="Times New Roman" w:hAnsi="Times New Roman" w:cs="Times New Roman" w:hint="eastAsia"/>
          <w:bCs/>
          <w:iCs/>
          <w:kern w:val="0"/>
          <w:position w:val="-14"/>
          <w:sz w:val="24"/>
          <w:szCs w:val="24"/>
        </w:rPr>
        <w:t>)</w:t>
      </w:r>
      <w:r>
        <w:rPr>
          <w:rFonts w:ascii="Times New Roman" w:hAnsi="Times New Roman" w:cs="Times New Roman" w:hint="eastAsia"/>
          <w:bCs/>
          <w:iCs/>
          <w:kern w:val="0"/>
          <w:position w:val="-14"/>
          <w:sz w:val="24"/>
          <w:szCs w:val="24"/>
        </w:rPr>
        <w:t>的复杂度。在一个寄存器移位过程中，</w:t>
      </w:r>
      <w:r w:rsidR="000F66F2">
        <w:rPr>
          <w:rFonts w:ascii="Times New Roman" w:hAnsi="Times New Roman" w:cs="Times New Roman" w:hint="eastAsia"/>
          <w:bCs/>
          <w:iCs/>
          <w:kern w:val="0"/>
          <w:position w:val="-14"/>
          <w:sz w:val="24"/>
          <w:szCs w:val="24"/>
        </w:rPr>
        <w:t>一般来说</w:t>
      </w:r>
      <w:r w:rsidR="000F66F2" w:rsidRPr="000F66F2">
        <w:rPr>
          <w:rFonts w:ascii="Times New Roman" w:hAnsi="Times New Roman" w:cs="Times New Roman"/>
          <w:b/>
          <w:bCs/>
          <w:iCs/>
          <w:kern w:val="0"/>
          <w:position w:val="-14"/>
          <w:sz w:val="24"/>
          <w:szCs w:val="24"/>
        </w:rPr>
        <w:t>P(x</w:t>
      </w:r>
      <w:r w:rsidR="000F66F2" w:rsidRPr="000F66F2">
        <w:rPr>
          <w:rFonts w:ascii="Times New Roman" w:hAnsi="Times New Roman" w:cs="Times New Roman" w:hint="eastAsia"/>
          <w:b/>
          <w:bCs/>
          <w:iCs/>
          <w:kern w:val="0"/>
          <w:position w:val="-14"/>
          <w:sz w:val="24"/>
          <w:szCs w:val="24"/>
          <w:vertAlign w:val="subscript"/>
        </w:rPr>
        <w:t>k+1</w:t>
      </w:r>
      <w:r w:rsidR="000F66F2" w:rsidRPr="000F66F2">
        <w:rPr>
          <w:rFonts w:ascii="Times New Roman" w:hAnsi="Times New Roman" w:cs="Times New Roman" w:hint="eastAsia"/>
          <w:b/>
          <w:bCs/>
          <w:iCs/>
          <w:kern w:val="0"/>
          <w:position w:val="-14"/>
          <w:sz w:val="24"/>
          <w:szCs w:val="24"/>
        </w:rPr>
        <w:t>|</w:t>
      </w:r>
      <w:r w:rsidR="000F66F2" w:rsidRPr="000F66F2">
        <w:rPr>
          <w:rFonts w:ascii="Times New Roman" w:hAnsi="Times New Roman" w:cs="Times New Roman"/>
          <w:b/>
          <w:bCs/>
          <w:iCs/>
          <w:kern w:val="0"/>
          <w:position w:val="-14"/>
          <w:sz w:val="24"/>
          <w:szCs w:val="24"/>
        </w:rPr>
        <w:t>x</w:t>
      </w:r>
      <w:r w:rsidR="000F66F2" w:rsidRPr="000F66F2">
        <w:rPr>
          <w:rFonts w:ascii="Times New Roman" w:hAnsi="Times New Roman" w:cs="Times New Roman"/>
          <w:b/>
          <w:bCs/>
          <w:iCs/>
          <w:kern w:val="0"/>
          <w:position w:val="-14"/>
          <w:sz w:val="24"/>
          <w:szCs w:val="24"/>
          <w:vertAlign w:val="subscript"/>
        </w:rPr>
        <w:t>k</w:t>
      </w:r>
      <w:r w:rsidR="000F66F2" w:rsidRPr="000F66F2">
        <w:rPr>
          <w:rFonts w:ascii="Times New Roman" w:hAnsi="Times New Roman" w:cs="Times New Roman"/>
          <w:b/>
          <w:bCs/>
          <w:iCs/>
          <w:kern w:val="0"/>
          <w:position w:val="-14"/>
          <w:sz w:val="24"/>
          <w:szCs w:val="24"/>
        </w:rPr>
        <w:t>)</w:t>
      </w:r>
      <w:r w:rsidR="000F66F2" w:rsidRPr="000F66F2">
        <w:rPr>
          <w:rFonts w:ascii="Times New Roman" w:hAnsi="Times New Roman" w:cs="Times New Roman" w:hint="eastAsia"/>
          <w:bCs/>
          <w:iCs/>
          <w:kern w:val="0"/>
          <w:position w:val="-14"/>
          <w:sz w:val="24"/>
          <w:szCs w:val="24"/>
        </w:rPr>
        <w:t>的值</w:t>
      </w:r>
      <w:r w:rsidR="000F66F2">
        <w:rPr>
          <w:rFonts w:ascii="Times New Roman" w:hAnsi="Times New Roman" w:cs="Times New Roman" w:hint="eastAsia"/>
          <w:bCs/>
          <w:iCs/>
          <w:kern w:val="0"/>
          <w:position w:val="-14"/>
          <w:sz w:val="24"/>
          <w:szCs w:val="24"/>
        </w:rPr>
        <w:t>为</w:t>
      </w:r>
      <w:r w:rsidR="000F66F2">
        <w:rPr>
          <w:rFonts w:ascii="Times New Roman" w:hAnsi="Times New Roman" w:cs="Times New Roman" w:hint="eastAsia"/>
          <w:bCs/>
          <w:iCs/>
          <w:kern w:val="0"/>
          <w:position w:val="-14"/>
          <w:sz w:val="24"/>
          <w:szCs w:val="24"/>
        </w:rPr>
        <w:t>1/m</w:t>
      </w:r>
      <w:r w:rsidR="000F66F2">
        <w:rPr>
          <w:rFonts w:ascii="Times New Roman" w:hAnsi="Times New Roman" w:cs="Times New Roman" w:hint="eastAsia"/>
          <w:bCs/>
          <w:iCs/>
          <w:kern w:val="0"/>
          <w:position w:val="-14"/>
          <w:sz w:val="24"/>
          <w:szCs w:val="24"/>
        </w:rPr>
        <w:t>还是</w:t>
      </w:r>
      <w:r w:rsidR="000F66F2">
        <w:rPr>
          <w:rFonts w:ascii="Times New Roman" w:hAnsi="Times New Roman" w:cs="Times New Roman" w:hint="eastAsia"/>
          <w:bCs/>
          <w:iCs/>
          <w:kern w:val="0"/>
          <w:position w:val="-14"/>
          <w:sz w:val="24"/>
          <w:szCs w:val="24"/>
        </w:rPr>
        <w:t>0</w:t>
      </w:r>
      <w:r w:rsidR="000F66F2">
        <w:rPr>
          <w:rFonts w:ascii="Times New Roman" w:hAnsi="Times New Roman" w:cs="Times New Roman" w:hint="eastAsia"/>
          <w:bCs/>
          <w:iCs/>
          <w:kern w:val="0"/>
          <w:position w:val="-14"/>
          <w:sz w:val="24"/>
          <w:szCs w:val="24"/>
        </w:rPr>
        <w:t>取决于</w:t>
      </w:r>
      <w:r w:rsidR="000F66F2" w:rsidRPr="000F66F2">
        <w:rPr>
          <w:rFonts w:ascii="Times New Roman" w:hAnsi="Times New Roman" w:cs="Times New Roman"/>
          <w:b/>
          <w:bCs/>
          <w:iCs/>
          <w:kern w:val="0"/>
          <w:position w:val="-14"/>
          <w:sz w:val="24"/>
          <w:szCs w:val="24"/>
        </w:rPr>
        <w:t>x</w:t>
      </w:r>
      <w:r w:rsidR="000F66F2" w:rsidRPr="000F66F2">
        <w:rPr>
          <w:rFonts w:ascii="Times New Roman" w:hAnsi="Times New Roman" w:cs="Times New Roman"/>
          <w:b/>
          <w:bCs/>
          <w:iCs/>
          <w:kern w:val="0"/>
          <w:position w:val="-14"/>
          <w:sz w:val="24"/>
          <w:szCs w:val="24"/>
          <w:vertAlign w:val="subscript"/>
        </w:rPr>
        <w:t>k</w:t>
      </w:r>
      <w:r w:rsidR="000F66F2">
        <w:rPr>
          <w:rFonts w:ascii="Times New Roman" w:hAnsi="Times New Roman" w:cs="Times New Roman" w:hint="eastAsia"/>
          <w:bCs/>
          <w:iCs/>
          <w:kern w:val="0"/>
          <w:position w:val="-14"/>
          <w:sz w:val="24"/>
          <w:szCs w:val="24"/>
        </w:rPr>
        <w:t>后面的</w:t>
      </w:r>
      <w:r w:rsidR="000F66F2" w:rsidRPr="000F66F2">
        <w:rPr>
          <w:rFonts w:ascii="Times New Roman" w:hAnsi="Times New Roman" w:cs="Times New Roman"/>
          <w:b/>
          <w:bCs/>
          <w:iCs/>
          <w:kern w:val="0"/>
          <w:position w:val="-14"/>
          <w:sz w:val="24"/>
          <w:szCs w:val="24"/>
        </w:rPr>
        <w:t>x</w:t>
      </w:r>
      <w:r w:rsidR="000F66F2" w:rsidRPr="000F66F2">
        <w:rPr>
          <w:rFonts w:ascii="Times New Roman" w:hAnsi="Times New Roman" w:cs="Times New Roman"/>
          <w:b/>
          <w:bCs/>
          <w:iCs/>
          <w:kern w:val="0"/>
          <w:position w:val="-14"/>
          <w:sz w:val="24"/>
          <w:szCs w:val="24"/>
          <w:vertAlign w:val="subscript"/>
        </w:rPr>
        <w:t>k+</w:t>
      </w:r>
      <w:r w:rsidR="000F66F2" w:rsidRPr="000F66F2">
        <w:rPr>
          <w:rFonts w:ascii="Times New Roman" w:hAnsi="Times New Roman" w:cs="Times New Roman" w:hint="eastAsia"/>
          <w:b/>
          <w:bCs/>
          <w:iCs/>
          <w:kern w:val="0"/>
          <w:position w:val="-14"/>
          <w:sz w:val="24"/>
          <w:szCs w:val="24"/>
          <w:vertAlign w:val="subscript"/>
        </w:rPr>
        <w:t>1</w:t>
      </w:r>
      <w:r w:rsidR="000F66F2">
        <w:rPr>
          <w:rFonts w:ascii="Times New Roman" w:hAnsi="Times New Roman" w:cs="Times New Roman" w:hint="eastAsia"/>
          <w:bCs/>
          <w:iCs/>
          <w:kern w:val="0"/>
          <w:position w:val="-14"/>
          <w:sz w:val="24"/>
          <w:szCs w:val="24"/>
        </w:rPr>
        <w:t>是否是被允许的；这样所有被允许的状态转移与</w:t>
      </w:r>
      <w:r w:rsidR="000F66F2" w:rsidRPr="000F66F2">
        <w:rPr>
          <w:rFonts w:ascii="Times New Roman" w:hAnsi="Times New Roman" w:cs="Times New Roman"/>
          <w:bCs/>
          <w:iCs/>
          <w:kern w:val="0"/>
          <w:position w:val="-14"/>
          <w:sz w:val="24"/>
          <w:szCs w:val="24"/>
        </w:rPr>
        <w:t>-</w:t>
      </w:r>
      <w:r w:rsidR="000F66F2" w:rsidRPr="000F66F2">
        <w:rPr>
          <w:rFonts w:ascii="Times New Roman" w:hAnsi="Times New Roman" w:cs="Times New Roman" w:hint="eastAsia"/>
          <w:bCs/>
          <w:iCs/>
          <w:kern w:val="0"/>
          <w:position w:val="-14"/>
          <w:sz w:val="24"/>
          <w:szCs w:val="24"/>
        </w:rPr>
        <w:t>l</w:t>
      </w:r>
      <w:r w:rsidR="000F66F2" w:rsidRPr="000F66F2">
        <w:rPr>
          <w:rFonts w:ascii="Times New Roman" w:hAnsi="Times New Roman" w:cs="Times New Roman"/>
          <w:bCs/>
          <w:iCs/>
          <w:kern w:val="0"/>
          <w:position w:val="-14"/>
          <w:sz w:val="24"/>
          <w:szCs w:val="24"/>
        </w:rPr>
        <w:t xml:space="preserve">n </w:t>
      </w:r>
      <w:r w:rsidR="000F66F2" w:rsidRPr="000F66F2">
        <w:rPr>
          <w:rFonts w:ascii="Times New Roman" w:hAnsi="Times New Roman" w:cs="Times New Roman"/>
          <w:b/>
          <w:bCs/>
          <w:iCs/>
          <w:kern w:val="0"/>
          <w:position w:val="-14"/>
          <w:sz w:val="24"/>
          <w:szCs w:val="24"/>
        </w:rPr>
        <w:t>P(x</w:t>
      </w:r>
      <w:r w:rsidR="000F66F2" w:rsidRPr="000F66F2">
        <w:rPr>
          <w:rFonts w:ascii="Times New Roman" w:hAnsi="Times New Roman" w:cs="Times New Roman" w:hint="eastAsia"/>
          <w:b/>
          <w:bCs/>
          <w:iCs/>
          <w:kern w:val="0"/>
          <w:position w:val="-14"/>
          <w:sz w:val="24"/>
          <w:szCs w:val="24"/>
          <w:vertAlign w:val="subscript"/>
        </w:rPr>
        <w:t>k+1</w:t>
      </w:r>
      <w:r w:rsidR="000F66F2" w:rsidRPr="000F66F2">
        <w:rPr>
          <w:rFonts w:ascii="Times New Roman" w:hAnsi="Times New Roman" w:cs="Times New Roman" w:hint="eastAsia"/>
          <w:b/>
          <w:bCs/>
          <w:iCs/>
          <w:kern w:val="0"/>
          <w:position w:val="-14"/>
          <w:sz w:val="24"/>
          <w:szCs w:val="24"/>
        </w:rPr>
        <w:t>|</w:t>
      </w:r>
      <w:r w:rsidR="000F66F2" w:rsidRPr="000F66F2">
        <w:rPr>
          <w:rFonts w:ascii="Times New Roman" w:hAnsi="Times New Roman" w:cs="Times New Roman"/>
          <w:b/>
          <w:bCs/>
          <w:iCs/>
          <w:kern w:val="0"/>
          <w:position w:val="-14"/>
          <w:sz w:val="24"/>
          <w:szCs w:val="24"/>
        </w:rPr>
        <w:t>x</w:t>
      </w:r>
      <w:r w:rsidR="000F66F2" w:rsidRPr="000F66F2">
        <w:rPr>
          <w:rFonts w:ascii="Times New Roman" w:hAnsi="Times New Roman" w:cs="Times New Roman"/>
          <w:b/>
          <w:bCs/>
          <w:iCs/>
          <w:kern w:val="0"/>
          <w:position w:val="-14"/>
          <w:sz w:val="24"/>
          <w:szCs w:val="24"/>
          <w:vertAlign w:val="subscript"/>
        </w:rPr>
        <w:t>k</w:t>
      </w:r>
      <w:r w:rsidR="000F66F2" w:rsidRPr="000F66F2">
        <w:rPr>
          <w:rFonts w:ascii="Times New Roman" w:hAnsi="Times New Roman" w:cs="Times New Roman"/>
          <w:b/>
          <w:bCs/>
          <w:iCs/>
          <w:kern w:val="0"/>
          <w:position w:val="-14"/>
          <w:sz w:val="24"/>
          <w:szCs w:val="24"/>
        </w:rPr>
        <w:t>)</w:t>
      </w:r>
      <w:r w:rsidR="000F66F2">
        <w:rPr>
          <w:rFonts w:ascii="Times New Roman" w:hAnsi="Times New Roman" w:cs="Times New Roman" w:hint="eastAsia"/>
          <w:bCs/>
          <w:iCs/>
          <w:kern w:val="0"/>
          <w:position w:val="-14"/>
          <w:sz w:val="24"/>
          <w:szCs w:val="24"/>
        </w:rPr>
        <w:t>是等价的，这部分</w:t>
      </w:r>
      <w:r w:rsidR="000F66F2" w:rsidRPr="000F66F2">
        <w:rPr>
          <w:rFonts w:ascii="Times New Roman" w:hAnsi="Times New Roman" w:cs="Times New Roman"/>
          <w:bCs/>
          <w:iCs/>
          <w:kern w:val="0"/>
          <w:position w:val="-14"/>
          <w:sz w:val="24"/>
          <w:szCs w:val="24"/>
        </w:rPr>
        <w:t>λ</w:t>
      </w:r>
      <w:r w:rsidR="000F66F2" w:rsidRPr="000F66F2">
        <w:rPr>
          <w:rFonts w:ascii="Times New Roman" w:hAnsi="Times New Roman" w:cs="Times New Roman" w:hint="eastAsia"/>
          <w:bCs/>
          <w:iCs/>
          <w:kern w:val="0"/>
          <w:position w:val="-14"/>
          <w:sz w:val="24"/>
          <w:szCs w:val="24"/>
        </w:rPr>
        <w:t>(</w:t>
      </w:r>
      <w:r w:rsidR="000F66F2" w:rsidRPr="000F66F2">
        <w:rPr>
          <w:rFonts w:ascii="Times New Roman" w:hAnsi="Times New Roman" w:cs="Times New Roman"/>
          <w:bCs/>
          <w:iCs/>
          <w:kern w:val="0"/>
          <w:position w:val="-14"/>
          <w:sz w:val="24"/>
          <w:szCs w:val="24"/>
        </w:rPr>
        <w:t>ξ</w:t>
      </w:r>
      <w:r w:rsidR="000F66F2" w:rsidRPr="000F66F2">
        <w:rPr>
          <w:rFonts w:ascii="Times New Roman" w:hAnsi="Times New Roman" w:cs="Times New Roman" w:hint="eastAsia"/>
          <w:bCs/>
          <w:iCs/>
          <w:kern w:val="0"/>
          <w:position w:val="-14"/>
          <w:sz w:val="24"/>
          <w:szCs w:val="24"/>
          <w:vertAlign w:val="subscript"/>
        </w:rPr>
        <w:t>k</w:t>
      </w:r>
      <w:r w:rsidR="000F66F2" w:rsidRPr="000F66F2">
        <w:rPr>
          <w:rFonts w:ascii="Times New Roman" w:hAnsi="Times New Roman" w:cs="Times New Roman" w:hint="eastAsia"/>
          <w:bCs/>
          <w:iCs/>
          <w:kern w:val="0"/>
          <w:position w:val="-14"/>
          <w:sz w:val="24"/>
          <w:szCs w:val="24"/>
        </w:rPr>
        <w:t>)</w:t>
      </w:r>
      <w:r w:rsidR="000F66F2">
        <w:rPr>
          <w:rFonts w:ascii="Times New Roman" w:hAnsi="Times New Roman" w:cs="Times New Roman" w:hint="eastAsia"/>
          <w:bCs/>
          <w:iCs/>
          <w:kern w:val="0"/>
          <w:position w:val="-14"/>
          <w:sz w:val="24"/>
          <w:szCs w:val="24"/>
        </w:rPr>
        <w:t>可以忽略。更值得注意的是在一般情况下</w:t>
      </w:r>
      <w:r w:rsidR="000F66F2" w:rsidRPr="000F66F2">
        <w:rPr>
          <w:rFonts w:ascii="Times New Roman" w:hAnsi="Times New Roman" w:cs="Times New Roman"/>
          <w:b/>
          <w:bCs/>
          <w:iCs/>
          <w:kern w:val="0"/>
          <w:position w:val="-14"/>
          <w:sz w:val="24"/>
          <w:szCs w:val="24"/>
        </w:rPr>
        <w:t>P(x</w:t>
      </w:r>
      <w:r w:rsidR="000F66F2" w:rsidRPr="000F66F2">
        <w:rPr>
          <w:rFonts w:ascii="Times New Roman" w:hAnsi="Times New Roman" w:cs="Times New Roman"/>
          <w:b/>
          <w:bCs/>
          <w:iCs/>
          <w:kern w:val="0"/>
          <w:position w:val="-14"/>
          <w:sz w:val="24"/>
          <w:szCs w:val="24"/>
          <w:vertAlign w:val="subscript"/>
        </w:rPr>
        <w:t>k+</w:t>
      </w:r>
      <w:r w:rsidR="000F66F2" w:rsidRPr="000F66F2">
        <w:rPr>
          <w:rFonts w:ascii="Times New Roman" w:hAnsi="Times New Roman" w:cs="Times New Roman" w:hint="eastAsia"/>
          <w:b/>
          <w:bCs/>
          <w:iCs/>
          <w:kern w:val="0"/>
          <w:position w:val="-14"/>
          <w:sz w:val="24"/>
          <w:szCs w:val="24"/>
          <w:vertAlign w:val="subscript"/>
        </w:rPr>
        <w:t>1</w:t>
      </w:r>
      <w:r w:rsidR="000F66F2" w:rsidRPr="000F66F2">
        <w:rPr>
          <w:rFonts w:ascii="Times New Roman" w:hAnsi="Times New Roman" w:cs="Times New Roman" w:hint="eastAsia"/>
          <w:bCs/>
          <w:iCs/>
          <w:kern w:val="0"/>
          <w:position w:val="-14"/>
          <w:sz w:val="24"/>
          <w:szCs w:val="24"/>
        </w:rPr>
        <w:t>|</w:t>
      </w:r>
      <w:r w:rsidR="000F66F2" w:rsidRPr="000F66F2">
        <w:rPr>
          <w:rFonts w:ascii="Times New Roman" w:hAnsi="Times New Roman" w:cs="Times New Roman"/>
          <w:b/>
          <w:bCs/>
          <w:iCs/>
          <w:kern w:val="0"/>
          <w:position w:val="-14"/>
          <w:sz w:val="24"/>
          <w:szCs w:val="24"/>
        </w:rPr>
        <w:t>x</w:t>
      </w:r>
      <w:r w:rsidR="000F66F2" w:rsidRPr="000F66F2">
        <w:rPr>
          <w:rFonts w:ascii="Times New Roman" w:hAnsi="Times New Roman" w:cs="Times New Roman"/>
          <w:b/>
          <w:bCs/>
          <w:iCs/>
          <w:kern w:val="0"/>
          <w:position w:val="-14"/>
          <w:sz w:val="24"/>
          <w:szCs w:val="24"/>
          <w:vertAlign w:val="subscript"/>
        </w:rPr>
        <w:t>k</w:t>
      </w:r>
      <w:r w:rsidR="000F66F2" w:rsidRPr="000F66F2">
        <w:rPr>
          <w:rFonts w:ascii="Times New Roman" w:hAnsi="Times New Roman" w:cs="Times New Roman"/>
          <w:b/>
          <w:bCs/>
          <w:iCs/>
          <w:kern w:val="0"/>
          <w:position w:val="-14"/>
          <w:sz w:val="24"/>
          <w:szCs w:val="24"/>
        </w:rPr>
        <w:t>)</w:t>
      </w:r>
      <w:r w:rsidR="000F66F2">
        <w:rPr>
          <w:rFonts w:ascii="Times New Roman" w:hAnsi="Times New Roman" w:cs="Times New Roman" w:hint="eastAsia"/>
          <w:bCs/>
          <w:iCs/>
          <w:kern w:val="0"/>
          <w:position w:val="-14"/>
          <w:sz w:val="24"/>
          <w:szCs w:val="24"/>
        </w:rPr>
        <w:t>是事先知道的：于是这部分肯能要重新计算。</w:t>
      </w:r>
      <w:r w:rsidR="000F66F2" w:rsidRPr="000F66F2">
        <w:rPr>
          <w:rFonts w:ascii="Times New Roman" w:hAnsi="Times New Roman" w:cs="Times New Roman"/>
          <w:bCs/>
          <w:iCs/>
          <w:kern w:val="0"/>
          <w:position w:val="-14"/>
          <w:sz w:val="24"/>
          <w:szCs w:val="24"/>
        </w:rPr>
        <w:t>-</w:t>
      </w:r>
      <w:r w:rsidR="000F66F2" w:rsidRPr="000F66F2">
        <w:rPr>
          <w:rFonts w:ascii="Times New Roman" w:hAnsi="Times New Roman" w:cs="Times New Roman" w:hint="eastAsia"/>
          <w:bCs/>
          <w:iCs/>
          <w:kern w:val="0"/>
          <w:position w:val="-14"/>
          <w:sz w:val="24"/>
          <w:szCs w:val="24"/>
        </w:rPr>
        <w:t>l</w:t>
      </w:r>
      <w:r w:rsidR="000F66F2" w:rsidRPr="000F66F2">
        <w:rPr>
          <w:rFonts w:ascii="Times New Roman" w:hAnsi="Times New Roman" w:cs="Times New Roman"/>
          <w:bCs/>
          <w:iCs/>
          <w:kern w:val="0"/>
          <w:position w:val="-14"/>
          <w:sz w:val="24"/>
          <w:szCs w:val="24"/>
        </w:rPr>
        <w:t>nP(z</w:t>
      </w:r>
      <w:r w:rsidR="000F66F2" w:rsidRPr="000F66F2">
        <w:rPr>
          <w:rFonts w:ascii="Times New Roman" w:hAnsi="Times New Roman" w:cs="Times New Roman"/>
          <w:bCs/>
          <w:iCs/>
          <w:kern w:val="0"/>
          <w:position w:val="-14"/>
          <w:sz w:val="24"/>
          <w:szCs w:val="24"/>
          <w:vertAlign w:val="subscript"/>
        </w:rPr>
        <w:t>k</w:t>
      </w:r>
      <w:r w:rsidR="000F66F2" w:rsidRPr="000F66F2">
        <w:rPr>
          <w:rFonts w:ascii="Times New Roman" w:hAnsi="Times New Roman" w:cs="Times New Roman" w:hint="eastAsia"/>
          <w:bCs/>
          <w:iCs/>
          <w:kern w:val="0"/>
          <w:position w:val="-14"/>
          <w:sz w:val="24"/>
          <w:szCs w:val="24"/>
        </w:rPr>
        <w:t>|</w:t>
      </w:r>
      <w:r w:rsidR="000F66F2" w:rsidRPr="000F66F2">
        <w:rPr>
          <w:rFonts w:ascii="Times New Roman" w:hAnsi="Times New Roman" w:cs="Times New Roman"/>
          <w:bCs/>
          <w:iCs/>
          <w:kern w:val="0"/>
          <w:position w:val="-14"/>
          <w:sz w:val="24"/>
          <w:szCs w:val="24"/>
        </w:rPr>
        <w:t>ξ</w:t>
      </w:r>
      <w:r w:rsidR="000F66F2" w:rsidRPr="000F66F2">
        <w:rPr>
          <w:rFonts w:ascii="Times New Roman" w:hAnsi="Times New Roman" w:cs="Times New Roman" w:hint="eastAsia"/>
          <w:bCs/>
          <w:iCs/>
          <w:kern w:val="0"/>
          <w:position w:val="-14"/>
          <w:sz w:val="24"/>
          <w:szCs w:val="24"/>
          <w:vertAlign w:val="subscript"/>
        </w:rPr>
        <w:t>k</w:t>
      </w:r>
      <w:r w:rsidR="000F66F2" w:rsidRPr="000F66F2">
        <w:rPr>
          <w:rFonts w:ascii="Times New Roman" w:hAnsi="Times New Roman" w:cs="Times New Roman"/>
          <w:bCs/>
          <w:iCs/>
          <w:kern w:val="0"/>
          <w:position w:val="-14"/>
          <w:sz w:val="24"/>
          <w:szCs w:val="24"/>
        </w:rPr>
        <w:t>)</w:t>
      </w:r>
      <w:r w:rsidR="004E2890">
        <w:rPr>
          <w:rFonts w:ascii="Times New Roman" w:hAnsi="Times New Roman" w:cs="Times New Roman" w:hint="eastAsia"/>
          <w:bCs/>
          <w:iCs/>
          <w:kern w:val="0"/>
          <w:position w:val="-14"/>
          <w:sz w:val="24"/>
          <w:szCs w:val="24"/>
        </w:rPr>
        <w:t>部分只取决于数据；而且通常对于许多</w:t>
      </w:r>
      <w:bookmarkStart w:id="11" w:name="OLE_LINK50"/>
      <w:r w:rsidR="004E2890" w:rsidRPr="004E2890">
        <w:rPr>
          <w:rFonts w:ascii="Times New Roman" w:hAnsi="Times New Roman" w:cs="Times New Roman"/>
          <w:bCs/>
          <w:iCs/>
          <w:kern w:val="0"/>
          <w:position w:val="-14"/>
          <w:sz w:val="24"/>
          <w:szCs w:val="24"/>
        </w:rPr>
        <w:t>ξ</w:t>
      </w:r>
      <w:r w:rsidR="004E2890" w:rsidRPr="004E2890">
        <w:rPr>
          <w:rFonts w:ascii="Times New Roman" w:hAnsi="Times New Roman" w:cs="Times New Roman" w:hint="eastAsia"/>
          <w:bCs/>
          <w:iCs/>
          <w:kern w:val="0"/>
          <w:position w:val="-14"/>
          <w:sz w:val="24"/>
          <w:szCs w:val="24"/>
          <w:vertAlign w:val="subscript"/>
        </w:rPr>
        <w:t>k</w:t>
      </w:r>
      <w:bookmarkEnd w:id="11"/>
      <w:r w:rsidR="004E2890">
        <w:rPr>
          <w:rFonts w:ascii="Times New Roman" w:hAnsi="Times New Roman" w:cs="Times New Roman" w:hint="eastAsia"/>
          <w:bCs/>
          <w:iCs/>
          <w:kern w:val="0"/>
          <w:position w:val="-14"/>
          <w:sz w:val="24"/>
          <w:szCs w:val="24"/>
        </w:rPr>
        <w:t>会有相同的输出</w:t>
      </w:r>
      <w:r w:rsidR="004E2890" w:rsidRPr="004E2890">
        <w:rPr>
          <w:rFonts w:ascii="Times New Roman" w:hAnsi="Times New Roman" w:cs="Times New Roman"/>
          <w:b/>
          <w:bCs/>
          <w:iCs/>
          <w:kern w:val="0"/>
          <w:position w:val="-14"/>
          <w:sz w:val="24"/>
          <w:szCs w:val="24"/>
        </w:rPr>
        <w:t>y</w:t>
      </w:r>
      <w:r w:rsidR="004E2890" w:rsidRPr="004E2890">
        <w:rPr>
          <w:rFonts w:ascii="Times New Roman" w:hAnsi="Times New Roman" w:cs="Times New Roman"/>
          <w:b/>
          <w:bCs/>
          <w:iCs/>
          <w:kern w:val="0"/>
          <w:position w:val="-14"/>
          <w:sz w:val="24"/>
          <w:szCs w:val="24"/>
          <w:vertAlign w:val="subscript"/>
        </w:rPr>
        <w:t>k</w:t>
      </w:r>
      <w:r w:rsidR="004E2890">
        <w:rPr>
          <w:rFonts w:ascii="Times New Roman" w:hAnsi="Times New Roman" w:cs="Times New Roman" w:hint="eastAsia"/>
          <w:bCs/>
          <w:iCs/>
          <w:kern w:val="0"/>
          <w:position w:val="-14"/>
          <w:sz w:val="24"/>
          <w:szCs w:val="24"/>
        </w:rPr>
        <w:t>，因此对给定</w:t>
      </w:r>
      <w:r w:rsidR="004E2890" w:rsidRPr="004E2890">
        <w:rPr>
          <w:rFonts w:ascii="Times New Roman" w:hAnsi="Times New Roman" w:cs="Times New Roman"/>
          <w:bCs/>
          <w:iCs/>
          <w:kern w:val="0"/>
          <w:position w:val="-14"/>
          <w:sz w:val="24"/>
          <w:szCs w:val="24"/>
        </w:rPr>
        <w:t>z</w:t>
      </w:r>
      <w:r w:rsidR="004E2890" w:rsidRPr="004E2890">
        <w:rPr>
          <w:rFonts w:ascii="Times New Roman" w:hAnsi="Times New Roman" w:cs="Times New Roman"/>
          <w:bCs/>
          <w:iCs/>
          <w:kern w:val="0"/>
          <w:position w:val="-14"/>
          <w:sz w:val="24"/>
          <w:szCs w:val="24"/>
          <w:vertAlign w:val="subscript"/>
        </w:rPr>
        <w:t>k</w:t>
      </w:r>
      <w:r w:rsidR="004E2890">
        <w:rPr>
          <w:rFonts w:ascii="Times New Roman" w:hAnsi="Times New Roman" w:cs="Times New Roman" w:hint="eastAsia"/>
          <w:bCs/>
          <w:iCs/>
          <w:kern w:val="0"/>
          <w:position w:val="-14"/>
          <w:sz w:val="24"/>
          <w:szCs w:val="24"/>
        </w:rPr>
        <w:t>需要计算</w:t>
      </w:r>
      <w:r w:rsidR="004E2890" w:rsidRPr="004E2890">
        <w:rPr>
          <w:rFonts w:ascii="Times New Roman" w:hAnsi="Times New Roman" w:cs="Times New Roman"/>
          <w:bCs/>
          <w:iCs/>
          <w:kern w:val="0"/>
          <w:position w:val="-14"/>
          <w:sz w:val="24"/>
          <w:szCs w:val="24"/>
        </w:rPr>
        <w:t>-</w:t>
      </w:r>
      <w:r w:rsidR="004E2890" w:rsidRPr="004E2890">
        <w:rPr>
          <w:rFonts w:ascii="Times New Roman" w:hAnsi="Times New Roman" w:cs="Times New Roman" w:hint="eastAsia"/>
          <w:bCs/>
          <w:iCs/>
          <w:kern w:val="0"/>
          <w:position w:val="-14"/>
          <w:sz w:val="24"/>
          <w:szCs w:val="24"/>
        </w:rPr>
        <w:t>l</w:t>
      </w:r>
      <w:r w:rsidR="004E2890" w:rsidRPr="004E2890">
        <w:rPr>
          <w:rFonts w:ascii="Times New Roman" w:hAnsi="Times New Roman" w:cs="Times New Roman"/>
          <w:bCs/>
          <w:iCs/>
          <w:kern w:val="0"/>
          <w:position w:val="-14"/>
          <w:sz w:val="24"/>
          <w:szCs w:val="24"/>
        </w:rPr>
        <w:t>nP(z</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hint="eastAsia"/>
          <w:bCs/>
          <w:iCs/>
          <w:kern w:val="0"/>
          <w:position w:val="-14"/>
          <w:sz w:val="24"/>
          <w:szCs w:val="24"/>
        </w:rPr>
        <w:t>|</w:t>
      </w:r>
      <w:r w:rsidR="004E2890" w:rsidRPr="004E2890">
        <w:rPr>
          <w:rFonts w:ascii="Times New Roman" w:hAnsi="Times New Roman" w:cs="Times New Roman"/>
          <w:bCs/>
          <w:iCs/>
          <w:kern w:val="0"/>
          <w:position w:val="-14"/>
          <w:sz w:val="24"/>
          <w:szCs w:val="24"/>
        </w:rPr>
        <w:t>y</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bCs/>
          <w:iCs/>
          <w:kern w:val="0"/>
          <w:position w:val="-14"/>
          <w:sz w:val="24"/>
          <w:szCs w:val="24"/>
        </w:rPr>
        <w:t>)</w:t>
      </w:r>
      <w:r w:rsidR="004E2890">
        <w:rPr>
          <w:rFonts w:ascii="Times New Roman" w:hAnsi="Times New Roman" w:cs="Times New Roman" w:hint="eastAsia"/>
          <w:bCs/>
          <w:iCs/>
          <w:kern w:val="0"/>
          <w:position w:val="-14"/>
          <w:sz w:val="24"/>
          <w:szCs w:val="24"/>
        </w:rPr>
        <w:t>的值或者查询所有这些</w:t>
      </w:r>
      <w:r w:rsidR="004E2890" w:rsidRPr="004E2890">
        <w:rPr>
          <w:rFonts w:ascii="Times New Roman" w:hAnsi="Times New Roman" w:cs="Times New Roman"/>
          <w:bCs/>
          <w:iCs/>
          <w:kern w:val="0"/>
          <w:position w:val="-14"/>
          <w:sz w:val="24"/>
          <w:szCs w:val="24"/>
        </w:rPr>
        <w:t>ξ</w:t>
      </w:r>
      <w:r w:rsidR="004E2890" w:rsidRPr="004E2890">
        <w:rPr>
          <w:rFonts w:ascii="Times New Roman" w:hAnsi="Times New Roman" w:cs="Times New Roman" w:hint="eastAsia"/>
          <w:bCs/>
          <w:iCs/>
          <w:kern w:val="0"/>
          <w:position w:val="-14"/>
          <w:sz w:val="24"/>
          <w:szCs w:val="24"/>
          <w:vertAlign w:val="subscript"/>
        </w:rPr>
        <w:t>k</w:t>
      </w:r>
      <w:r w:rsidR="004E2890">
        <w:rPr>
          <w:rFonts w:ascii="Times New Roman" w:hAnsi="Times New Roman" w:cs="Times New Roman" w:hint="eastAsia"/>
          <w:bCs/>
          <w:iCs/>
          <w:kern w:val="0"/>
          <w:position w:val="-14"/>
          <w:sz w:val="24"/>
          <w:szCs w:val="24"/>
        </w:rPr>
        <w:t>。</w:t>
      </w:r>
      <w:r w:rsidR="004E2890">
        <w:rPr>
          <w:rFonts w:ascii="Times New Roman" w:hAnsi="Times New Roman" w:cs="Times New Roman" w:hint="eastAsia"/>
          <w:bCs/>
          <w:iCs/>
          <w:kern w:val="0"/>
          <w:position w:val="-14"/>
          <w:sz w:val="24"/>
          <w:szCs w:val="24"/>
        </w:rPr>
        <w:t>(</w:t>
      </w:r>
      <w:r w:rsidR="004E2890">
        <w:rPr>
          <w:rFonts w:ascii="Times New Roman" w:hAnsi="Times New Roman" w:cs="Times New Roman" w:hint="eastAsia"/>
          <w:bCs/>
          <w:iCs/>
          <w:kern w:val="0"/>
          <w:position w:val="-14"/>
          <w:sz w:val="24"/>
          <w:szCs w:val="24"/>
        </w:rPr>
        <w:t>当噪声是高斯白噪声时，</w:t>
      </w:r>
      <w:r w:rsidR="004E2890" w:rsidRPr="004E2890">
        <w:rPr>
          <w:rFonts w:ascii="Times New Roman" w:hAnsi="Times New Roman" w:cs="Times New Roman"/>
          <w:bCs/>
          <w:iCs/>
          <w:kern w:val="0"/>
          <w:position w:val="-14"/>
          <w:sz w:val="24"/>
          <w:szCs w:val="24"/>
        </w:rPr>
        <w:t>-</w:t>
      </w:r>
      <w:r w:rsidR="004E2890" w:rsidRPr="004E2890">
        <w:rPr>
          <w:rFonts w:ascii="Times New Roman" w:hAnsi="Times New Roman" w:cs="Times New Roman" w:hint="eastAsia"/>
          <w:bCs/>
          <w:iCs/>
          <w:kern w:val="0"/>
          <w:position w:val="-14"/>
          <w:sz w:val="24"/>
          <w:szCs w:val="24"/>
        </w:rPr>
        <w:t>l</w:t>
      </w:r>
      <w:r w:rsidR="004E2890" w:rsidRPr="004E2890">
        <w:rPr>
          <w:rFonts w:ascii="Times New Roman" w:hAnsi="Times New Roman" w:cs="Times New Roman"/>
          <w:bCs/>
          <w:iCs/>
          <w:kern w:val="0"/>
          <w:position w:val="-14"/>
          <w:sz w:val="24"/>
          <w:szCs w:val="24"/>
        </w:rPr>
        <w:t>n P(z</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hint="eastAsia"/>
          <w:bCs/>
          <w:iCs/>
          <w:kern w:val="0"/>
          <w:position w:val="-14"/>
          <w:sz w:val="24"/>
          <w:szCs w:val="24"/>
        </w:rPr>
        <w:t>|</w:t>
      </w:r>
      <w:r w:rsidR="004E2890" w:rsidRPr="004E2890">
        <w:rPr>
          <w:rFonts w:ascii="Times New Roman" w:hAnsi="Times New Roman" w:cs="Times New Roman"/>
          <w:bCs/>
          <w:iCs/>
          <w:kern w:val="0"/>
          <w:position w:val="-14"/>
          <w:sz w:val="24"/>
          <w:szCs w:val="24"/>
        </w:rPr>
        <w:t>y</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bCs/>
          <w:iCs/>
          <w:kern w:val="0"/>
          <w:position w:val="-14"/>
          <w:sz w:val="24"/>
          <w:szCs w:val="24"/>
        </w:rPr>
        <w:t>)</w:t>
      </w:r>
      <w:r w:rsidR="004E2890">
        <w:rPr>
          <w:rFonts w:ascii="Times New Roman" w:hAnsi="Times New Roman" w:cs="Times New Roman" w:hint="eastAsia"/>
          <w:bCs/>
          <w:iCs/>
          <w:kern w:val="0"/>
          <w:position w:val="-14"/>
          <w:sz w:val="24"/>
          <w:szCs w:val="24"/>
        </w:rPr>
        <w:t>仅仅与</w:t>
      </w:r>
      <w:r w:rsidR="004E2890" w:rsidRPr="004E2890">
        <w:rPr>
          <w:rFonts w:ascii="Times New Roman" w:hAnsi="Times New Roman" w:cs="Times New Roman"/>
          <w:bCs/>
          <w:iCs/>
          <w:kern w:val="0"/>
          <w:position w:val="-14"/>
          <w:sz w:val="24"/>
          <w:szCs w:val="24"/>
        </w:rPr>
        <w:t>(z</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bCs/>
          <w:iCs/>
          <w:kern w:val="0"/>
          <w:position w:val="-14"/>
          <w:sz w:val="24"/>
          <w:szCs w:val="24"/>
        </w:rPr>
        <w:t>-y</w:t>
      </w:r>
      <w:r w:rsidR="004E2890" w:rsidRPr="004E2890">
        <w:rPr>
          <w:rFonts w:ascii="Times New Roman" w:hAnsi="Times New Roman" w:cs="Times New Roman"/>
          <w:bCs/>
          <w:iCs/>
          <w:kern w:val="0"/>
          <w:position w:val="-14"/>
          <w:sz w:val="24"/>
          <w:szCs w:val="24"/>
          <w:vertAlign w:val="subscript"/>
        </w:rPr>
        <w:t>k</w:t>
      </w:r>
      <w:r w:rsidR="004E2890" w:rsidRPr="004E2890">
        <w:rPr>
          <w:rFonts w:ascii="Times New Roman" w:hAnsi="Times New Roman" w:cs="Times New Roman"/>
          <w:bCs/>
          <w:iCs/>
          <w:kern w:val="0"/>
          <w:position w:val="-14"/>
          <w:sz w:val="24"/>
          <w:szCs w:val="24"/>
        </w:rPr>
        <w:t>)</w:t>
      </w:r>
      <w:r w:rsidR="004E2890" w:rsidRPr="004E2890">
        <w:rPr>
          <w:rFonts w:ascii="Times New Roman" w:hAnsi="Times New Roman" w:cs="Times New Roman" w:hint="eastAsia"/>
          <w:bCs/>
          <w:iCs/>
          <w:kern w:val="0"/>
          <w:position w:val="-14"/>
          <w:sz w:val="24"/>
          <w:szCs w:val="24"/>
          <w:vertAlign w:val="superscript"/>
        </w:rPr>
        <w:t>2</w:t>
      </w:r>
      <w:r w:rsidR="004E2890">
        <w:rPr>
          <w:rFonts w:ascii="Times New Roman" w:hAnsi="Times New Roman" w:cs="Times New Roman" w:hint="eastAsia"/>
          <w:bCs/>
          <w:iCs/>
          <w:kern w:val="0"/>
          <w:position w:val="-14"/>
          <w:sz w:val="24"/>
          <w:szCs w:val="24"/>
        </w:rPr>
        <w:t>成比例。</w:t>
      </w:r>
      <w:r w:rsidR="004E2890">
        <w:rPr>
          <w:rFonts w:ascii="Times New Roman" w:hAnsi="Times New Roman" w:cs="Times New Roman" w:hint="eastAsia"/>
          <w:bCs/>
          <w:iCs/>
          <w:kern w:val="0"/>
          <w:position w:val="-14"/>
          <w:sz w:val="24"/>
          <w:szCs w:val="24"/>
        </w:rPr>
        <w:t xml:space="preserve">) </w:t>
      </w:r>
      <w:r w:rsidR="004E2890">
        <w:rPr>
          <w:rFonts w:ascii="Times New Roman" w:hAnsi="Times New Roman" w:cs="Times New Roman" w:hint="eastAsia"/>
          <w:bCs/>
          <w:iCs/>
          <w:kern w:val="0"/>
          <w:position w:val="-14"/>
          <w:sz w:val="24"/>
          <w:szCs w:val="24"/>
        </w:rPr>
        <w:t>最后，所有这些都可以在中心回溯单元之外进行。</w:t>
      </w:r>
    </w:p>
    <w:p w:rsidR="004E2890" w:rsidRDefault="004E2890"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此外</w:t>
      </w:r>
      <w:r w:rsidR="00283CB3">
        <w:rPr>
          <w:rFonts w:ascii="Times New Roman" w:hAnsi="Times New Roman" w:cs="Times New Roman" w:hint="eastAsia"/>
          <w:bCs/>
          <w:iCs/>
          <w:kern w:val="0"/>
          <w:position w:val="-14"/>
          <w:sz w:val="24"/>
          <w:szCs w:val="24"/>
        </w:rPr>
        <w:t>我们注意到一旦计算出</w:t>
      </w:r>
      <w:r w:rsidR="00283CB3" w:rsidRPr="00283CB3">
        <w:rPr>
          <w:rFonts w:ascii="Times New Roman" w:hAnsi="Times New Roman" w:cs="Times New Roman"/>
          <w:bCs/>
          <w:iCs/>
          <w:kern w:val="0"/>
          <w:position w:val="-14"/>
          <w:sz w:val="24"/>
          <w:szCs w:val="24"/>
        </w:rPr>
        <w:t>λ</w:t>
      </w:r>
      <w:r w:rsidR="00283CB3" w:rsidRPr="00283CB3">
        <w:rPr>
          <w:rFonts w:ascii="Times New Roman" w:hAnsi="Times New Roman" w:cs="Times New Roman" w:hint="eastAsia"/>
          <w:bCs/>
          <w:iCs/>
          <w:kern w:val="0"/>
          <w:position w:val="-14"/>
          <w:sz w:val="24"/>
          <w:szCs w:val="24"/>
        </w:rPr>
        <w:t>(</w:t>
      </w:r>
      <w:r w:rsidR="00283CB3" w:rsidRPr="00283CB3">
        <w:rPr>
          <w:rFonts w:ascii="Times New Roman" w:hAnsi="Times New Roman" w:cs="Times New Roman"/>
          <w:bCs/>
          <w:iCs/>
          <w:kern w:val="0"/>
          <w:position w:val="-14"/>
          <w:sz w:val="24"/>
          <w:szCs w:val="24"/>
        </w:rPr>
        <w:t>ξ</w:t>
      </w:r>
      <w:r w:rsidR="00283CB3" w:rsidRPr="00283CB3">
        <w:rPr>
          <w:rFonts w:ascii="Times New Roman" w:hAnsi="Times New Roman" w:cs="Times New Roman" w:hint="eastAsia"/>
          <w:bCs/>
          <w:iCs/>
          <w:kern w:val="0"/>
          <w:position w:val="-14"/>
          <w:sz w:val="24"/>
          <w:szCs w:val="24"/>
          <w:vertAlign w:val="subscript"/>
        </w:rPr>
        <w:t>k</w:t>
      </w:r>
      <w:r w:rsidR="00283CB3" w:rsidRPr="00283CB3">
        <w:rPr>
          <w:rFonts w:ascii="Times New Roman" w:hAnsi="Times New Roman" w:cs="Times New Roman" w:hint="eastAsia"/>
          <w:bCs/>
          <w:iCs/>
          <w:kern w:val="0"/>
          <w:position w:val="-14"/>
          <w:sz w:val="24"/>
          <w:szCs w:val="24"/>
        </w:rPr>
        <w:t>)</w:t>
      </w:r>
      <w:r w:rsidR="00283CB3">
        <w:rPr>
          <w:rFonts w:ascii="Times New Roman" w:hAnsi="Times New Roman" w:cs="Times New Roman" w:hint="eastAsia"/>
          <w:bCs/>
          <w:iCs/>
          <w:kern w:val="0"/>
          <w:position w:val="-14"/>
          <w:sz w:val="24"/>
          <w:szCs w:val="24"/>
        </w:rPr>
        <w:t>，观察序列</w:t>
      </w:r>
      <w:r w:rsidR="00283CB3" w:rsidRPr="00283CB3">
        <w:rPr>
          <w:rFonts w:ascii="Times New Roman" w:hAnsi="Times New Roman" w:cs="Times New Roman" w:hint="eastAsia"/>
          <w:b/>
          <w:bCs/>
          <w:iCs/>
          <w:kern w:val="0"/>
          <w:position w:val="-14"/>
          <w:sz w:val="24"/>
          <w:szCs w:val="24"/>
        </w:rPr>
        <w:t>z</w:t>
      </w:r>
      <w:r w:rsidR="00283CB3" w:rsidRPr="00283CB3">
        <w:rPr>
          <w:rFonts w:ascii="Times New Roman" w:hAnsi="Times New Roman" w:cs="Times New Roman"/>
          <w:b/>
          <w:bCs/>
          <w:iCs/>
          <w:kern w:val="0"/>
          <w:position w:val="-14"/>
          <w:sz w:val="24"/>
          <w:szCs w:val="24"/>
          <w:vertAlign w:val="subscript"/>
        </w:rPr>
        <w:t>k</w:t>
      </w:r>
      <w:r w:rsidR="00283CB3">
        <w:rPr>
          <w:rFonts w:ascii="Times New Roman" w:hAnsi="Times New Roman" w:cs="Times New Roman" w:hint="eastAsia"/>
          <w:bCs/>
          <w:iCs/>
          <w:kern w:val="0"/>
          <w:position w:val="-14"/>
          <w:sz w:val="24"/>
          <w:szCs w:val="24"/>
        </w:rPr>
        <w:t>不再需要存储，这在即时应</w:t>
      </w:r>
      <w:r w:rsidR="00283CB3">
        <w:rPr>
          <w:rFonts w:ascii="Times New Roman" w:hAnsi="Times New Roman" w:cs="Times New Roman" w:hint="eastAsia"/>
          <w:bCs/>
          <w:iCs/>
          <w:kern w:val="0"/>
          <w:position w:val="-14"/>
          <w:sz w:val="24"/>
          <w:szCs w:val="24"/>
        </w:rPr>
        <w:lastRenderedPageBreak/>
        <w:t>用中是个吸引人的特点。</w:t>
      </w:r>
    </w:p>
    <w:p w:rsidR="00283CB3" w:rsidRDefault="00283CB3" w:rsidP="00540B01">
      <w:pPr>
        <w:adjustRightInd w:val="0"/>
        <w:snapToGrid w:val="0"/>
        <w:spacing w:line="360" w:lineRule="auto"/>
        <w:ind w:firstLine="482"/>
        <w:rPr>
          <w:rFonts w:ascii="Times New Roman" w:hAnsi="Times New Roman" w:cs="Times New Roman"/>
          <w:bCs/>
          <w:iCs/>
          <w:kern w:val="0"/>
          <w:position w:val="-14"/>
          <w:sz w:val="24"/>
          <w:szCs w:val="24"/>
        </w:rPr>
      </w:pPr>
      <w:r>
        <w:rPr>
          <w:rFonts w:ascii="Times New Roman" w:hAnsi="Times New Roman" w:cs="Times New Roman" w:hint="eastAsia"/>
          <w:bCs/>
          <w:iCs/>
          <w:kern w:val="0"/>
          <w:position w:val="-14"/>
          <w:sz w:val="24"/>
          <w:szCs w:val="24"/>
        </w:rPr>
        <w:t>对寄存器移位过程的网格图进行深入研究后，可以发现更多可以利用的细节。对于一个二进制移位寄存器，在任何时间单位的状态转移都可以分成</w:t>
      </w:r>
      <w:r w:rsidRPr="00283CB3">
        <w:rPr>
          <w:rFonts w:ascii="Times New Roman" w:hAnsi="Times New Roman" w:cs="Times New Roman"/>
          <w:b/>
          <w:bCs/>
          <w:iCs/>
          <w:kern w:val="0"/>
          <w:position w:val="-14"/>
          <w:sz w:val="24"/>
          <w:szCs w:val="24"/>
        </w:rPr>
        <w:t>2</w:t>
      </w:r>
      <w:r w:rsidRPr="00283CB3">
        <w:rPr>
          <w:rFonts w:ascii="Times New Roman" w:hAnsi="Times New Roman" w:cs="Times New Roman" w:hint="eastAsia"/>
          <w:b/>
          <w:bCs/>
          <w:iCs/>
          <w:kern w:val="0"/>
          <w:position w:val="-14"/>
          <w:sz w:val="24"/>
          <w:szCs w:val="24"/>
          <w:vertAlign w:val="superscript"/>
        </w:rPr>
        <w:t>v</w:t>
      </w:r>
      <w:r w:rsidRPr="00283CB3">
        <w:rPr>
          <w:rFonts w:ascii="Times New Roman" w:hAnsi="Times New Roman" w:cs="Times New Roman"/>
          <w:b/>
          <w:bCs/>
          <w:iCs/>
          <w:kern w:val="0"/>
          <w:position w:val="-14"/>
          <w:sz w:val="24"/>
          <w:szCs w:val="24"/>
          <w:vertAlign w:val="superscript"/>
        </w:rPr>
        <w:t>-</w:t>
      </w:r>
      <w:r w:rsidRPr="00283CB3">
        <w:rPr>
          <w:rFonts w:ascii="Times New Roman" w:hAnsi="Times New Roman" w:cs="Times New Roman" w:hint="eastAsia"/>
          <w:b/>
          <w:bCs/>
          <w:iCs/>
          <w:kern w:val="0"/>
          <w:position w:val="-14"/>
          <w:sz w:val="24"/>
          <w:szCs w:val="24"/>
          <w:vertAlign w:val="superscript"/>
        </w:rPr>
        <w:t>1</w:t>
      </w:r>
      <w:r>
        <w:rPr>
          <w:rFonts w:ascii="Times New Roman" w:hAnsi="Times New Roman" w:cs="Times New Roman" w:hint="eastAsia"/>
          <w:bCs/>
          <w:iCs/>
          <w:kern w:val="0"/>
          <w:position w:val="-14"/>
          <w:sz w:val="24"/>
          <w:szCs w:val="24"/>
        </w:rPr>
        <w:t>个互不相关的组，</w:t>
      </w:r>
      <w:r w:rsidR="00BF2127">
        <w:rPr>
          <w:rFonts w:ascii="Times New Roman" w:hAnsi="Times New Roman" w:cs="Times New Roman" w:hint="eastAsia"/>
          <w:bCs/>
          <w:iCs/>
          <w:kern w:val="0"/>
          <w:position w:val="-14"/>
          <w:sz w:val="24"/>
          <w:szCs w:val="24"/>
        </w:rPr>
        <w:t>每个都由一对普通的状态产生且终止于另一对普通状态。如图</w:t>
      </w:r>
      <w:r w:rsidR="00BF2127">
        <w:rPr>
          <w:rFonts w:ascii="Times New Roman" w:hAnsi="Times New Roman" w:cs="Times New Roman" w:hint="eastAsia"/>
          <w:bCs/>
          <w:iCs/>
          <w:kern w:val="0"/>
          <w:position w:val="-14"/>
          <w:sz w:val="24"/>
          <w:szCs w:val="24"/>
        </w:rPr>
        <w:t>9</w:t>
      </w:r>
      <w:r w:rsidR="00BF2127">
        <w:rPr>
          <w:rFonts w:ascii="Times New Roman" w:hAnsi="Times New Roman" w:cs="Times New Roman" w:hint="eastAsia"/>
          <w:bCs/>
          <w:iCs/>
          <w:kern w:val="0"/>
          <w:position w:val="-14"/>
          <w:sz w:val="24"/>
          <w:szCs w:val="24"/>
        </w:rPr>
        <w:t>所示是一个这种典型单元，时刻</w:t>
      </w:r>
      <w:r w:rsidR="00BF2127">
        <w:rPr>
          <w:rFonts w:ascii="Times New Roman" w:hAnsi="Times New Roman" w:cs="Times New Roman" w:hint="eastAsia"/>
          <w:bCs/>
          <w:iCs/>
          <w:kern w:val="0"/>
          <w:position w:val="-14"/>
          <w:sz w:val="24"/>
          <w:szCs w:val="24"/>
        </w:rPr>
        <w:t>k</w:t>
      </w:r>
      <w:r w:rsidR="00BF2127">
        <w:rPr>
          <w:rFonts w:ascii="Times New Roman" w:hAnsi="Times New Roman" w:cs="Times New Roman" w:hint="eastAsia"/>
          <w:bCs/>
          <w:iCs/>
          <w:kern w:val="0"/>
          <w:position w:val="-14"/>
          <w:sz w:val="24"/>
          <w:szCs w:val="24"/>
        </w:rPr>
        <w:t>的状态标以</w:t>
      </w:r>
      <w:r w:rsidR="00BF2127" w:rsidRPr="00BF2127">
        <w:rPr>
          <w:rFonts w:ascii="Times New Roman" w:hAnsi="Times New Roman" w:cs="Times New Roman" w:hint="eastAsia"/>
          <w:bCs/>
          <w:iCs/>
          <w:kern w:val="0"/>
          <w:position w:val="-14"/>
          <w:sz w:val="24"/>
          <w:szCs w:val="24"/>
        </w:rPr>
        <w:t>x</w:t>
      </w:r>
      <w:r w:rsidR="00BF2127" w:rsidRPr="00BF2127">
        <w:rPr>
          <w:rFonts w:ascii="Times New Roman" w:hAnsi="Times New Roman" w:cs="Times New Roman"/>
          <w:b/>
          <w:bCs/>
          <w:iCs/>
          <w:kern w:val="0"/>
          <w:position w:val="-14"/>
          <w:sz w:val="24"/>
          <w:szCs w:val="24"/>
        </w:rPr>
        <w:t xml:space="preserve">’0 </w:t>
      </w:r>
      <w:r w:rsidR="00BF2127">
        <w:rPr>
          <w:rFonts w:ascii="Times New Roman" w:hAnsi="Times New Roman" w:cs="Times New Roman" w:hint="eastAsia"/>
          <w:bCs/>
          <w:iCs/>
          <w:kern w:val="0"/>
          <w:position w:val="-14"/>
          <w:sz w:val="24"/>
          <w:szCs w:val="24"/>
        </w:rPr>
        <w:t>和</w:t>
      </w:r>
      <w:r w:rsidR="00BF2127" w:rsidRPr="00BF2127">
        <w:rPr>
          <w:rFonts w:ascii="Times New Roman" w:hAnsi="Times New Roman" w:cs="Times New Roman"/>
          <w:bCs/>
          <w:iCs/>
          <w:kern w:val="0"/>
          <w:position w:val="-14"/>
          <w:sz w:val="24"/>
          <w:szCs w:val="24"/>
        </w:rPr>
        <w:t>x’l</w:t>
      </w:r>
      <w:r w:rsidR="00BF2127">
        <w:rPr>
          <w:rFonts w:ascii="Times New Roman" w:hAnsi="Times New Roman" w:cs="Times New Roman" w:hint="eastAsia"/>
          <w:bCs/>
          <w:iCs/>
          <w:kern w:val="0"/>
          <w:position w:val="-14"/>
          <w:sz w:val="24"/>
          <w:szCs w:val="24"/>
        </w:rPr>
        <w:t xml:space="preserve"> </w:t>
      </w:r>
      <w:r w:rsidR="00BF2127">
        <w:rPr>
          <w:rFonts w:ascii="Times New Roman" w:hAnsi="Times New Roman" w:cs="Times New Roman" w:hint="eastAsia"/>
          <w:bCs/>
          <w:iCs/>
          <w:kern w:val="0"/>
          <w:position w:val="-14"/>
          <w:sz w:val="24"/>
          <w:szCs w:val="24"/>
        </w:rPr>
        <w:t>，时刻</w:t>
      </w:r>
      <w:r w:rsidR="00BF2127">
        <w:rPr>
          <w:rFonts w:ascii="Times New Roman" w:hAnsi="Times New Roman" w:cs="Times New Roman" w:hint="eastAsia"/>
          <w:bCs/>
          <w:iCs/>
          <w:kern w:val="0"/>
          <w:position w:val="-14"/>
          <w:sz w:val="24"/>
          <w:szCs w:val="24"/>
        </w:rPr>
        <w:t>k+1</w:t>
      </w:r>
      <w:r w:rsidR="00BF2127">
        <w:rPr>
          <w:rFonts w:ascii="Times New Roman" w:hAnsi="Times New Roman" w:cs="Times New Roman" w:hint="eastAsia"/>
          <w:bCs/>
          <w:iCs/>
          <w:kern w:val="0"/>
          <w:position w:val="-14"/>
          <w:sz w:val="24"/>
          <w:szCs w:val="24"/>
        </w:rPr>
        <w:t>的状态标以</w:t>
      </w:r>
      <w:r w:rsidR="00BF2127" w:rsidRPr="00BF2127">
        <w:rPr>
          <w:rFonts w:ascii="Times New Roman" w:hAnsi="Times New Roman" w:cs="Times New Roman"/>
          <w:b/>
          <w:bCs/>
          <w:iCs/>
          <w:kern w:val="0"/>
          <w:position w:val="-14"/>
          <w:sz w:val="24"/>
          <w:szCs w:val="24"/>
        </w:rPr>
        <w:t>x’</w:t>
      </w:r>
      <w:r w:rsidR="00BF2127" w:rsidRPr="00BF2127">
        <w:rPr>
          <w:rFonts w:ascii="Times New Roman" w:hAnsi="Times New Roman" w:cs="Times New Roman" w:hint="eastAsia"/>
          <w:b/>
          <w:bCs/>
          <w:iCs/>
          <w:kern w:val="0"/>
          <w:position w:val="-14"/>
          <w:sz w:val="24"/>
          <w:szCs w:val="24"/>
        </w:rPr>
        <w:t xml:space="preserve">0 </w:t>
      </w:r>
      <w:r w:rsidR="00BF2127" w:rsidRPr="00BF2127">
        <w:rPr>
          <w:rFonts w:ascii="Times New Roman" w:hAnsi="Times New Roman" w:cs="Times New Roman"/>
          <w:bCs/>
          <w:iCs/>
          <w:kern w:val="0"/>
          <w:position w:val="-14"/>
          <w:sz w:val="24"/>
          <w:szCs w:val="24"/>
        </w:rPr>
        <w:t xml:space="preserve">and </w:t>
      </w:r>
      <w:r w:rsidR="00BF2127" w:rsidRPr="00BF2127">
        <w:rPr>
          <w:rFonts w:ascii="Times New Roman" w:hAnsi="Times New Roman" w:cs="Times New Roman"/>
          <w:b/>
          <w:bCs/>
          <w:iCs/>
          <w:kern w:val="0"/>
          <w:position w:val="-14"/>
          <w:sz w:val="24"/>
          <w:szCs w:val="24"/>
        </w:rPr>
        <w:t>x’</w:t>
      </w:r>
      <w:r w:rsidR="00BF2127" w:rsidRPr="00BF2127">
        <w:rPr>
          <w:rFonts w:ascii="Times New Roman" w:hAnsi="Times New Roman" w:cs="Times New Roman" w:hint="eastAsia"/>
          <w:b/>
          <w:bCs/>
          <w:iCs/>
          <w:kern w:val="0"/>
          <w:position w:val="-14"/>
          <w:sz w:val="24"/>
          <w:szCs w:val="24"/>
        </w:rPr>
        <w:t>1</w:t>
      </w:r>
      <w:r w:rsidR="00BF2127">
        <w:rPr>
          <w:rFonts w:ascii="Times New Roman" w:hAnsi="Times New Roman" w:cs="Times New Roman" w:hint="eastAsia"/>
          <w:bCs/>
          <w:iCs/>
          <w:kern w:val="0"/>
          <w:position w:val="-14"/>
          <w:sz w:val="24"/>
          <w:szCs w:val="24"/>
        </w:rPr>
        <w:t>，其中</w:t>
      </w:r>
      <w:r w:rsidR="00BF2127" w:rsidRPr="00BF2127">
        <w:rPr>
          <w:rFonts w:ascii="Times New Roman" w:hAnsi="Times New Roman" w:cs="Times New Roman"/>
          <w:b/>
          <w:bCs/>
          <w:iCs/>
          <w:kern w:val="0"/>
          <w:position w:val="-14"/>
          <w:sz w:val="24"/>
          <w:szCs w:val="24"/>
        </w:rPr>
        <w:t>x’</w:t>
      </w:r>
      <w:r w:rsidR="00BF2127">
        <w:rPr>
          <w:rFonts w:ascii="Times New Roman" w:hAnsi="Times New Roman" w:cs="Times New Roman" w:hint="eastAsia"/>
          <w:bCs/>
          <w:iCs/>
          <w:kern w:val="0"/>
          <w:position w:val="-14"/>
          <w:sz w:val="24"/>
          <w:szCs w:val="24"/>
        </w:rPr>
        <w:t>代表一个在任何单元</w:t>
      </w:r>
      <w:r w:rsidR="008361DE">
        <w:rPr>
          <w:rFonts w:ascii="Times New Roman" w:hAnsi="Times New Roman" w:cs="Times New Roman" w:hint="eastAsia"/>
          <w:bCs/>
          <w:iCs/>
          <w:kern w:val="0"/>
          <w:position w:val="-14"/>
          <w:sz w:val="24"/>
          <w:szCs w:val="24"/>
        </w:rPr>
        <w:t>中存在的</w:t>
      </w:r>
      <w:r w:rsidR="00BF2127">
        <w:rPr>
          <w:rFonts w:ascii="Times New Roman" w:hAnsi="Times New Roman" w:cs="Times New Roman" w:hint="eastAsia"/>
          <w:bCs/>
          <w:iCs/>
          <w:kern w:val="0"/>
          <w:position w:val="-14"/>
          <w:sz w:val="24"/>
          <w:szCs w:val="24"/>
        </w:rPr>
        <w:t>v-1</w:t>
      </w:r>
      <w:r w:rsidR="00BF2127">
        <w:rPr>
          <w:rFonts w:ascii="Times New Roman" w:hAnsi="Times New Roman" w:cs="Times New Roman" w:hint="eastAsia"/>
          <w:bCs/>
          <w:iCs/>
          <w:kern w:val="0"/>
          <w:position w:val="-14"/>
          <w:sz w:val="24"/>
          <w:szCs w:val="24"/>
        </w:rPr>
        <w:t>比特位的序列</w:t>
      </w:r>
      <w:r w:rsidR="008361DE">
        <w:rPr>
          <w:rFonts w:ascii="Times New Roman" w:hAnsi="Times New Roman" w:cs="Times New Roman" w:hint="eastAsia"/>
          <w:bCs/>
          <w:iCs/>
          <w:kern w:val="0"/>
          <w:position w:val="-14"/>
          <w:sz w:val="24"/>
          <w:szCs w:val="24"/>
        </w:rPr>
        <w:t>。例如，图</w:t>
      </w:r>
      <w:r w:rsidR="008361DE">
        <w:rPr>
          <w:rFonts w:ascii="Times New Roman" w:hAnsi="Times New Roman" w:cs="Times New Roman" w:hint="eastAsia"/>
          <w:bCs/>
          <w:iCs/>
          <w:kern w:val="0"/>
          <w:position w:val="-14"/>
          <w:sz w:val="24"/>
          <w:szCs w:val="24"/>
        </w:rPr>
        <w:t>8</w:t>
      </w:r>
      <w:r w:rsidR="008361DE">
        <w:rPr>
          <w:rFonts w:ascii="Times New Roman" w:hAnsi="Times New Roman" w:cs="Times New Roman" w:hint="eastAsia"/>
          <w:bCs/>
          <w:iCs/>
          <w:kern w:val="0"/>
          <w:position w:val="-14"/>
          <w:sz w:val="24"/>
          <w:szCs w:val="24"/>
        </w:rPr>
        <w:t>中网格图的每个时间单元都有两个这样的单元构成。我们注意到在一次回溯中只有相同单元的不同运算</w:t>
      </w:r>
      <w:r w:rsidR="00C574F2">
        <w:rPr>
          <w:rFonts w:ascii="Times New Roman" w:hAnsi="Times New Roman" w:cs="Times New Roman" w:hint="eastAsia"/>
          <w:bCs/>
          <w:iCs/>
          <w:kern w:val="0"/>
          <w:position w:val="-14"/>
          <w:sz w:val="24"/>
          <w:szCs w:val="24"/>
        </w:rPr>
        <w:t>结果</w:t>
      </w:r>
      <w:r w:rsidR="008361DE">
        <w:rPr>
          <w:rFonts w:ascii="Times New Roman" w:hAnsi="Times New Roman" w:cs="Times New Roman" w:hint="eastAsia"/>
          <w:bCs/>
          <w:iCs/>
          <w:kern w:val="0"/>
          <w:position w:val="-14"/>
          <w:sz w:val="24"/>
          <w:szCs w:val="24"/>
        </w:rPr>
        <w:t>会相互影响。图</w:t>
      </w:r>
      <w:r w:rsidR="008361DE">
        <w:rPr>
          <w:rFonts w:ascii="Times New Roman" w:hAnsi="Times New Roman" w:cs="Times New Roman" w:hint="eastAsia"/>
          <w:bCs/>
          <w:iCs/>
          <w:kern w:val="0"/>
          <w:position w:val="-14"/>
          <w:sz w:val="24"/>
          <w:szCs w:val="24"/>
        </w:rPr>
        <w:t>10</w:t>
      </w:r>
      <w:r w:rsidR="00A51293">
        <w:rPr>
          <w:rFonts w:ascii="Times New Roman" w:hAnsi="Times New Roman" w:cs="Times New Roman" w:hint="eastAsia"/>
          <w:bCs/>
          <w:iCs/>
          <w:kern w:val="0"/>
          <w:position w:val="-14"/>
          <w:sz w:val="24"/>
          <w:szCs w:val="24"/>
        </w:rPr>
        <w:t>显示的是一个实现计算的基本</w:t>
      </w:r>
      <w:r w:rsidR="008361DE">
        <w:rPr>
          <w:rFonts w:ascii="Times New Roman" w:hAnsi="Times New Roman" w:cs="Times New Roman" w:hint="eastAsia"/>
          <w:bCs/>
          <w:iCs/>
          <w:kern w:val="0"/>
          <w:position w:val="-14"/>
          <w:sz w:val="24"/>
          <w:szCs w:val="24"/>
        </w:rPr>
        <w:t>逻辑单元</w:t>
      </w:r>
      <w:r w:rsidR="00A51293">
        <w:rPr>
          <w:rFonts w:ascii="Times New Roman" w:hAnsi="Times New Roman" w:cs="Times New Roman" w:hint="eastAsia"/>
          <w:bCs/>
          <w:iCs/>
          <w:kern w:val="0"/>
          <w:position w:val="-14"/>
          <w:sz w:val="24"/>
          <w:szCs w:val="24"/>
        </w:rPr>
        <w:t>。一个高速并行算法可以用</w:t>
      </w:r>
      <w:r w:rsidR="00A51293" w:rsidRPr="00A51293">
        <w:rPr>
          <w:rFonts w:ascii="Times New Roman" w:hAnsi="Times New Roman" w:cs="Times New Roman"/>
          <w:b/>
          <w:bCs/>
          <w:iCs/>
          <w:kern w:val="0"/>
          <w:position w:val="-14"/>
          <w:sz w:val="24"/>
          <w:szCs w:val="24"/>
        </w:rPr>
        <w:t>2</w:t>
      </w:r>
      <w:r w:rsidR="00A51293" w:rsidRPr="00A51293">
        <w:rPr>
          <w:rFonts w:ascii="Times New Roman" w:hAnsi="Times New Roman" w:cs="Times New Roman" w:hint="eastAsia"/>
          <w:b/>
          <w:bCs/>
          <w:iCs/>
          <w:kern w:val="0"/>
          <w:position w:val="-14"/>
          <w:sz w:val="24"/>
          <w:szCs w:val="24"/>
          <w:vertAlign w:val="superscript"/>
        </w:rPr>
        <w:t>v-1</w:t>
      </w:r>
      <w:r w:rsidR="00A51293">
        <w:rPr>
          <w:rFonts w:ascii="Times New Roman" w:hAnsi="Times New Roman" w:cs="Times New Roman" w:hint="eastAsia"/>
          <w:bCs/>
          <w:iCs/>
          <w:kern w:val="0"/>
          <w:position w:val="-14"/>
          <w:sz w:val="24"/>
          <w:szCs w:val="24"/>
        </w:rPr>
        <w:t>个相同的这样的逻辑单元实现；一个低速并行算法可以用</w:t>
      </w:r>
      <w:r w:rsidR="00A51293">
        <w:rPr>
          <w:rFonts w:ascii="Times New Roman" w:hAnsi="Times New Roman" w:cs="Times New Roman" w:hint="eastAsia"/>
          <w:bCs/>
          <w:iCs/>
          <w:kern w:val="0"/>
          <w:position w:val="-14"/>
          <w:sz w:val="24"/>
          <w:szCs w:val="24"/>
        </w:rPr>
        <w:t>1</w:t>
      </w:r>
      <w:r w:rsidR="00A51293">
        <w:rPr>
          <w:rFonts w:ascii="Times New Roman" w:hAnsi="Times New Roman" w:cs="Times New Roman" w:hint="eastAsia"/>
          <w:bCs/>
          <w:iCs/>
          <w:kern w:val="0"/>
          <w:position w:val="-14"/>
          <w:sz w:val="24"/>
          <w:szCs w:val="24"/>
        </w:rPr>
        <w:t>个这样的单元进行分时实现；软件版本的用相应的子程序实现。</w:t>
      </w:r>
    </w:p>
    <w:p w:rsidR="00A51293" w:rsidRDefault="00A51293" w:rsidP="00B971F5">
      <w:pPr>
        <w:adjustRightInd w:val="0"/>
        <w:snapToGrid w:val="0"/>
        <w:spacing w:line="360" w:lineRule="auto"/>
        <w:rPr>
          <w:rFonts w:ascii="Times New Roman" w:hAnsi="Times New Roman" w:cs="Times New Roman"/>
          <w:bCs/>
          <w:iCs/>
          <w:kern w:val="0"/>
          <w:position w:val="-14"/>
          <w:sz w:val="24"/>
          <w:szCs w:val="24"/>
        </w:rPr>
      </w:pPr>
    </w:p>
    <w:p w:rsidR="00A51293" w:rsidRPr="00A51293" w:rsidRDefault="00A51293" w:rsidP="00A51293">
      <w:pPr>
        <w:adjustRightInd w:val="0"/>
        <w:snapToGrid w:val="0"/>
        <w:rPr>
          <w:rFonts w:ascii="Times New Roman" w:hAnsi="Times New Roman" w:cs="Times New Roman"/>
          <w:bCs/>
          <w:iCs/>
          <w:kern w:val="0"/>
          <w:position w:val="-14"/>
          <w:sz w:val="24"/>
          <w:szCs w:val="24"/>
        </w:rPr>
      </w:pPr>
      <w:r>
        <w:rPr>
          <w:rFonts w:ascii="Times New Roman" w:hAnsi="Times New Roman" w:cs="Times New Roman" w:hint="eastAsia"/>
          <w:noProof/>
          <w:kern w:val="0"/>
          <w:sz w:val="24"/>
          <w:szCs w:val="24"/>
        </w:rPr>
        <w:drawing>
          <wp:inline distT="0" distB="0" distL="0" distR="0" wp14:anchorId="4EF25801" wp14:editId="4226F5CE">
            <wp:extent cx="5238750" cy="1733550"/>
            <wp:effectExtent l="0" t="0" r="0" b="0"/>
            <wp:docPr id="91" name="图片 91" descr="C:\Documents and Settings\Administrator.CHINA-CCE6C076A\桌面\图形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Documents and Settings\Administrator.CHINA-CCE6C076A\桌面\图形9.wm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38750" cy="1733550"/>
                    </a:xfrm>
                    <a:prstGeom prst="rect">
                      <a:avLst/>
                    </a:prstGeom>
                    <a:noFill/>
                    <a:ln>
                      <a:noFill/>
                    </a:ln>
                  </pic:spPr>
                </pic:pic>
              </a:graphicData>
            </a:graphic>
          </wp:inline>
        </w:drawing>
      </w:r>
    </w:p>
    <w:p w:rsidR="00A51293" w:rsidRPr="00B971F5" w:rsidRDefault="00A51293" w:rsidP="00B971F5">
      <w:pPr>
        <w:pStyle w:val="a4"/>
        <w:ind w:firstLineChars="1350" w:firstLine="2700"/>
      </w:pPr>
      <w:r>
        <w:rPr>
          <w:rFonts w:hint="eastAsia"/>
        </w:rPr>
        <w:t>图</w:t>
      </w:r>
      <w:r>
        <w:t xml:space="preserve"> </w:t>
      </w:r>
      <w:r>
        <w:rPr>
          <w:rFonts w:hint="eastAsia"/>
        </w:rPr>
        <w:t xml:space="preserve">9 </w:t>
      </w:r>
      <w:r>
        <w:rPr>
          <w:rFonts w:hint="eastAsia"/>
        </w:rPr>
        <w:t>一般的寄存器移位单元网格图</w:t>
      </w:r>
    </w:p>
    <w:p w:rsidR="00A51293" w:rsidRDefault="00A51293" w:rsidP="00B971F5">
      <w:pPr>
        <w:spacing w:line="360" w:lineRule="auto"/>
        <w:rPr>
          <w:sz w:val="24"/>
          <w:szCs w:val="24"/>
        </w:rPr>
      </w:pPr>
    </w:p>
    <w:p w:rsidR="00A51293" w:rsidRPr="00A51293" w:rsidRDefault="00A51293" w:rsidP="00A51293">
      <w:pPr>
        <w:rPr>
          <w:sz w:val="24"/>
          <w:szCs w:val="24"/>
        </w:rPr>
      </w:pPr>
      <w:r>
        <w:rPr>
          <w:noProof/>
        </w:rPr>
        <w:drawing>
          <wp:inline distT="0" distB="0" distL="0" distR="0" wp14:anchorId="6989CA53" wp14:editId="6623CC82">
            <wp:extent cx="5267325" cy="3105150"/>
            <wp:effectExtent l="0" t="0" r="9525" b="0"/>
            <wp:docPr id="92" name="图片 92" descr="C:\Documents and Settings\Administrator.CHINA-CCE6C076A\桌面\PICTURE\图形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Documents and Settings\Administrator.CHINA-CCE6C076A\桌面\PICTURE\图形11.wmf"/>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7325" cy="3105150"/>
                    </a:xfrm>
                    <a:prstGeom prst="rect">
                      <a:avLst/>
                    </a:prstGeom>
                    <a:noFill/>
                    <a:ln>
                      <a:noFill/>
                    </a:ln>
                  </pic:spPr>
                </pic:pic>
              </a:graphicData>
            </a:graphic>
          </wp:inline>
        </w:drawing>
      </w:r>
    </w:p>
    <w:p w:rsidR="00A51293" w:rsidRDefault="00A51293" w:rsidP="00A51293">
      <w:pPr>
        <w:pStyle w:val="a4"/>
        <w:ind w:firstLineChars="1150" w:firstLine="2300"/>
      </w:pPr>
      <w:r>
        <w:rPr>
          <w:rFonts w:hint="eastAsia"/>
        </w:rPr>
        <w:t>图</w:t>
      </w:r>
      <w:r>
        <w:t xml:space="preserve"> </w:t>
      </w:r>
      <w:r>
        <w:rPr>
          <w:rFonts w:hint="eastAsia"/>
        </w:rPr>
        <w:t xml:space="preserve">10 </w:t>
      </w:r>
      <w:r>
        <w:rPr>
          <w:rFonts w:hint="eastAsia"/>
        </w:rPr>
        <w:t>二进制寄存器移位的基本</w:t>
      </w:r>
      <w:r>
        <w:rPr>
          <w:rFonts w:hint="eastAsia"/>
        </w:rPr>
        <w:t>VA</w:t>
      </w:r>
      <w:r>
        <w:rPr>
          <w:rFonts w:hint="eastAsia"/>
        </w:rPr>
        <w:t>逻辑单元</w:t>
      </w:r>
    </w:p>
    <w:p w:rsidR="00A51293" w:rsidRDefault="00A51293" w:rsidP="00B971F5">
      <w:pPr>
        <w:spacing w:line="360" w:lineRule="auto"/>
        <w:rPr>
          <w:sz w:val="24"/>
          <w:szCs w:val="24"/>
        </w:rPr>
      </w:pPr>
    </w:p>
    <w:p w:rsidR="00A51293" w:rsidRDefault="00A51293" w:rsidP="00B971F5">
      <w:pPr>
        <w:spacing w:line="360" w:lineRule="auto"/>
        <w:ind w:firstLineChars="200" w:firstLine="480"/>
        <w:rPr>
          <w:sz w:val="24"/>
          <w:szCs w:val="24"/>
        </w:rPr>
      </w:pPr>
      <w:r>
        <w:rPr>
          <w:rFonts w:hint="eastAsia"/>
          <w:sz w:val="24"/>
          <w:szCs w:val="24"/>
        </w:rPr>
        <w:t>许多读者会注意到这里的网格图</w:t>
      </w:r>
      <w:r w:rsidR="00E34DBC">
        <w:rPr>
          <w:rFonts w:hint="eastAsia"/>
          <w:sz w:val="24"/>
          <w:szCs w:val="24"/>
        </w:rPr>
        <w:t>，这些网格图会让他们想起快速傅里叶变换</w:t>
      </w:r>
      <w:r w:rsidR="00E34DBC">
        <w:rPr>
          <w:rFonts w:hint="eastAsia"/>
          <w:sz w:val="24"/>
          <w:szCs w:val="24"/>
        </w:rPr>
        <w:t>(FFT)</w:t>
      </w:r>
      <w:r w:rsidR="00E34DBC">
        <w:rPr>
          <w:rFonts w:hint="eastAsia"/>
          <w:sz w:val="24"/>
          <w:szCs w:val="24"/>
        </w:rPr>
        <w:t>的计算流图。事实上除了在长度上，它们是相同的，而且一般的</w:t>
      </w:r>
      <w:r w:rsidR="00E34DBC">
        <w:rPr>
          <w:rFonts w:hint="eastAsia"/>
          <w:sz w:val="24"/>
          <w:szCs w:val="24"/>
        </w:rPr>
        <w:t>FFT</w:t>
      </w:r>
      <w:r w:rsidR="00E34DBC">
        <w:rPr>
          <w:rFonts w:hint="eastAsia"/>
          <w:sz w:val="24"/>
          <w:szCs w:val="24"/>
        </w:rPr>
        <w:t>确实也由单元结构组成。虽然</w:t>
      </w:r>
      <w:r w:rsidR="00E34DBC">
        <w:rPr>
          <w:rFonts w:hint="eastAsia"/>
          <w:sz w:val="24"/>
          <w:szCs w:val="24"/>
        </w:rPr>
        <w:t>VA</w:t>
      </w:r>
      <w:r w:rsidR="00E34DBC">
        <w:rPr>
          <w:rFonts w:hint="eastAsia"/>
          <w:sz w:val="24"/>
          <w:szCs w:val="24"/>
        </w:rPr>
        <w:t>的加</w:t>
      </w:r>
      <w:r w:rsidR="00E34DBC">
        <w:rPr>
          <w:rFonts w:hint="eastAsia"/>
          <w:sz w:val="24"/>
          <w:szCs w:val="24"/>
        </w:rPr>
        <w:t>-</w:t>
      </w:r>
      <w:r w:rsidR="00E34DBC">
        <w:rPr>
          <w:rFonts w:hint="eastAsia"/>
          <w:sz w:val="24"/>
          <w:szCs w:val="24"/>
        </w:rPr>
        <w:t>比运算不包含在</w:t>
      </w:r>
      <w:r w:rsidR="00E34DBC">
        <w:rPr>
          <w:rFonts w:hint="eastAsia"/>
          <w:sz w:val="24"/>
          <w:szCs w:val="24"/>
        </w:rPr>
        <w:t>FFT</w:t>
      </w:r>
      <w:r w:rsidR="00E34DBC">
        <w:rPr>
          <w:rFonts w:hint="eastAsia"/>
          <w:sz w:val="24"/>
          <w:szCs w:val="24"/>
        </w:rPr>
        <w:t>中，但是可以认为一些由</w:t>
      </w:r>
      <w:r w:rsidR="00E34DBC">
        <w:rPr>
          <w:rFonts w:hint="eastAsia"/>
          <w:sz w:val="24"/>
          <w:szCs w:val="24"/>
        </w:rPr>
        <w:t>FFT</w:t>
      </w:r>
      <w:r w:rsidR="00E34DBC">
        <w:rPr>
          <w:rFonts w:hint="eastAsia"/>
          <w:sz w:val="24"/>
          <w:szCs w:val="24"/>
        </w:rPr>
        <w:t>发展起来的记忆结构会同样有用。</w:t>
      </w:r>
    </w:p>
    <w:p w:rsidR="00E34DBC" w:rsidRDefault="00E34DBC" w:rsidP="00B971F5">
      <w:pPr>
        <w:spacing w:line="360" w:lineRule="auto"/>
        <w:ind w:firstLineChars="200" w:firstLine="480"/>
        <w:rPr>
          <w:sz w:val="24"/>
          <w:szCs w:val="24"/>
        </w:rPr>
      </w:pPr>
      <w:r>
        <w:rPr>
          <w:rFonts w:hint="eastAsia"/>
          <w:sz w:val="24"/>
          <w:szCs w:val="24"/>
        </w:rPr>
        <w:t>由于高度平行化的结构并且只进行加、比、选的操作，</w:t>
      </w:r>
      <w:r>
        <w:rPr>
          <w:rFonts w:hint="eastAsia"/>
          <w:sz w:val="24"/>
          <w:szCs w:val="24"/>
        </w:rPr>
        <w:t>VA</w:t>
      </w:r>
      <w:r>
        <w:rPr>
          <w:rFonts w:hint="eastAsia"/>
          <w:sz w:val="24"/>
          <w:szCs w:val="24"/>
        </w:rPr>
        <w:t>很适合高速应用。</w:t>
      </w:r>
      <w:r w:rsidR="00051277">
        <w:rPr>
          <w:rFonts w:hint="eastAsia"/>
          <w:sz w:val="24"/>
          <w:szCs w:val="24"/>
        </w:rPr>
        <w:t>一个</w:t>
      </w:r>
      <w:r w:rsidR="00051277">
        <w:rPr>
          <w:rFonts w:hint="eastAsia"/>
          <w:sz w:val="24"/>
          <w:szCs w:val="24"/>
        </w:rPr>
        <w:t>v=6 (</w:t>
      </w:r>
      <w:r w:rsidR="00051277" w:rsidRPr="00051277">
        <w:rPr>
          <w:rFonts w:ascii="Times New Roman" w:hAnsi="Times New Roman" w:cs="Times New Roman"/>
          <w:b/>
          <w:bCs/>
          <w:sz w:val="24"/>
          <w:szCs w:val="24"/>
        </w:rPr>
        <w:t xml:space="preserve">M=64, </w:t>
      </w:r>
      <w:r w:rsidR="00051277" w:rsidRPr="00051277">
        <w:rPr>
          <w:rFonts w:ascii="Times New Roman" w:hAnsi="Times New Roman" w:cs="Times New Roman"/>
          <w:b/>
          <w:bCs/>
          <w:iCs/>
          <w:sz w:val="24"/>
          <w:szCs w:val="24"/>
        </w:rPr>
        <w:t>|Ξ|</w:t>
      </w:r>
      <w:r w:rsidR="00051277" w:rsidRPr="00051277">
        <w:rPr>
          <w:rFonts w:ascii="Times New Roman" w:hAnsi="Times New Roman" w:cs="Times New Roman"/>
          <w:sz w:val="24"/>
          <w:szCs w:val="24"/>
        </w:rPr>
        <w:t>=</w:t>
      </w:r>
      <w:r w:rsidR="00051277" w:rsidRPr="00051277">
        <w:rPr>
          <w:rFonts w:ascii="Times New Roman" w:hAnsi="Times New Roman" w:cs="Times New Roman"/>
          <w:b/>
          <w:bCs/>
          <w:sz w:val="24"/>
          <w:szCs w:val="24"/>
        </w:rPr>
        <w:t>128</w:t>
      </w:r>
      <w:r w:rsidR="00051277">
        <w:rPr>
          <w:rFonts w:hint="eastAsia"/>
          <w:sz w:val="24"/>
          <w:szCs w:val="24"/>
        </w:rPr>
        <w:t>)</w:t>
      </w:r>
      <w:r w:rsidR="00051277" w:rsidRPr="00051277">
        <w:rPr>
          <w:rFonts w:hint="eastAsia"/>
          <w:sz w:val="24"/>
          <w:szCs w:val="24"/>
        </w:rPr>
        <w:t xml:space="preserve"> </w:t>
      </w:r>
      <w:r w:rsidR="00051277">
        <w:rPr>
          <w:rFonts w:hint="eastAsia"/>
          <w:sz w:val="24"/>
          <w:szCs w:val="24"/>
        </w:rPr>
        <w:t>码的卷积码译码器是由</w:t>
      </w:r>
      <w:r w:rsidR="00051277">
        <w:rPr>
          <w:rFonts w:hint="eastAsia"/>
          <w:sz w:val="24"/>
          <w:szCs w:val="24"/>
        </w:rPr>
        <w:t>356</w:t>
      </w:r>
      <w:r w:rsidR="00051277">
        <w:rPr>
          <w:rFonts w:hint="eastAsia"/>
          <w:sz w:val="24"/>
          <w:szCs w:val="24"/>
        </w:rPr>
        <w:t>个转移逻辑单元电路构成，它能以可能代表现代工艺的最高</w:t>
      </w:r>
      <w:r w:rsidR="00051277" w:rsidRPr="00051277">
        <w:rPr>
          <w:rFonts w:ascii="Times New Roman" w:hAnsi="Times New Roman" w:cs="Times New Roman"/>
          <w:b/>
          <w:bCs/>
          <w:sz w:val="24"/>
          <w:szCs w:val="24"/>
        </w:rPr>
        <w:t xml:space="preserve">2 </w:t>
      </w:r>
      <w:r w:rsidR="00051277" w:rsidRPr="00051277">
        <w:rPr>
          <w:rFonts w:ascii="Times New Roman" w:hAnsi="Times New Roman" w:cs="Times New Roman"/>
          <w:sz w:val="24"/>
          <w:szCs w:val="24"/>
        </w:rPr>
        <w:t>Mbits/s</w:t>
      </w:r>
      <w:r w:rsidR="00051277">
        <w:rPr>
          <w:rFonts w:ascii="Times New Roman" w:hAnsi="Times New Roman" w:cs="Times New Roman" w:hint="eastAsia"/>
          <w:sz w:val="24"/>
          <w:szCs w:val="24"/>
        </w:rPr>
        <w:t>的</w:t>
      </w:r>
      <w:r w:rsidR="00051277">
        <w:rPr>
          <w:rFonts w:hint="eastAsia"/>
          <w:sz w:val="24"/>
          <w:szCs w:val="24"/>
        </w:rPr>
        <w:t>速度运算</w:t>
      </w:r>
      <w:r w:rsidR="00051277">
        <w:rPr>
          <w:rFonts w:hint="eastAsia"/>
          <w:sz w:val="24"/>
          <w:szCs w:val="24"/>
        </w:rPr>
        <w:t>[22]</w:t>
      </w:r>
      <w:r w:rsidR="00051277">
        <w:rPr>
          <w:rFonts w:hint="eastAsia"/>
          <w:sz w:val="24"/>
          <w:szCs w:val="24"/>
        </w:rPr>
        <w:t>。即使一个简单码的软件译码器也能以大约</w:t>
      </w:r>
      <w:r w:rsidR="00051277" w:rsidRPr="00051277">
        <w:rPr>
          <w:rFonts w:ascii="Times New Roman" w:hAnsi="Times New Roman" w:cs="Times New Roman"/>
          <w:b/>
          <w:bCs/>
          <w:sz w:val="24"/>
          <w:szCs w:val="24"/>
        </w:rPr>
        <w:t xml:space="preserve">1000 </w:t>
      </w:r>
      <w:r w:rsidR="00051277" w:rsidRPr="00051277">
        <w:rPr>
          <w:rFonts w:ascii="Times New Roman" w:hAnsi="Times New Roman" w:cs="Times New Roman"/>
          <w:sz w:val="24"/>
          <w:szCs w:val="24"/>
        </w:rPr>
        <w:t>bits/s</w:t>
      </w:r>
      <w:r w:rsidR="00051277">
        <w:rPr>
          <w:rFonts w:ascii="Times New Roman" w:hAnsi="Times New Roman" w:cs="Times New Roman" w:hint="eastAsia"/>
          <w:sz w:val="24"/>
          <w:szCs w:val="24"/>
        </w:rPr>
        <w:t>的速度在一个小型计算机上</w:t>
      </w:r>
      <w:r w:rsidR="00051277">
        <w:rPr>
          <w:rFonts w:hint="eastAsia"/>
          <w:sz w:val="24"/>
          <w:szCs w:val="24"/>
        </w:rPr>
        <w:t>运行。这样不太复杂的电路使</w:t>
      </w:r>
      <w:r w:rsidR="00051277">
        <w:rPr>
          <w:rFonts w:hint="eastAsia"/>
          <w:sz w:val="24"/>
          <w:szCs w:val="24"/>
        </w:rPr>
        <w:t>VA</w:t>
      </w:r>
      <w:r w:rsidR="00051277">
        <w:rPr>
          <w:rFonts w:hint="eastAsia"/>
          <w:sz w:val="24"/>
          <w:szCs w:val="24"/>
        </w:rPr>
        <w:t>应用在很多信号处理系统中。</w:t>
      </w:r>
    </w:p>
    <w:p w:rsidR="00051277" w:rsidRDefault="00051277" w:rsidP="00B971F5">
      <w:pPr>
        <w:spacing w:line="360" w:lineRule="auto"/>
        <w:ind w:firstLineChars="200" w:firstLine="480"/>
        <w:rPr>
          <w:sz w:val="24"/>
          <w:szCs w:val="24"/>
        </w:rPr>
      </w:pPr>
      <w:r>
        <w:rPr>
          <w:rFonts w:hint="eastAsia"/>
          <w:sz w:val="24"/>
          <w:szCs w:val="24"/>
        </w:rPr>
        <w:t>实现的详情请参阅</w:t>
      </w:r>
      <w:r>
        <w:rPr>
          <w:rFonts w:hint="eastAsia"/>
          <w:sz w:val="24"/>
          <w:szCs w:val="24"/>
        </w:rPr>
        <w:t>[22]</w:t>
      </w:r>
      <w:r w:rsidR="00011E06">
        <w:rPr>
          <w:rFonts w:hint="eastAsia"/>
          <w:sz w:val="24"/>
          <w:szCs w:val="24"/>
        </w:rPr>
        <w:t>、</w:t>
      </w:r>
      <w:r>
        <w:rPr>
          <w:rFonts w:hint="eastAsia"/>
          <w:sz w:val="24"/>
          <w:szCs w:val="24"/>
        </w:rPr>
        <w:t>[23]</w:t>
      </w:r>
      <w:r>
        <w:rPr>
          <w:rFonts w:hint="eastAsia"/>
          <w:sz w:val="24"/>
          <w:szCs w:val="24"/>
        </w:rPr>
        <w:t>中的相关参考。</w:t>
      </w:r>
    </w:p>
    <w:p w:rsidR="00051277" w:rsidRDefault="00051277" w:rsidP="00B971F5">
      <w:pPr>
        <w:spacing w:line="360" w:lineRule="auto"/>
        <w:rPr>
          <w:sz w:val="24"/>
          <w:szCs w:val="24"/>
        </w:rPr>
      </w:pPr>
    </w:p>
    <w:p w:rsidR="00051277" w:rsidRPr="0025693E" w:rsidRDefault="00051277" w:rsidP="00B971F5">
      <w:pPr>
        <w:spacing w:line="360" w:lineRule="auto"/>
        <w:rPr>
          <w:sz w:val="28"/>
          <w:szCs w:val="28"/>
        </w:rPr>
      </w:pPr>
      <w:r>
        <w:rPr>
          <w:rFonts w:hint="eastAsia"/>
          <w:sz w:val="24"/>
          <w:szCs w:val="24"/>
        </w:rPr>
        <w:t xml:space="preserve">                             </w:t>
      </w:r>
      <w:r w:rsidRPr="0025693E">
        <w:rPr>
          <w:rFonts w:hint="eastAsia"/>
          <w:sz w:val="28"/>
          <w:szCs w:val="28"/>
        </w:rPr>
        <w:t xml:space="preserve"> 4.</w:t>
      </w:r>
      <w:r w:rsidRPr="0025693E">
        <w:rPr>
          <w:rFonts w:hint="eastAsia"/>
          <w:sz w:val="28"/>
          <w:szCs w:val="28"/>
        </w:rPr>
        <w:t>性能分析</w:t>
      </w:r>
    </w:p>
    <w:p w:rsidR="00051277" w:rsidRDefault="00051277" w:rsidP="00B971F5">
      <w:pPr>
        <w:spacing w:line="360" w:lineRule="auto"/>
        <w:ind w:firstLine="480"/>
        <w:rPr>
          <w:sz w:val="24"/>
          <w:szCs w:val="24"/>
        </w:rPr>
      </w:pPr>
      <w:r>
        <w:rPr>
          <w:rFonts w:hint="eastAsia"/>
          <w:sz w:val="24"/>
          <w:szCs w:val="24"/>
        </w:rPr>
        <w:t>就像</w:t>
      </w:r>
      <w:r>
        <w:rPr>
          <w:rFonts w:hint="eastAsia"/>
          <w:sz w:val="24"/>
          <w:szCs w:val="24"/>
        </w:rPr>
        <w:t>VA</w:t>
      </w:r>
      <w:r>
        <w:rPr>
          <w:rFonts w:hint="eastAsia"/>
          <w:sz w:val="24"/>
          <w:szCs w:val="24"/>
        </w:rPr>
        <w:t>的实现一样，它的性能分析也很重要。在很多情况下，产生错误的概率可以在一定</w:t>
      </w:r>
      <w:r w:rsidR="00AC49FF">
        <w:rPr>
          <w:rFonts w:hint="eastAsia"/>
          <w:sz w:val="24"/>
          <w:szCs w:val="24"/>
        </w:rPr>
        <w:t>紧边界的上下</w:t>
      </w:r>
      <w:r w:rsidR="00685AD6">
        <w:rPr>
          <w:rFonts w:hint="eastAsia"/>
          <w:sz w:val="24"/>
          <w:szCs w:val="24"/>
        </w:rPr>
        <w:t>区间</w:t>
      </w:r>
      <w:r>
        <w:rPr>
          <w:rFonts w:hint="eastAsia"/>
          <w:sz w:val="24"/>
          <w:szCs w:val="24"/>
        </w:rPr>
        <w:t>上下界波动。事实上即使当</w:t>
      </w:r>
      <w:r>
        <w:rPr>
          <w:rFonts w:hint="eastAsia"/>
          <w:sz w:val="24"/>
          <w:szCs w:val="24"/>
        </w:rPr>
        <w:t>VA</w:t>
      </w:r>
      <w:r>
        <w:rPr>
          <w:rFonts w:hint="eastAsia"/>
          <w:sz w:val="24"/>
          <w:szCs w:val="24"/>
        </w:rPr>
        <w:t>没实现时，</w:t>
      </w:r>
      <w:r w:rsidR="00C51DC6">
        <w:rPr>
          <w:rFonts w:hint="eastAsia"/>
          <w:sz w:val="24"/>
          <w:szCs w:val="24"/>
        </w:rPr>
        <w:t>对</w:t>
      </w:r>
      <w:r>
        <w:rPr>
          <w:rFonts w:hint="eastAsia"/>
          <w:sz w:val="24"/>
          <w:szCs w:val="24"/>
        </w:rPr>
        <w:t>它的性能的</w:t>
      </w:r>
      <w:r w:rsidR="00C51DC6">
        <w:rPr>
          <w:rFonts w:hint="eastAsia"/>
          <w:sz w:val="24"/>
          <w:szCs w:val="24"/>
        </w:rPr>
        <w:t>估计可以反映出它的一个简单方案的性能与理想的差距</w:t>
      </w:r>
      <w:r w:rsidR="0059400E">
        <w:rPr>
          <w:rFonts w:hint="eastAsia"/>
          <w:sz w:val="24"/>
          <w:szCs w:val="24"/>
        </w:rPr>
        <w:t>，而且能找到简单的很接近最佳性能的次佳方案。</w:t>
      </w:r>
    </w:p>
    <w:p w:rsidR="0059400E" w:rsidRDefault="0059400E" w:rsidP="00B971F5">
      <w:pPr>
        <w:spacing w:line="360" w:lineRule="auto"/>
        <w:ind w:firstLine="480"/>
        <w:rPr>
          <w:rFonts w:asciiTheme="minorEastAsia" w:hAnsiTheme="minorEastAsia"/>
          <w:position w:val="-6"/>
          <w:sz w:val="24"/>
          <w:szCs w:val="24"/>
        </w:rPr>
      </w:pPr>
      <w:r>
        <w:rPr>
          <w:rFonts w:hint="eastAsia"/>
          <w:sz w:val="24"/>
          <w:szCs w:val="24"/>
        </w:rPr>
        <w:t>在性能分析中的重要观点对错误结果的分析。令</w:t>
      </w:r>
      <w:r w:rsidRPr="0059400E">
        <w:rPr>
          <w:rFonts w:ascii="Times New Roman" w:hAnsi="Times New Roman" w:cs="Times New Roman"/>
          <w:sz w:val="24"/>
          <w:szCs w:val="24"/>
        </w:rPr>
        <w:t>x</w:t>
      </w:r>
      <w:r>
        <w:rPr>
          <w:rFonts w:hint="eastAsia"/>
          <w:sz w:val="24"/>
          <w:szCs w:val="24"/>
        </w:rPr>
        <w:t>为实际状态序列，令</w:t>
      </w:r>
      <w:r w:rsidRPr="00705FB5">
        <w:rPr>
          <w:position w:val="-6"/>
        </w:rPr>
        <w:object w:dxaOrig="279" w:dyaOrig="400">
          <v:shape id="_x0000_i1056" type="#_x0000_t75" style="width:12pt;height:17.25pt" o:ole="">
            <v:imagedata r:id="rId80" o:title=""/>
          </v:shape>
          <o:OLEObject Type="Embed" ProgID="Equation.DSMT4" ShapeID="_x0000_i1056" DrawAspect="Content" ObjectID="_1368273595" r:id="rId81"/>
        </w:object>
      </w:r>
      <w:r>
        <w:rPr>
          <w:rFonts w:asciiTheme="minorEastAsia" w:hAnsiTheme="minorEastAsia" w:hint="eastAsia"/>
          <w:position w:val="-6"/>
          <w:sz w:val="24"/>
          <w:szCs w:val="24"/>
        </w:rPr>
        <w:t>为由</w:t>
      </w:r>
      <w:r w:rsidRPr="00A80F26">
        <w:rPr>
          <w:rFonts w:ascii="Times New Roman" w:hAnsi="Times New Roman" w:cs="Times New Roman"/>
          <w:position w:val="-6"/>
          <w:sz w:val="24"/>
          <w:szCs w:val="24"/>
        </w:rPr>
        <w:t>VA</w:t>
      </w:r>
      <w:r>
        <w:rPr>
          <w:rFonts w:asciiTheme="minorEastAsia" w:hAnsiTheme="minorEastAsia" w:hint="eastAsia"/>
          <w:position w:val="-6"/>
          <w:sz w:val="24"/>
          <w:szCs w:val="24"/>
        </w:rPr>
        <w:t>选择的实际序列。经过一个很长的时间后</w:t>
      </w:r>
      <w:r w:rsidRPr="0059400E">
        <w:rPr>
          <w:rFonts w:ascii="Times New Roman" w:hAnsi="Times New Roman" w:cs="Times New Roman"/>
          <w:position w:val="-6"/>
          <w:sz w:val="24"/>
          <w:szCs w:val="24"/>
        </w:rPr>
        <w:t>x</w:t>
      </w:r>
      <w:r>
        <w:rPr>
          <w:rFonts w:asciiTheme="minorEastAsia" w:hAnsiTheme="minorEastAsia" w:hint="eastAsia"/>
          <w:position w:val="-6"/>
          <w:sz w:val="24"/>
          <w:szCs w:val="24"/>
        </w:rPr>
        <w:t>和</w:t>
      </w:r>
      <w:r w:rsidRPr="00705FB5">
        <w:rPr>
          <w:position w:val="-6"/>
        </w:rPr>
        <w:object w:dxaOrig="279" w:dyaOrig="400">
          <v:shape id="_x0000_i1057" type="#_x0000_t75" style="width:12pt;height:17.25pt" o:ole="">
            <v:imagedata r:id="rId80" o:title=""/>
          </v:shape>
          <o:OLEObject Type="Embed" ProgID="Equation.DSMT4" ShapeID="_x0000_i1057" DrawAspect="Content" ObjectID="_1368273596" r:id="rId82"/>
        </w:object>
      </w:r>
      <w:r>
        <w:rPr>
          <w:rFonts w:hint="eastAsia"/>
          <w:position w:val="-6"/>
        </w:rPr>
        <w:t>一般</w:t>
      </w:r>
      <w:r>
        <w:rPr>
          <w:rFonts w:asciiTheme="minorEastAsia" w:hAnsiTheme="minorEastAsia" w:hint="eastAsia"/>
          <w:position w:val="-6"/>
          <w:sz w:val="24"/>
          <w:szCs w:val="24"/>
        </w:rPr>
        <w:t>会多次</w:t>
      </w:r>
      <w:r w:rsidR="00114355">
        <w:rPr>
          <w:rFonts w:asciiTheme="minorEastAsia" w:hAnsiTheme="minorEastAsia" w:hint="eastAsia"/>
          <w:position w:val="-6"/>
          <w:sz w:val="24"/>
          <w:szCs w:val="24"/>
        </w:rPr>
        <w:t>分离</w:t>
      </w:r>
      <w:r>
        <w:rPr>
          <w:rFonts w:asciiTheme="minorEastAsia" w:hAnsiTheme="minorEastAsia" w:hint="eastAsia"/>
          <w:position w:val="-6"/>
          <w:sz w:val="24"/>
          <w:szCs w:val="24"/>
        </w:rPr>
        <w:t>和合并，如图11所示。</w:t>
      </w:r>
      <w:r w:rsidR="00114355">
        <w:rPr>
          <w:rFonts w:asciiTheme="minorEastAsia" w:hAnsiTheme="minorEastAsia" w:hint="eastAsia"/>
          <w:position w:val="-6"/>
          <w:sz w:val="24"/>
          <w:szCs w:val="24"/>
        </w:rPr>
        <w:t>每个不同的分离称为一个错误事件。如果</w:t>
      </w:r>
      <w:r w:rsidR="00114355" w:rsidRPr="00114355">
        <w:rPr>
          <w:rFonts w:ascii="Times New Roman" w:hAnsi="Times New Roman" w:cs="Times New Roman"/>
          <w:position w:val="-6"/>
          <w:sz w:val="24"/>
          <w:szCs w:val="24"/>
        </w:rPr>
        <w:t>x</w:t>
      </w:r>
      <w:r w:rsidR="00114355">
        <w:rPr>
          <w:rFonts w:asciiTheme="minorEastAsia" w:hAnsiTheme="minorEastAsia" w:hint="eastAsia"/>
          <w:position w:val="-6"/>
          <w:sz w:val="24"/>
          <w:szCs w:val="24"/>
        </w:rPr>
        <w:t>是无限的，那么错误事件可能通常是无限长度的，但是一个无限长误差事件的概率通常是0。</w:t>
      </w:r>
    </w:p>
    <w:p w:rsidR="00114355" w:rsidRDefault="00114355" w:rsidP="00B971F5">
      <w:pPr>
        <w:spacing w:line="360" w:lineRule="auto"/>
        <w:ind w:firstLine="482"/>
        <w:rPr>
          <w:rFonts w:asciiTheme="minorEastAsia" w:hAnsiTheme="minorEastAsia" w:cs="Times New Roman"/>
          <w:position w:val="-6"/>
          <w:sz w:val="24"/>
          <w:szCs w:val="24"/>
        </w:rPr>
      </w:pPr>
      <w:r>
        <w:rPr>
          <w:rFonts w:asciiTheme="minorEastAsia" w:hAnsiTheme="minorEastAsia" w:hint="eastAsia"/>
          <w:position w:val="-6"/>
          <w:sz w:val="24"/>
          <w:szCs w:val="24"/>
        </w:rPr>
        <w:t>错误事件的重要性在于在一定概率下它们之间是相互独立，用概率论的语言描述是可再生的。此外，它们允许我们</w:t>
      </w:r>
      <w:r w:rsidR="00BE6ADB">
        <w:rPr>
          <w:rFonts w:asciiTheme="minorEastAsia" w:hAnsiTheme="minorEastAsia" w:hint="eastAsia"/>
          <w:position w:val="-6"/>
          <w:sz w:val="24"/>
          <w:szCs w:val="24"/>
        </w:rPr>
        <w:t>在每个时间单位内计算错误率，这是必要的，因为通常当一个长度K趋近于无穷时的</w:t>
      </w:r>
      <w:r w:rsidR="00BE6ADB" w:rsidRPr="00BE6ADB">
        <w:rPr>
          <w:rFonts w:ascii="Times New Roman" w:hAnsi="Times New Roman" w:cs="Times New Roman"/>
          <w:position w:val="-6"/>
          <w:sz w:val="24"/>
          <w:szCs w:val="24"/>
        </w:rPr>
        <w:t>MAP</w:t>
      </w:r>
      <w:r w:rsidR="00A80F26">
        <w:rPr>
          <w:rFonts w:ascii="Times New Roman" w:hAnsi="Times New Roman" w:cs="Times New Roman" w:hint="eastAsia"/>
          <w:position w:val="-6"/>
          <w:sz w:val="24"/>
          <w:szCs w:val="24"/>
        </w:rPr>
        <w:t>分组</w:t>
      </w:r>
      <w:r w:rsidR="00BE6ADB">
        <w:rPr>
          <w:rFonts w:ascii="Times New Roman" w:hAnsi="Times New Roman" w:cs="Times New Roman" w:hint="eastAsia"/>
          <w:position w:val="-6"/>
          <w:sz w:val="24"/>
          <w:szCs w:val="24"/>
        </w:rPr>
        <w:t>错误率</w:t>
      </w:r>
      <w:r w:rsidR="00BE6ADB">
        <w:rPr>
          <w:rFonts w:asciiTheme="minorEastAsia" w:hAnsiTheme="minorEastAsia" w:cs="Times New Roman" w:hint="eastAsia"/>
          <w:position w:val="-6"/>
          <w:sz w:val="24"/>
          <w:szCs w:val="24"/>
        </w:rPr>
        <w:t>估算值趋近于1。</w:t>
      </w:r>
      <w:r w:rsidR="00F97793">
        <w:rPr>
          <w:rFonts w:asciiTheme="minorEastAsia" w:hAnsiTheme="minorEastAsia" w:cs="Times New Roman" w:hint="eastAsia"/>
          <w:position w:val="-6"/>
          <w:sz w:val="24"/>
          <w:szCs w:val="24"/>
        </w:rPr>
        <w:t>相反的我们从合理的给定时间开始计算错误事件概率,即错误事件</w:t>
      </w:r>
      <w:r w:rsidR="00D63375">
        <w:rPr>
          <w:rFonts w:asciiTheme="minorEastAsia" w:hAnsiTheme="minorEastAsia" w:cs="Times New Roman" w:hint="eastAsia"/>
          <w:position w:val="-6"/>
          <w:sz w:val="24"/>
          <w:szCs w:val="24"/>
        </w:rPr>
        <w:t>在那个时刻不再继续。</w:t>
      </w:r>
    </w:p>
    <w:p w:rsidR="00D63375" w:rsidRDefault="0064784E" w:rsidP="00B971F5">
      <w:pPr>
        <w:spacing w:line="360" w:lineRule="auto"/>
        <w:ind w:firstLine="482"/>
        <w:rPr>
          <w:rFonts w:ascii="Times New Roman" w:hAnsi="Times New Roman" w:cs="Times New Roman"/>
          <w:position w:val="-6"/>
          <w:sz w:val="24"/>
          <w:szCs w:val="24"/>
        </w:rPr>
      </w:pPr>
      <w:r>
        <w:rPr>
          <w:rFonts w:asciiTheme="minorEastAsia" w:hAnsiTheme="minorEastAsia" w:cs="Times New Roman" w:hint="eastAsia"/>
          <w:position w:val="-6"/>
          <w:sz w:val="24"/>
          <w:szCs w:val="24"/>
        </w:rPr>
        <w:t>对于图7(b)中的网格图，</w:t>
      </w:r>
      <w:r w:rsidR="00D63375">
        <w:rPr>
          <w:rFonts w:asciiTheme="minorEastAsia" w:hAnsiTheme="minorEastAsia" w:cs="Times New Roman" w:hint="eastAsia"/>
          <w:position w:val="-6"/>
          <w:sz w:val="24"/>
          <w:szCs w:val="24"/>
        </w:rPr>
        <w:t>给定适当的路径</w:t>
      </w:r>
      <w:r w:rsidR="00D63375" w:rsidRPr="00D63375">
        <w:rPr>
          <w:rFonts w:ascii="Times New Roman" w:hAnsi="Times New Roman" w:cs="Times New Roman"/>
          <w:position w:val="-6"/>
          <w:sz w:val="24"/>
          <w:szCs w:val="24"/>
        </w:rPr>
        <w:t>x</w:t>
      </w:r>
      <w:r w:rsidR="00D63375">
        <w:rPr>
          <w:rFonts w:asciiTheme="minorEastAsia" w:hAnsiTheme="minorEastAsia" w:cs="Times New Roman" w:hint="eastAsia"/>
          <w:position w:val="-6"/>
          <w:sz w:val="24"/>
          <w:szCs w:val="24"/>
        </w:rPr>
        <w:t>，开始于一定时刻</w:t>
      </w:r>
      <w:r w:rsidR="00D63375" w:rsidRPr="00D63375">
        <w:rPr>
          <w:rFonts w:ascii="Times New Roman" w:hAnsi="Times New Roman" w:cs="Times New Roman"/>
          <w:position w:val="-6"/>
          <w:sz w:val="24"/>
          <w:szCs w:val="24"/>
        </w:rPr>
        <w:t>k</w:t>
      </w:r>
      <w:r w:rsidR="00D63375">
        <w:rPr>
          <w:rFonts w:asciiTheme="minorEastAsia" w:hAnsiTheme="minorEastAsia" w:cs="Times New Roman" w:hint="eastAsia"/>
          <w:position w:val="-6"/>
          <w:sz w:val="24"/>
          <w:szCs w:val="24"/>
        </w:rPr>
        <w:t>的所有可能的错误事件集合</w:t>
      </w:r>
      <w:r w:rsidR="00D63375" w:rsidRPr="00D63375">
        <w:rPr>
          <w:rFonts w:ascii="Times New Roman" w:hAnsi="Times New Roman" w:cs="Times New Roman"/>
          <w:position w:val="-6"/>
          <w:sz w:val="24"/>
          <w:szCs w:val="24"/>
        </w:rPr>
        <w:t>ε</w:t>
      </w:r>
      <w:r w:rsidR="00D63375" w:rsidRPr="00D63375">
        <w:rPr>
          <w:rFonts w:ascii="Times New Roman" w:hAnsi="Times New Roman" w:cs="Times New Roman"/>
          <w:position w:val="-6"/>
          <w:sz w:val="24"/>
          <w:szCs w:val="24"/>
          <w:vertAlign w:val="subscript"/>
        </w:rPr>
        <w:t>k</w:t>
      </w:r>
      <w:r w:rsidR="00D63375">
        <w:rPr>
          <w:rFonts w:ascii="Times New Roman" w:hAnsi="Times New Roman" w:cs="Times New Roman" w:hint="eastAsia"/>
          <w:position w:val="-6"/>
          <w:sz w:val="24"/>
          <w:szCs w:val="24"/>
        </w:rPr>
        <w:t>是树状结构的网格图，它开始于</w:t>
      </w:r>
      <w:r w:rsidR="00D63375" w:rsidRPr="00D63375">
        <w:rPr>
          <w:rFonts w:ascii="Times New Roman" w:hAnsi="Times New Roman" w:cs="Times New Roman"/>
          <w:position w:val="-6"/>
          <w:sz w:val="24"/>
          <w:szCs w:val="24"/>
        </w:rPr>
        <w:t>x</w:t>
      </w:r>
      <w:r w:rsidR="00D63375" w:rsidRPr="00D63375">
        <w:rPr>
          <w:rFonts w:ascii="Times New Roman" w:hAnsi="Times New Roman" w:cs="Times New Roman"/>
          <w:position w:val="-6"/>
          <w:sz w:val="24"/>
          <w:szCs w:val="24"/>
          <w:vertAlign w:val="subscript"/>
        </w:rPr>
        <w:t>k</w:t>
      </w:r>
      <w:r w:rsidR="00D63375">
        <w:rPr>
          <w:rFonts w:ascii="Times New Roman" w:hAnsi="Times New Roman" w:cs="Times New Roman" w:hint="eastAsia"/>
          <w:position w:val="-6"/>
          <w:sz w:val="24"/>
          <w:szCs w:val="24"/>
        </w:rPr>
        <w:t>，</w:t>
      </w:r>
      <w:r>
        <w:rPr>
          <w:rFonts w:ascii="Times New Roman" w:hAnsi="Times New Roman" w:cs="Times New Roman" w:hint="eastAsia"/>
          <w:position w:val="-6"/>
          <w:sz w:val="24"/>
          <w:szCs w:val="24"/>
        </w:rPr>
        <w:t>在</w:t>
      </w:r>
      <w:r w:rsidR="00D63375" w:rsidRPr="00D63375">
        <w:rPr>
          <w:rFonts w:ascii="Times New Roman" w:hAnsi="Times New Roman" w:cs="Times New Roman"/>
          <w:position w:val="-6"/>
          <w:sz w:val="24"/>
          <w:szCs w:val="24"/>
        </w:rPr>
        <w:t>x</w:t>
      </w:r>
      <w:r w:rsidR="00D63375" w:rsidRPr="00D63375">
        <w:rPr>
          <w:rFonts w:ascii="Times New Roman" w:hAnsi="Times New Roman" w:cs="Times New Roman"/>
          <w:position w:val="-6"/>
          <w:sz w:val="24"/>
          <w:szCs w:val="24"/>
          <w:vertAlign w:val="subscript"/>
        </w:rPr>
        <w:t>k</w:t>
      </w:r>
      <w:r>
        <w:rPr>
          <w:rFonts w:ascii="Times New Roman" w:hAnsi="Times New Roman" w:cs="Times New Roman" w:hint="eastAsia"/>
          <w:position w:val="-6"/>
          <w:sz w:val="24"/>
          <w:szCs w:val="24"/>
        </w:rPr>
        <w:t>时树枝都终止在适</w:t>
      </w:r>
      <w:r>
        <w:rPr>
          <w:rFonts w:ascii="Times New Roman" w:hAnsi="Times New Roman" w:cs="Times New Roman" w:hint="eastAsia"/>
          <w:position w:val="-6"/>
          <w:sz w:val="24"/>
          <w:szCs w:val="24"/>
        </w:rPr>
        <w:lastRenderedPageBreak/>
        <w:t>当的路径，如图</w:t>
      </w:r>
      <w:r>
        <w:rPr>
          <w:rFonts w:ascii="Times New Roman" w:hAnsi="Times New Roman" w:cs="Times New Roman" w:hint="eastAsia"/>
          <w:position w:val="-6"/>
          <w:sz w:val="24"/>
          <w:szCs w:val="24"/>
        </w:rPr>
        <w:t>12</w:t>
      </w:r>
      <w:r>
        <w:rPr>
          <w:rFonts w:ascii="Times New Roman" w:hAnsi="Times New Roman" w:cs="Times New Roman" w:hint="eastAsia"/>
          <w:position w:val="-6"/>
          <w:sz w:val="24"/>
          <w:szCs w:val="24"/>
        </w:rPr>
        <w:t>所示。在编码理论中称之为不正确子集</w:t>
      </w:r>
      <w:r>
        <w:rPr>
          <w:rFonts w:ascii="Times New Roman" w:hAnsi="Times New Roman" w:cs="Times New Roman" w:hint="eastAsia"/>
          <w:position w:val="-6"/>
          <w:sz w:val="24"/>
          <w:szCs w:val="24"/>
        </w:rPr>
        <w:t>(</w:t>
      </w:r>
      <w:r>
        <w:rPr>
          <w:rFonts w:ascii="Times New Roman" w:hAnsi="Times New Roman" w:cs="Times New Roman" w:hint="eastAsia"/>
          <w:position w:val="-6"/>
          <w:sz w:val="24"/>
          <w:szCs w:val="24"/>
        </w:rPr>
        <w:t>时刻</w:t>
      </w:r>
      <w:r>
        <w:rPr>
          <w:rFonts w:ascii="Times New Roman" w:hAnsi="Times New Roman" w:cs="Times New Roman" w:hint="eastAsia"/>
          <w:position w:val="-6"/>
          <w:sz w:val="24"/>
          <w:szCs w:val="24"/>
        </w:rPr>
        <w:t>k)</w:t>
      </w:r>
      <w:r>
        <w:rPr>
          <w:rFonts w:ascii="Times New Roman" w:hAnsi="Times New Roman" w:cs="Times New Roman" w:hint="eastAsia"/>
          <w:position w:val="-6"/>
          <w:sz w:val="24"/>
          <w:szCs w:val="24"/>
        </w:rPr>
        <w:t>。</w:t>
      </w:r>
    </w:p>
    <w:p w:rsidR="0064784E" w:rsidRDefault="00767FED" w:rsidP="00B971F5">
      <w:pPr>
        <w:spacing w:line="360" w:lineRule="auto"/>
        <w:ind w:firstLine="482"/>
        <w:rPr>
          <w:rFonts w:ascii="Times New Roman" w:hAnsi="Times New Roman" w:cs="Times New Roman"/>
          <w:sz w:val="24"/>
          <w:szCs w:val="24"/>
        </w:rPr>
      </w:pPr>
      <w:r>
        <w:rPr>
          <w:rFonts w:asciiTheme="minorEastAsia" w:hAnsiTheme="minorEastAsia" w:cs="Times New Roman" w:hint="eastAsia"/>
          <w:sz w:val="24"/>
          <w:szCs w:val="24"/>
        </w:rPr>
        <w:t>任何特定的错误事件概率是容易计算的；</w:t>
      </w:r>
      <w:r w:rsidR="00B93EFB">
        <w:rPr>
          <w:rFonts w:asciiTheme="minorEastAsia" w:hAnsiTheme="minorEastAsia" w:cs="Times New Roman" w:hint="eastAsia"/>
          <w:sz w:val="24"/>
          <w:szCs w:val="24"/>
        </w:rPr>
        <w:t>观察结果可能仅仅是这样，在</w:t>
      </w:r>
      <w:r w:rsidR="00B93EFB" w:rsidRPr="00B93EFB">
        <w:rPr>
          <w:rFonts w:ascii="Times New Roman" w:hAnsi="Times New Roman" w:cs="Times New Roman"/>
          <w:sz w:val="24"/>
          <w:szCs w:val="24"/>
        </w:rPr>
        <w:t>x</w:t>
      </w:r>
      <w:r w:rsidR="00B93EFB">
        <w:rPr>
          <w:rFonts w:asciiTheme="minorEastAsia" w:hAnsiTheme="minorEastAsia" w:cs="Times New Roman" w:hint="eastAsia"/>
          <w:sz w:val="24"/>
          <w:szCs w:val="24"/>
        </w:rPr>
        <w:t>不等于</w:t>
      </w:r>
      <w:r w:rsidR="00B93EFB" w:rsidRPr="00B93EFB">
        <w:rPr>
          <w:rFonts w:asciiTheme="minorEastAsia" w:hAnsiTheme="minorEastAsia" w:cs="Times New Roman"/>
          <w:sz w:val="24"/>
          <w:szCs w:val="24"/>
        </w:rPr>
        <w:object w:dxaOrig="279" w:dyaOrig="400">
          <v:shape id="_x0000_i1058" type="#_x0000_t75" style="width:12pt;height:17.25pt" o:ole="">
            <v:imagedata r:id="rId80" o:title=""/>
          </v:shape>
          <o:OLEObject Type="Embed" ProgID="Equation.DSMT4" ShapeID="_x0000_i1058" DrawAspect="Content" ObjectID="_1368273597" r:id="rId83"/>
        </w:object>
      </w:r>
      <w:r w:rsidR="00B93EFB">
        <w:rPr>
          <w:rFonts w:asciiTheme="minorEastAsia" w:hAnsiTheme="minorEastAsia" w:cs="Times New Roman" w:hint="eastAsia"/>
          <w:sz w:val="24"/>
          <w:szCs w:val="24"/>
        </w:rPr>
        <w:t>的时间跨度内，</w:t>
      </w:r>
      <w:r w:rsidR="00B93EFB" w:rsidRPr="00B93EFB">
        <w:rPr>
          <w:rFonts w:asciiTheme="minorEastAsia" w:hAnsiTheme="minorEastAsia" w:cs="Times New Roman"/>
          <w:sz w:val="24"/>
          <w:szCs w:val="24"/>
        </w:rPr>
        <w:object w:dxaOrig="279" w:dyaOrig="400">
          <v:shape id="_x0000_i1059" type="#_x0000_t75" style="width:12pt;height:17.25pt" o:ole="">
            <v:imagedata r:id="rId80" o:title=""/>
          </v:shape>
          <o:OLEObject Type="Embed" ProgID="Equation.DSMT4" ShapeID="_x0000_i1059" DrawAspect="Content" ObjectID="_1368273598" r:id="rId84"/>
        </w:object>
      </w:r>
      <w:r w:rsidR="00B93EFB">
        <w:rPr>
          <w:rFonts w:asciiTheme="minorEastAsia" w:hAnsiTheme="minorEastAsia" w:cs="Times New Roman" w:hint="eastAsia"/>
          <w:sz w:val="24"/>
          <w:szCs w:val="24"/>
        </w:rPr>
        <w:t>的可能性比</w:t>
      </w:r>
      <w:r w:rsidR="00B93EFB" w:rsidRPr="00B93EFB">
        <w:rPr>
          <w:rFonts w:ascii="Times New Roman" w:hAnsi="Times New Roman" w:cs="Times New Roman"/>
          <w:sz w:val="24"/>
          <w:szCs w:val="24"/>
        </w:rPr>
        <w:t>x</w:t>
      </w:r>
      <w:r w:rsidR="00B93EFB">
        <w:rPr>
          <w:rFonts w:asciiTheme="minorEastAsia" w:hAnsiTheme="minorEastAsia" w:cs="Times New Roman" w:hint="eastAsia"/>
          <w:sz w:val="24"/>
          <w:szCs w:val="24"/>
        </w:rPr>
        <w:t>大</w:t>
      </w:r>
      <w:r w:rsidR="00990F73">
        <w:rPr>
          <w:rFonts w:asciiTheme="minorEastAsia" w:hAnsiTheme="minorEastAsia" w:cs="Times New Roman" w:hint="eastAsia"/>
          <w:sz w:val="24"/>
          <w:szCs w:val="24"/>
        </w:rPr>
        <w:t>。如果错误事件长度为</w:t>
      </w:r>
      <w:r w:rsidR="00990F73" w:rsidRPr="00990F73">
        <w:rPr>
          <w:rFonts w:ascii="Times New Roman" w:hAnsi="Times New Roman" w:cs="Times New Roman"/>
          <w:sz w:val="24"/>
          <w:szCs w:val="24"/>
        </w:rPr>
        <w:t>τ</w:t>
      </w:r>
      <w:r w:rsidR="00990F73">
        <w:rPr>
          <w:rFonts w:ascii="Times New Roman" w:hAnsi="Times New Roman" w:cs="Times New Roman" w:hint="eastAsia"/>
          <w:sz w:val="24"/>
          <w:szCs w:val="24"/>
        </w:rPr>
        <w:t>，就仅仅是关于两个长度为</w:t>
      </w:r>
      <w:r w:rsidR="00990F73" w:rsidRPr="00990F73">
        <w:rPr>
          <w:rFonts w:ascii="Times New Roman" w:hAnsi="Times New Roman" w:cs="Times New Roman"/>
          <w:sz w:val="24"/>
          <w:szCs w:val="24"/>
        </w:rPr>
        <w:t>τ</w:t>
      </w:r>
      <w:r w:rsidR="00990F73">
        <w:rPr>
          <w:rFonts w:ascii="Times New Roman" w:hAnsi="Times New Roman" w:cs="Times New Roman" w:hint="eastAsia"/>
          <w:sz w:val="24"/>
          <w:szCs w:val="24"/>
        </w:rPr>
        <w:t>的序列一个双假设判决问题。并且一般会有标准的解决方法。</w:t>
      </w:r>
    </w:p>
    <w:p w:rsidR="00685AD6" w:rsidRDefault="00685AD6" w:rsidP="00B971F5">
      <w:pPr>
        <w:spacing w:line="360" w:lineRule="auto"/>
        <w:ind w:firstLine="480"/>
        <w:rPr>
          <w:rFonts w:ascii="Times New Roman" w:hAnsi="Times New Roman" w:cs="Times New Roman"/>
          <w:sz w:val="24"/>
          <w:szCs w:val="24"/>
        </w:rPr>
      </w:pPr>
      <w:r w:rsidRPr="00685AD6">
        <w:rPr>
          <w:rFonts w:ascii="Times New Roman" w:hAnsi="Times New Roman" w:cs="Times New Roman"/>
          <w:sz w:val="24"/>
          <w:szCs w:val="24"/>
        </w:rPr>
        <w:t>ε</w:t>
      </w:r>
      <w:r w:rsidRPr="00685AD6">
        <w:rPr>
          <w:rFonts w:ascii="Times New Roman" w:hAnsi="Times New Roman" w:cs="Times New Roman"/>
          <w:sz w:val="24"/>
          <w:szCs w:val="24"/>
          <w:vertAlign w:val="subscript"/>
        </w:rPr>
        <w:t>k</w:t>
      </w:r>
      <w:r>
        <w:rPr>
          <w:rFonts w:ascii="Times New Roman" w:hAnsi="Times New Roman" w:cs="Times New Roman" w:hint="eastAsia"/>
          <w:sz w:val="24"/>
          <w:szCs w:val="24"/>
        </w:rPr>
        <w:t>中的任何错误事件概率</w:t>
      </w:r>
      <w:r w:rsidRPr="00685AD6">
        <w:rPr>
          <w:rFonts w:ascii="Times New Roman" w:hAnsi="Times New Roman" w:cs="Times New Roman"/>
          <w:sz w:val="24"/>
          <w:szCs w:val="24"/>
        </w:rPr>
        <w:t>P(ε</w:t>
      </w:r>
      <w:r w:rsidRPr="00685AD6">
        <w:rPr>
          <w:rFonts w:ascii="Times New Roman" w:hAnsi="Times New Roman" w:cs="Times New Roman"/>
          <w:sz w:val="24"/>
          <w:szCs w:val="24"/>
          <w:vertAlign w:val="subscript"/>
        </w:rPr>
        <w:t>k</w:t>
      </w:r>
      <w:r w:rsidRPr="00685AD6">
        <w:rPr>
          <w:rFonts w:ascii="Times New Roman" w:hAnsi="Times New Roman" w:cs="Times New Roman"/>
          <w:sz w:val="24"/>
          <w:szCs w:val="24"/>
        </w:rPr>
        <w:t>)</w:t>
      </w:r>
      <w:r>
        <w:rPr>
          <w:rFonts w:ascii="Times New Roman" w:hAnsi="Times New Roman" w:cs="Times New Roman" w:hint="eastAsia"/>
          <w:sz w:val="24"/>
          <w:szCs w:val="24"/>
        </w:rPr>
        <w:t>会变成上界，通常是</w:t>
      </w:r>
      <w:r w:rsidR="00AC49FF">
        <w:rPr>
          <w:rFonts w:ascii="Times New Roman" w:hAnsi="Times New Roman" w:cs="Times New Roman" w:hint="eastAsia"/>
          <w:sz w:val="24"/>
          <w:szCs w:val="24"/>
        </w:rPr>
        <w:t>紧边界</w:t>
      </w:r>
      <w:r w:rsidR="00C4289C">
        <w:rPr>
          <w:rFonts w:ascii="Times New Roman" w:hAnsi="Times New Roman" w:cs="Times New Roman" w:hint="eastAsia"/>
          <w:sz w:val="24"/>
          <w:szCs w:val="24"/>
        </w:rPr>
        <w:t>，通过一个联合边界，即通过所有</w:t>
      </w:r>
      <w:r w:rsidR="00C4289C" w:rsidRPr="00685AD6">
        <w:rPr>
          <w:rFonts w:ascii="Times New Roman" w:hAnsi="Times New Roman" w:cs="Times New Roman"/>
          <w:sz w:val="24"/>
          <w:szCs w:val="24"/>
        </w:rPr>
        <w:t>ε</w:t>
      </w:r>
      <w:r w:rsidR="00C4289C" w:rsidRPr="00685AD6">
        <w:rPr>
          <w:rFonts w:ascii="Times New Roman" w:hAnsi="Times New Roman" w:cs="Times New Roman"/>
          <w:sz w:val="24"/>
          <w:szCs w:val="24"/>
          <w:vertAlign w:val="subscript"/>
        </w:rPr>
        <w:t>k</w:t>
      </w:r>
      <w:r w:rsidR="00C4289C">
        <w:rPr>
          <w:rFonts w:ascii="Times New Roman" w:hAnsi="Times New Roman" w:cs="Times New Roman" w:hint="eastAsia"/>
          <w:sz w:val="24"/>
          <w:szCs w:val="24"/>
        </w:rPr>
        <w:t>中错误事件概率的和</w:t>
      </w:r>
      <w:r>
        <w:rPr>
          <w:rFonts w:ascii="Times New Roman" w:hAnsi="Times New Roman" w:cs="Times New Roman" w:hint="eastAsia"/>
          <w:sz w:val="24"/>
          <w:szCs w:val="24"/>
        </w:rPr>
        <w:t>。</w:t>
      </w:r>
    </w:p>
    <w:p w:rsidR="00C4289C" w:rsidRDefault="00C4289C" w:rsidP="00B971F5">
      <w:pPr>
        <w:spacing w:line="360" w:lineRule="auto"/>
        <w:ind w:firstLine="480"/>
        <w:rPr>
          <w:rFonts w:ascii="Times New Roman" w:hAnsi="Times New Roman" w:cs="Times New Roman"/>
          <w:sz w:val="24"/>
          <w:szCs w:val="24"/>
        </w:rPr>
      </w:pPr>
      <w:r>
        <w:rPr>
          <w:rFonts w:asciiTheme="minorEastAsia" w:hAnsiTheme="minorEastAsia" w:cs="Times New Roman" w:hint="eastAsia"/>
          <w:sz w:val="24"/>
          <w:szCs w:val="24"/>
        </w:rPr>
        <w:t>当这个和是无限</w:t>
      </w:r>
      <w:r w:rsidR="0041755A">
        <w:rPr>
          <w:rFonts w:asciiTheme="minorEastAsia" w:hAnsiTheme="minorEastAsia" w:cs="Times New Roman" w:hint="eastAsia"/>
          <w:sz w:val="24"/>
          <w:szCs w:val="24"/>
        </w:rPr>
        <w:t>大时，它通常决定于一个或几个代表可能错误事件</w:t>
      </w:r>
      <w:r w:rsidR="006404EA">
        <w:rPr>
          <w:rFonts w:asciiTheme="minorEastAsia" w:hAnsiTheme="minorEastAsia" w:cs="Times New Roman" w:hint="eastAsia"/>
          <w:sz w:val="24"/>
          <w:szCs w:val="24"/>
        </w:rPr>
        <w:t>的较大时间段，其和非常接近</w:t>
      </w:r>
      <w:r w:rsidR="006404EA" w:rsidRPr="006404EA">
        <w:rPr>
          <w:rFonts w:ascii="Times New Roman" w:hAnsi="Times New Roman" w:cs="Times New Roman"/>
          <w:sz w:val="24"/>
          <w:szCs w:val="24"/>
        </w:rPr>
        <w:t>P(ε</w:t>
      </w:r>
      <w:r w:rsidR="006404EA" w:rsidRPr="005C567A">
        <w:rPr>
          <w:rFonts w:ascii="Times New Roman" w:hAnsi="Times New Roman" w:cs="Times New Roman"/>
          <w:sz w:val="24"/>
          <w:szCs w:val="24"/>
          <w:vertAlign w:val="subscript"/>
        </w:rPr>
        <w:t>k</w:t>
      </w:r>
      <w:r w:rsidR="006404EA" w:rsidRPr="006404EA">
        <w:rPr>
          <w:rFonts w:ascii="Times New Roman" w:hAnsi="Times New Roman" w:cs="Times New Roman"/>
          <w:sz w:val="24"/>
          <w:szCs w:val="24"/>
        </w:rPr>
        <w:t>)</w:t>
      </w:r>
      <w:r w:rsidR="006404EA">
        <w:rPr>
          <w:rFonts w:ascii="Times New Roman" w:hAnsi="Times New Roman" w:cs="Times New Roman" w:hint="eastAsia"/>
          <w:sz w:val="24"/>
          <w:szCs w:val="24"/>
        </w:rPr>
        <w:t>。实际的上界经常由流图技术取得</w:t>
      </w:r>
      <w:r w:rsidR="006404EA">
        <w:rPr>
          <w:rFonts w:ascii="Times New Roman" w:hAnsi="Times New Roman" w:cs="Times New Roman" w:hint="eastAsia"/>
          <w:sz w:val="24"/>
          <w:szCs w:val="24"/>
        </w:rPr>
        <w:t>[4]</w:t>
      </w:r>
      <w:r w:rsidR="00011E06">
        <w:rPr>
          <w:rFonts w:ascii="Times New Roman" w:hAnsi="Times New Roman" w:cs="Times New Roman" w:hint="eastAsia"/>
          <w:sz w:val="24"/>
          <w:szCs w:val="24"/>
        </w:rPr>
        <w:t>、</w:t>
      </w:r>
      <w:r w:rsidR="006404EA">
        <w:rPr>
          <w:rFonts w:ascii="Times New Roman" w:hAnsi="Times New Roman" w:cs="Times New Roman" w:hint="eastAsia"/>
          <w:sz w:val="24"/>
          <w:szCs w:val="24"/>
        </w:rPr>
        <w:t>[</w:t>
      </w:r>
      <w:r w:rsidR="005216F1">
        <w:rPr>
          <w:rFonts w:ascii="Times New Roman" w:hAnsi="Times New Roman" w:cs="Times New Roman" w:hint="eastAsia"/>
          <w:sz w:val="24"/>
          <w:szCs w:val="24"/>
        </w:rPr>
        <w:t>5</w:t>
      </w:r>
      <w:r w:rsidR="006404EA">
        <w:rPr>
          <w:rFonts w:ascii="Times New Roman" w:hAnsi="Times New Roman" w:cs="Times New Roman" w:hint="eastAsia"/>
          <w:sz w:val="24"/>
          <w:szCs w:val="24"/>
        </w:rPr>
        <w:t>]</w:t>
      </w:r>
      <w:r w:rsidR="00011E06">
        <w:rPr>
          <w:rFonts w:ascii="Times New Roman" w:hAnsi="Times New Roman" w:cs="Times New Roman" w:hint="eastAsia"/>
          <w:sz w:val="24"/>
          <w:szCs w:val="24"/>
        </w:rPr>
        <w:t>、</w:t>
      </w:r>
      <w:r w:rsidR="006404EA">
        <w:rPr>
          <w:rFonts w:ascii="Times New Roman" w:hAnsi="Times New Roman" w:cs="Times New Roman" w:hint="eastAsia"/>
          <w:sz w:val="24"/>
          <w:szCs w:val="24"/>
        </w:rPr>
        <w:t>[</w:t>
      </w:r>
      <w:r w:rsidR="005216F1">
        <w:rPr>
          <w:rFonts w:ascii="Times New Roman" w:hAnsi="Times New Roman" w:cs="Times New Roman" w:hint="eastAsia"/>
          <w:sz w:val="24"/>
          <w:szCs w:val="24"/>
        </w:rPr>
        <w:t>29</w:t>
      </w:r>
      <w:r w:rsidR="006404EA">
        <w:rPr>
          <w:rFonts w:ascii="Times New Roman" w:hAnsi="Times New Roman" w:cs="Times New Roman" w:hint="eastAsia"/>
          <w:sz w:val="24"/>
          <w:szCs w:val="24"/>
        </w:rPr>
        <w:t>]</w:t>
      </w:r>
      <w:r w:rsidR="006404EA">
        <w:rPr>
          <w:rFonts w:ascii="Times New Roman" w:hAnsi="Times New Roman" w:cs="Times New Roman" w:hint="eastAsia"/>
          <w:sz w:val="24"/>
          <w:szCs w:val="24"/>
        </w:rPr>
        <w:t>。</w:t>
      </w:r>
    </w:p>
    <w:p w:rsidR="005216F1" w:rsidRDefault="005216F1" w:rsidP="00B971F5">
      <w:pPr>
        <w:spacing w:line="360" w:lineRule="auto"/>
        <w:rPr>
          <w:rFonts w:ascii="Times New Roman" w:hAnsi="Times New Roman" w:cs="Times New Roman"/>
          <w:sz w:val="24"/>
          <w:szCs w:val="24"/>
        </w:rPr>
      </w:pPr>
    </w:p>
    <w:p w:rsidR="005216F1" w:rsidRPr="005216F1" w:rsidRDefault="005216F1" w:rsidP="005216F1">
      <w:pPr>
        <w:rPr>
          <w:rFonts w:ascii="Times New Roman" w:hAnsi="Times New Roman" w:cs="Times New Roman"/>
          <w:sz w:val="24"/>
          <w:szCs w:val="24"/>
        </w:rPr>
      </w:pPr>
      <w:r>
        <w:rPr>
          <w:rFonts w:asciiTheme="minorEastAsia" w:hAnsiTheme="minorEastAsia" w:cs="Times New Roman"/>
          <w:noProof/>
          <w:sz w:val="24"/>
          <w:szCs w:val="24"/>
        </w:rPr>
        <w:drawing>
          <wp:inline distT="0" distB="0" distL="0" distR="0" wp14:anchorId="29059131" wp14:editId="559FD413">
            <wp:extent cx="5261610" cy="524510"/>
            <wp:effectExtent l="0" t="0" r="0" b="889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1610" cy="524510"/>
                    </a:xfrm>
                    <a:prstGeom prst="rect">
                      <a:avLst/>
                    </a:prstGeom>
                    <a:noFill/>
                  </pic:spPr>
                </pic:pic>
              </a:graphicData>
            </a:graphic>
          </wp:inline>
        </w:drawing>
      </w:r>
    </w:p>
    <w:p w:rsidR="005216F1" w:rsidRDefault="005216F1" w:rsidP="005216F1">
      <w:pPr>
        <w:pStyle w:val="a4"/>
        <w:ind w:firstLineChars="350" w:firstLine="700"/>
        <w:rPr>
          <w:noProof/>
        </w:rPr>
      </w:pPr>
      <w:r>
        <w:rPr>
          <w:rFonts w:hint="eastAsia"/>
        </w:rPr>
        <w:t>图</w:t>
      </w:r>
      <w:r>
        <w:t xml:space="preserve"> </w:t>
      </w:r>
      <w:fldSimple w:instr=" SEQ Figure \* ARABIC ">
        <w:r w:rsidR="003F008D">
          <w:rPr>
            <w:noProof/>
          </w:rPr>
          <w:t>6</w:t>
        </w:r>
      </w:fldSimple>
      <w:r>
        <w:rPr>
          <w:rFonts w:hint="eastAsia"/>
        </w:rPr>
        <w:t xml:space="preserve">  </w:t>
      </w:r>
      <w:r>
        <w:rPr>
          <w:rFonts w:hint="eastAsia"/>
        </w:rPr>
        <w:t>篱笆图中的正确路径</w:t>
      </w:r>
      <w:r>
        <w:rPr>
          <w:rFonts w:hint="eastAsia"/>
        </w:rPr>
        <w:t>x(</w:t>
      </w:r>
      <w:r>
        <w:rPr>
          <w:rFonts w:hint="eastAsia"/>
        </w:rPr>
        <w:t>粗线</w:t>
      </w:r>
      <w:r>
        <w:rPr>
          <w:rFonts w:hint="eastAsia"/>
        </w:rPr>
        <w:t>)</w:t>
      </w:r>
      <w:r>
        <w:rPr>
          <w:noProof/>
        </w:rPr>
        <w:t xml:space="preserve"> </w:t>
      </w:r>
      <w:r>
        <w:rPr>
          <w:rFonts w:hint="eastAsia"/>
          <w:noProof/>
        </w:rPr>
        <w:t>和</w:t>
      </w:r>
      <w:r>
        <w:rPr>
          <w:rFonts w:hint="eastAsia"/>
          <w:noProof/>
        </w:rPr>
        <w:t xml:space="preserve"> </w:t>
      </w:r>
      <w:r>
        <w:rPr>
          <w:rFonts w:hint="eastAsia"/>
          <w:noProof/>
        </w:rPr>
        <w:t>估计路径</w:t>
      </w:r>
      <w:r>
        <w:rPr>
          <w:rFonts w:hint="eastAsia"/>
          <w:noProof/>
        </w:rPr>
        <w:t>x(</w:t>
      </w:r>
      <w:r>
        <w:rPr>
          <w:rFonts w:hint="eastAsia"/>
          <w:noProof/>
        </w:rPr>
        <w:t>细线</w:t>
      </w:r>
      <w:r>
        <w:rPr>
          <w:rFonts w:hint="eastAsia"/>
          <w:noProof/>
        </w:rPr>
        <w:t>)</w:t>
      </w:r>
      <w:r>
        <w:rPr>
          <w:rFonts w:hint="eastAsia"/>
          <w:noProof/>
        </w:rPr>
        <w:t>，显示了</w:t>
      </w:r>
      <w:r>
        <w:rPr>
          <w:rFonts w:hint="eastAsia"/>
          <w:noProof/>
        </w:rPr>
        <w:t>3</w:t>
      </w:r>
      <w:r>
        <w:rPr>
          <w:rFonts w:hint="eastAsia"/>
          <w:noProof/>
        </w:rPr>
        <w:t>个错误事件</w:t>
      </w:r>
    </w:p>
    <w:p w:rsidR="00B971F5" w:rsidRPr="00B971F5" w:rsidRDefault="00B971F5" w:rsidP="00B971F5">
      <w:pPr>
        <w:spacing w:line="360" w:lineRule="auto"/>
        <w:rPr>
          <w:sz w:val="24"/>
          <w:szCs w:val="24"/>
        </w:rPr>
      </w:pPr>
    </w:p>
    <w:p w:rsidR="005216F1" w:rsidRDefault="007B409C" w:rsidP="00B971F5">
      <w:pPr>
        <w:spacing w:line="360" w:lineRule="auto"/>
        <w:ind w:firstLine="480"/>
        <w:rPr>
          <w:rFonts w:ascii="Times New Roman" w:hAnsi="Times New Roman" w:cs="Times New Roman"/>
          <w:sz w:val="24"/>
          <w:szCs w:val="24"/>
        </w:rPr>
      </w:pPr>
      <w:r>
        <w:rPr>
          <w:rFonts w:hint="eastAsia"/>
          <w:sz w:val="24"/>
          <w:szCs w:val="24"/>
        </w:rPr>
        <w:t>另一方面，错误事件概率的一个</w:t>
      </w:r>
      <w:r w:rsidR="00AC49FF">
        <w:rPr>
          <w:rFonts w:hint="eastAsia"/>
          <w:sz w:val="24"/>
          <w:szCs w:val="24"/>
        </w:rPr>
        <w:t>紧边界</w:t>
      </w:r>
      <w:r>
        <w:rPr>
          <w:rFonts w:hint="eastAsia"/>
          <w:sz w:val="24"/>
          <w:szCs w:val="24"/>
        </w:rPr>
        <w:t>区间下边界。</w:t>
      </w:r>
      <w:r w:rsidR="00EF0DB5">
        <w:rPr>
          <w:rFonts w:hint="eastAsia"/>
          <w:sz w:val="24"/>
          <w:szCs w:val="24"/>
        </w:rPr>
        <w:t>取</w:t>
      </w:r>
      <w:r w:rsidR="00EF0DB5" w:rsidRPr="00685AD6">
        <w:rPr>
          <w:rFonts w:ascii="Times New Roman" w:hAnsi="Times New Roman" w:cs="Times New Roman"/>
          <w:sz w:val="24"/>
          <w:szCs w:val="24"/>
        </w:rPr>
        <w:t>ε</w:t>
      </w:r>
      <w:r w:rsidR="00EF0DB5" w:rsidRPr="00685AD6">
        <w:rPr>
          <w:rFonts w:ascii="Times New Roman" w:hAnsi="Times New Roman" w:cs="Times New Roman"/>
          <w:sz w:val="24"/>
          <w:szCs w:val="24"/>
          <w:vertAlign w:val="subscript"/>
        </w:rPr>
        <w:t>k</w:t>
      </w:r>
      <w:r w:rsidR="00EF0DB5">
        <w:rPr>
          <w:rFonts w:ascii="Times New Roman" w:hAnsi="Times New Roman" w:cs="Times New Roman" w:hint="eastAsia"/>
          <w:sz w:val="24"/>
          <w:szCs w:val="24"/>
        </w:rPr>
        <w:t>中</w:t>
      </w:r>
      <w:r w:rsidR="00EF0DB5">
        <w:rPr>
          <w:rFonts w:hint="eastAsia"/>
          <w:sz w:val="24"/>
          <w:szCs w:val="24"/>
        </w:rPr>
        <w:t>有最大可能性的不同错误事件</w:t>
      </w:r>
      <w:r w:rsidR="00734910">
        <w:rPr>
          <w:rFonts w:hint="eastAsia"/>
          <w:sz w:val="24"/>
          <w:szCs w:val="24"/>
        </w:rPr>
        <w:t>。假如实际的状态序列是两种可能性之一：对应于错误事件的实际的正确路径或错误路径</w:t>
      </w:r>
      <w:r w:rsidR="00FB346D">
        <w:rPr>
          <w:rFonts w:hint="eastAsia"/>
          <w:sz w:val="24"/>
          <w:szCs w:val="24"/>
        </w:rPr>
        <w:t>。即使有这方面的信息，如果错误路径与给定的</w:t>
      </w:r>
      <w:r w:rsidR="00FB346D">
        <w:rPr>
          <w:rFonts w:hint="eastAsia"/>
          <w:sz w:val="24"/>
          <w:szCs w:val="24"/>
        </w:rPr>
        <w:t>z</w:t>
      </w:r>
      <w:r w:rsidR="00FB346D">
        <w:rPr>
          <w:rFonts w:hint="eastAsia"/>
          <w:sz w:val="24"/>
          <w:szCs w:val="24"/>
        </w:rPr>
        <w:t>很接近时仍然会出错，因此错误概率不会比特定的错误事件概率低。</w:t>
      </w:r>
      <w:r w:rsidR="00B75AE4">
        <w:rPr>
          <w:rFonts w:hint="eastAsia"/>
          <w:sz w:val="24"/>
          <w:szCs w:val="24"/>
        </w:rPr>
        <w:t>即使你有一种策略，在给定信息情况下，</w:t>
      </w:r>
      <w:r w:rsidR="00827948">
        <w:rPr>
          <w:rFonts w:hint="eastAsia"/>
          <w:sz w:val="24"/>
          <w:szCs w:val="24"/>
        </w:rPr>
        <w:t>在缺少天赋的情况下，你的错误率会更高。</w:t>
      </w:r>
      <w:r w:rsidR="00B75AE4">
        <w:rPr>
          <w:rFonts w:hint="eastAsia"/>
          <w:sz w:val="24"/>
          <w:szCs w:val="24"/>
        </w:rPr>
        <w:t>总之，任何一定的</w:t>
      </w:r>
      <w:r w:rsidR="00A612C7">
        <w:rPr>
          <w:rFonts w:hint="eastAsia"/>
          <w:sz w:val="24"/>
          <w:szCs w:val="24"/>
        </w:rPr>
        <w:t>错误事件的概率是</w:t>
      </w:r>
      <w:r w:rsidR="00A612C7" w:rsidRPr="006404EA">
        <w:rPr>
          <w:rFonts w:ascii="Times New Roman" w:hAnsi="Times New Roman" w:cs="Times New Roman"/>
          <w:sz w:val="24"/>
          <w:szCs w:val="24"/>
        </w:rPr>
        <w:t>P(ε</w:t>
      </w:r>
      <w:r w:rsidR="00A612C7" w:rsidRPr="005C567A">
        <w:rPr>
          <w:rFonts w:ascii="Times New Roman" w:hAnsi="Times New Roman" w:cs="Times New Roman"/>
          <w:sz w:val="24"/>
          <w:szCs w:val="24"/>
          <w:vertAlign w:val="subscript"/>
        </w:rPr>
        <w:t>k</w:t>
      </w:r>
      <w:r w:rsidR="00A612C7" w:rsidRPr="006404EA">
        <w:rPr>
          <w:rFonts w:ascii="Times New Roman" w:hAnsi="Times New Roman" w:cs="Times New Roman"/>
          <w:sz w:val="24"/>
          <w:szCs w:val="24"/>
        </w:rPr>
        <w:t>)</w:t>
      </w:r>
      <w:r w:rsidR="00A612C7">
        <w:rPr>
          <w:rFonts w:ascii="Times New Roman" w:hAnsi="Times New Roman" w:cs="Times New Roman" w:hint="eastAsia"/>
          <w:sz w:val="24"/>
          <w:szCs w:val="24"/>
        </w:rPr>
        <w:t>的下界。</w:t>
      </w:r>
    </w:p>
    <w:p w:rsidR="00AC1E89" w:rsidRDefault="00AC1E89" w:rsidP="00B971F5">
      <w:pPr>
        <w:spacing w:line="360" w:lineRule="auto"/>
        <w:rPr>
          <w:rFonts w:ascii="Times New Roman" w:hAnsi="Times New Roman" w:cs="Times New Roman"/>
          <w:sz w:val="24"/>
          <w:szCs w:val="24"/>
        </w:rPr>
      </w:pPr>
    </w:p>
    <w:p w:rsidR="001E0BF5" w:rsidRPr="00AC1E89" w:rsidRDefault="00AC1E89" w:rsidP="00AC1E89">
      <w:pPr>
        <w:ind w:firstLineChars="200" w:firstLine="480"/>
        <w:rPr>
          <w:rFonts w:ascii="Times New Roman" w:hAnsi="Times New Roman" w:cs="Times New Roman"/>
          <w:sz w:val="24"/>
          <w:szCs w:val="24"/>
        </w:rPr>
      </w:pPr>
      <w:r>
        <w:rPr>
          <w:noProof/>
          <w:sz w:val="24"/>
          <w:szCs w:val="24"/>
        </w:rPr>
        <w:drawing>
          <wp:inline distT="0" distB="0" distL="0" distR="0" wp14:anchorId="4897A8D3" wp14:editId="7D348AC1">
            <wp:extent cx="4584700" cy="2273935"/>
            <wp:effectExtent l="0" t="0" r="635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84700" cy="2273935"/>
                    </a:xfrm>
                    <a:prstGeom prst="rect">
                      <a:avLst/>
                    </a:prstGeom>
                    <a:noFill/>
                  </pic:spPr>
                </pic:pic>
              </a:graphicData>
            </a:graphic>
          </wp:inline>
        </w:drawing>
      </w:r>
    </w:p>
    <w:p w:rsidR="001E0BF5" w:rsidRDefault="00DB69E2" w:rsidP="00DB69E2">
      <w:pPr>
        <w:pStyle w:val="a4"/>
        <w:ind w:firstLineChars="550" w:firstLine="1100"/>
      </w:pPr>
      <w:r>
        <w:rPr>
          <w:rFonts w:hint="eastAsia"/>
        </w:rPr>
        <w:t>图</w:t>
      </w:r>
      <w:r>
        <w:rPr>
          <w:rFonts w:hint="eastAsia"/>
        </w:rPr>
        <w:t xml:space="preserve"> 12  </w:t>
      </w:r>
      <w:r w:rsidR="001E0BF5">
        <w:rPr>
          <w:rFonts w:hint="eastAsia"/>
        </w:rPr>
        <w:t xml:space="preserve"> </w:t>
      </w:r>
      <w:r w:rsidR="001E0BF5">
        <w:rPr>
          <w:rFonts w:hint="eastAsia"/>
        </w:rPr>
        <w:t>图</w:t>
      </w:r>
      <w:r w:rsidR="001E0BF5">
        <w:rPr>
          <w:rFonts w:hint="eastAsia"/>
        </w:rPr>
        <w:t>7(b)</w:t>
      </w:r>
      <w:r>
        <w:rPr>
          <w:rFonts w:hint="eastAsia"/>
        </w:rPr>
        <w:t>网格图</w:t>
      </w:r>
      <w:r w:rsidR="001E0BF5">
        <w:rPr>
          <w:rFonts w:hint="eastAsia"/>
        </w:rPr>
        <w:t>中的正确路径</w:t>
      </w:r>
      <w:r w:rsidR="001E0BF5">
        <w:rPr>
          <w:rFonts w:hint="eastAsia"/>
        </w:rPr>
        <w:t>x(</w:t>
      </w:r>
      <w:r w:rsidR="001E0BF5">
        <w:rPr>
          <w:rFonts w:hint="eastAsia"/>
        </w:rPr>
        <w:t>粗线</w:t>
      </w:r>
      <w:r w:rsidR="001E0BF5">
        <w:rPr>
          <w:rFonts w:hint="eastAsia"/>
        </w:rPr>
        <w:t>)</w:t>
      </w:r>
      <w:r w:rsidR="001E0BF5">
        <w:rPr>
          <w:rFonts w:hint="eastAsia"/>
        </w:rPr>
        <w:t>和时刻</w:t>
      </w:r>
      <w:r w:rsidR="001E0BF5">
        <w:rPr>
          <w:rFonts w:hint="eastAsia"/>
        </w:rPr>
        <w:t>k</w:t>
      </w:r>
      <w:r w:rsidR="001E0BF5">
        <w:rPr>
          <w:rFonts w:hint="eastAsia"/>
        </w:rPr>
        <w:t>的错误</w:t>
      </w:r>
      <w:r>
        <w:rPr>
          <w:rFonts w:hint="eastAsia"/>
        </w:rPr>
        <w:t>路径子集</w:t>
      </w:r>
    </w:p>
    <w:p w:rsidR="00B971F5" w:rsidRPr="00B971F5" w:rsidRDefault="00B971F5" w:rsidP="00B971F5">
      <w:pPr>
        <w:spacing w:line="360" w:lineRule="auto"/>
        <w:rPr>
          <w:sz w:val="24"/>
          <w:szCs w:val="24"/>
        </w:rPr>
      </w:pPr>
    </w:p>
    <w:p w:rsidR="00727F94" w:rsidRDefault="00727F94" w:rsidP="00B971F5">
      <w:pPr>
        <w:spacing w:line="360" w:lineRule="auto"/>
        <w:rPr>
          <w:rFonts w:asciiTheme="minorEastAsia" w:hAnsiTheme="minorEastAsia"/>
          <w:sz w:val="24"/>
          <w:szCs w:val="24"/>
        </w:rPr>
      </w:pPr>
      <w:r>
        <w:rPr>
          <w:rFonts w:asciiTheme="minorEastAsia" w:hAnsiTheme="minorEastAsia" w:hint="eastAsia"/>
          <w:sz w:val="24"/>
          <w:szCs w:val="24"/>
        </w:rPr>
        <w:lastRenderedPageBreak/>
        <w:t xml:space="preserve">     一个重要的观察方面是这个下边界</w:t>
      </w:r>
      <w:r w:rsidR="00EA104E">
        <w:rPr>
          <w:rFonts w:asciiTheme="minorEastAsia" w:hAnsiTheme="minorEastAsia" w:hint="eastAsia"/>
          <w:sz w:val="24"/>
          <w:szCs w:val="24"/>
        </w:rPr>
        <w:t>适用于任何判决方案,不仅仅是VA。</w:t>
      </w:r>
      <w:r w:rsidR="00F807BE">
        <w:rPr>
          <w:rFonts w:asciiTheme="minorEastAsia" w:hAnsiTheme="minorEastAsia" w:hint="eastAsia"/>
          <w:sz w:val="24"/>
          <w:szCs w:val="24"/>
        </w:rPr>
        <w:t>简单扩展码给出了</w:t>
      </w:r>
      <w:r w:rsidR="00126B98">
        <w:rPr>
          <w:rFonts w:asciiTheme="minorEastAsia" w:hAnsiTheme="minorEastAsia" w:hint="eastAsia"/>
          <w:sz w:val="24"/>
          <w:szCs w:val="24"/>
        </w:rPr>
        <w:t>数</w:t>
      </w:r>
      <w:r w:rsidR="00C574F2">
        <w:rPr>
          <w:rFonts w:asciiTheme="minorEastAsia" w:hAnsiTheme="minorEastAsia" w:hint="eastAsia"/>
          <w:sz w:val="24"/>
          <w:szCs w:val="24"/>
        </w:rPr>
        <w:t>值</w:t>
      </w:r>
      <w:r w:rsidR="00126B98">
        <w:rPr>
          <w:rFonts w:asciiTheme="minorEastAsia" w:hAnsiTheme="minorEastAsia" w:hint="eastAsia"/>
          <w:sz w:val="24"/>
          <w:szCs w:val="24"/>
        </w:rPr>
        <w:t>相关</w:t>
      </w:r>
      <w:r w:rsidR="00F807BE">
        <w:rPr>
          <w:rFonts w:asciiTheme="minorEastAsia" w:hAnsiTheme="minorEastAsia" w:hint="eastAsia"/>
          <w:sz w:val="24"/>
          <w:szCs w:val="24"/>
        </w:rPr>
        <w:t>的错误率的的下界</w:t>
      </w:r>
      <w:r w:rsidR="00126B98">
        <w:rPr>
          <w:rFonts w:asciiTheme="minorEastAsia" w:hAnsiTheme="minorEastAsia" w:hint="eastAsia"/>
          <w:sz w:val="24"/>
          <w:szCs w:val="24"/>
        </w:rPr>
        <w:t>。如果</w:t>
      </w:r>
      <w:r w:rsidR="00126B98" w:rsidRPr="00126B98">
        <w:rPr>
          <w:rFonts w:ascii="Times New Roman" w:hAnsi="Times New Roman" w:cs="Times New Roman"/>
          <w:sz w:val="24"/>
          <w:szCs w:val="24"/>
        </w:rPr>
        <w:t>VA</w:t>
      </w:r>
      <w:r w:rsidR="00126B98">
        <w:rPr>
          <w:rFonts w:asciiTheme="minorEastAsia" w:hAnsiTheme="minorEastAsia" w:hint="eastAsia"/>
          <w:sz w:val="24"/>
          <w:szCs w:val="24"/>
        </w:rPr>
        <w:t>的性能接近这些边界，它</w:t>
      </w:r>
      <w:r w:rsidR="00632E39">
        <w:rPr>
          <w:rFonts w:asciiTheme="minorEastAsia" w:hAnsiTheme="minorEastAsia" w:hint="eastAsia"/>
          <w:sz w:val="24"/>
          <w:szCs w:val="24"/>
        </w:rPr>
        <w:t>的相关结果</w:t>
      </w:r>
      <w:r w:rsidR="00126B98">
        <w:rPr>
          <w:rFonts w:asciiTheme="minorEastAsia" w:hAnsiTheme="minorEastAsia" w:hint="eastAsia"/>
          <w:sz w:val="24"/>
          <w:szCs w:val="24"/>
        </w:rPr>
        <w:t>可能是</w:t>
      </w:r>
      <w:r w:rsidR="00E0579D">
        <w:rPr>
          <w:rFonts w:asciiTheme="minorEastAsia" w:hAnsiTheme="minorEastAsia" w:hint="eastAsia"/>
          <w:sz w:val="24"/>
          <w:szCs w:val="24"/>
        </w:rPr>
        <w:t>最佳且最有效的[30]。</w:t>
      </w:r>
    </w:p>
    <w:p w:rsidR="00E0579D" w:rsidRDefault="00E0579D" w:rsidP="00B971F5">
      <w:pPr>
        <w:spacing w:line="360" w:lineRule="auto"/>
        <w:ind w:firstLine="480"/>
        <w:rPr>
          <w:rFonts w:asciiTheme="minorEastAsia" w:hAnsiTheme="minorEastAsia"/>
          <w:sz w:val="24"/>
          <w:szCs w:val="24"/>
        </w:rPr>
      </w:pPr>
      <w:r>
        <w:rPr>
          <w:rFonts w:asciiTheme="minorEastAsia" w:hAnsiTheme="minorEastAsia" w:hint="eastAsia"/>
          <w:sz w:val="24"/>
          <w:szCs w:val="24"/>
        </w:rPr>
        <w:t>总之，开始于时刻k的错误事件概率的上下边界如下：</w:t>
      </w:r>
    </w:p>
    <w:p w:rsidR="00E0579D" w:rsidRDefault="00E0579D" w:rsidP="00B971F5">
      <w:pPr>
        <w:spacing w:line="360" w:lineRule="auto"/>
        <w:ind w:firstLineChars="600" w:firstLine="1440"/>
        <w:rPr>
          <w:rFonts w:ascii="Times New Roman" w:hAnsi="Times New Roman" w:cs="Times New Roman"/>
          <w:sz w:val="24"/>
          <w:szCs w:val="24"/>
        </w:rPr>
      </w:pPr>
      <w:r w:rsidRPr="00E0579D">
        <w:rPr>
          <w:rFonts w:ascii="Times New Roman" w:hAnsi="Times New Roman" w:cs="Times New Roman"/>
          <w:sz w:val="24"/>
          <w:szCs w:val="24"/>
        </w:rPr>
        <w:t>max P(</w:t>
      </w:r>
      <w:r>
        <w:rPr>
          <w:rFonts w:ascii="Times New Roman" w:hAnsi="Times New Roman" w:cs="Times New Roman" w:hint="eastAsia"/>
          <w:sz w:val="24"/>
          <w:szCs w:val="24"/>
        </w:rPr>
        <w:t>错误事件</w:t>
      </w:r>
      <w:r w:rsidRPr="00E0579D">
        <w:rPr>
          <w:rFonts w:ascii="Times New Roman" w:hAnsi="Times New Roman" w:cs="Times New Roman"/>
          <w:sz w:val="24"/>
          <w:szCs w:val="24"/>
        </w:rPr>
        <w:t>) ≤P(ε</w:t>
      </w:r>
      <w:r w:rsidRPr="00E0579D">
        <w:rPr>
          <w:rFonts w:ascii="Times New Roman" w:hAnsi="Times New Roman" w:cs="Times New Roman"/>
          <w:sz w:val="24"/>
          <w:szCs w:val="24"/>
          <w:vertAlign w:val="subscript"/>
        </w:rPr>
        <w:t>k</w:t>
      </w:r>
      <w:r w:rsidRPr="00E0579D">
        <w:rPr>
          <w:rFonts w:ascii="Times New Roman" w:hAnsi="Times New Roman" w:cs="Times New Roman"/>
          <w:sz w:val="24"/>
          <w:szCs w:val="24"/>
        </w:rPr>
        <w:t>)≤</w:t>
      </w:r>
      <w:r>
        <w:rPr>
          <w:rFonts w:ascii="Times New Roman" w:hAnsi="Times New Roman" w:cs="Times New Roman"/>
          <w:sz w:val="24"/>
          <w:szCs w:val="24"/>
        </w:rPr>
        <w:t>max P(</w:t>
      </w:r>
      <w:r>
        <w:rPr>
          <w:rFonts w:ascii="Times New Roman" w:hAnsi="Times New Roman" w:cs="Times New Roman" w:hint="eastAsia"/>
          <w:sz w:val="24"/>
          <w:szCs w:val="24"/>
        </w:rPr>
        <w:t>错误事件</w:t>
      </w:r>
      <w:r w:rsidRPr="00E0579D">
        <w:rPr>
          <w:rFonts w:ascii="Times New Roman" w:hAnsi="Times New Roman" w:cs="Times New Roman"/>
          <w:sz w:val="24"/>
          <w:szCs w:val="24"/>
        </w:rPr>
        <w:t xml:space="preserve">) + </w:t>
      </w:r>
      <w:r w:rsidR="00402118">
        <w:rPr>
          <w:rFonts w:ascii="Times New Roman" w:hAnsi="Times New Roman" w:cs="Times New Roman" w:hint="eastAsia"/>
          <w:sz w:val="24"/>
          <w:szCs w:val="24"/>
        </w:rPr>
        <w:t>其他项目</w:t>
      </w:r>
    </w:p>
    <w:p w:rsidR="00402118" w:rsidRDefault="00C574F2" w:rsidP="00B971F5">
      <w:pPr>
        <w:spacing w:line="360" w:lineRule="auto"/>
        <w:rPr>
          <w:rFonts w:ascii="Times New Roman" w:hAnsi="Times New Roman" w:cs="Times New Roman"/>
          <w:sz w:val="24"/>
          <w:szCs w:val="24"/>
        </w:rPr>
      </w:pPr>
      <w:r>
        <w:rPr>
          <w:rFonts w:ascii="Times New Roman" w:hAnsi="Times New Roman" w:cs="Times New Roman" w:hint="eastAsia"/>
          <w:sz w:val="24"/>
          <w:szCs w:val="24"/>
        </w:rPr>
        <w:t>幸运的话这些区间是紧边界的</w:t>
      </w:r>
      <w:r w:rsidR="00402118">
        <w:rPr>
          <w:rFonts w:ascii="Times New Roman" w:hAnsi="Times New Roman" w:cs="Times New Roman" w:hint="eastAsia"/>
          <w:sz w:val="24"/>
          <w:szCs w:val="24"/>
        </w:rPr>
        <w:t>。</w:t>
      </w:r>
    </w:p>
    <w:p w:rsidR="00402118" w:rsidRDefault="00B17F4B" w:rsidP="00B971F5">
      <w:pPr>
        <w:spacing w:line="360" w:lineRule="auto"/>
        <w:rPr>
          <w:rFonts w:ascii="Times New Roman" w:hAnsi="Times New Roman" w:cs="Times New Roman"/>
          <w:sz w:val="24"/>
          <w:szCs w:val="24"/>
        </w:rPr>
      </w:pPr>
      <w:r>
        <w:rPr>
          <w:rFonts w:ascii="Times New Roman" w:hAnsi="Times New Roman" w:cs="Times New Roman" w:hint="eastAsia"/>
          <w:sz w:val="24"/>
          <w:szCs w:val="24"/>
        </w:rPr>
        <w:t>例子</w:t>
      </w:r>
    </w:p>
    <w:p w:rsidR="00B17F4B" w:rsidRPr="009060A4" w:rsidRDefault="00B17F4B" w:rsidP="00CE0953">
      <w:pPr>
        <w:spacing w:line="360" w:lineRule="auto"/>
        <w:ind w:firstLine="480"/>
        <w:rPr>
          <w:rFonts w:ascii="Times New Roman" w:hAnsi="Times New Roman" w:cs="Times New Roman"/>
          <w:kern w:val="0"/>
          <w:sz w:val="24"/>
          <w:szCs w:val="24"/>
        </w:rPr>
      </w:pPr>
      <w:r>
        <w:rPr>
          <w:rFonts w:ascii="Times New Roman" w:hAnsi="Times New Roman" w:cs="Times New Roman" w:hint="eastAsia"/>
          <w:sz w:val="24"/>
          <w:szCs w:val="24"/>
        </w:rPr>
        <w:t>更具体一些，由于结果是有指导意义的，我们对前面定义过的简单连续相位</w:t>
      </w:r>
      <w:r>
        <w:rPr>
          <w:rFonts w:ascii="Times New Roman" w:hAnsi="Times New Roman" w:cs="Times New Roman" w:hint="eastAsia"/>
          <w:sz w:val="24"/>
          <w:szCs w:val="24"/>
        </w:rPr>
        <w:t>FSK</w:t>
      </w:r>
      <w:r>
        <w:rPr>
          <w:rFonts w:ascii="Times New Roman" w:hAnsi="Times New Roman" w:cs="Times New Roman" w:hint="eastAsia"/>
          <w:sz w:val="24"/>
          <w:szCs w:val="24"/>
        </w:rPr>
        <w:t>进行计算。</w:t>
      </w:r>
      <w:r w:rsidR="00096859">
        <w:rPr>
          <w:rFonts w:ascii="Times New Roman" w:hAnsi="Times New Roman" w:cs="Times New Roman" w:hint="eastAsia"/>
          <w:sz w:val="24"/>
          <w:szCs w:val="24"/>
        </w:rPr>
        <w:t>图</w:t>
      </w:r>
      <w:r w:rsidR="00096859">
        <w:rPr>
          <w:rFonts w:ascii="Times New Roman" w:hAnsi="Times New Roman" w:cs="Times New Roman" w:hint="eastAsia"/>
          <w:sz w:val="24"/>
          <w:szCs w:val="24"/>
        </w:rPr>
        <w:t>13</w:t>
      </w:r>
      <w:r w:rsidR="00096859">
        <w:rPr>
          <w:rFonts w:ascii="Times New Roman" w:hAnsi="Times New Roman" w:cs="Times New Roman" w:hint="eastAsia"/>
          <w:sz w:val="24"/>
          <w:szCs w:val="24"/>
        </w:rPr>
        <w:t>是</w:t>
      </w:r>
      <w:r>
        <w:rPr>
          <w:rFonts w:ascii="Times New Roman" w:hAnsi="Times New Roman" w:cs="Times New Roman" w:hint="eastAsia"/>
          <w:sz w:val="24"/>
          <w:szCs w:val="24"/>
        </w:rPr>
        <w:t>这个过程的</w:t>
      </w:r>
      <w:r w:rsidR="00096859">
        <w:rPr>
          <w:rFonts w:ascii="Times New Roman" w:hAnsi="Times New Roman" w:cs="Times New Roman" w:hint="eastAsia"/>
          <w:sz w:val="24"/>
          <w:szCs w:val="24"/>
        </w:rPr>
        <w:t>二状态网格图，图</w:t>
      </w:r>
      <w:r w:rsidR="00096859">
        <w:rPr>
          <w:rFonts w:ascii="Times New Roman" w:hAnsi="Times New Roman" w:cs="Times New Roman" w:hint="eastAsia"/>
          <w:sz w:val="24"/>
          <w:szCs w:val="24"/>
        </w:rPr>
        <w:t>14</w:t>
      </w:r>
      <w:r w:rsidR="00096859">
        <w:rPr>
          <w:rFonts w:ascii="Times New Roman" w:hAnsi="Times New Roman" w:cs="Times New Roman" w:hint="eastAsia"/>
          <w:sz w:val="24"/>
          <w:szCs w:val="24"/>
        </w:rPr>
        <w:t>是一般的错误子集的第一部分。最少可能错误事件长度为</w:t>
      </w:r>
      <w:r w:rsidR="00096859">
        <w:rPr>
          <w:rFonts w:ascii="Times New Roman" w:hAnsi="Times New Roman" w:cs="Times New Roman" w:hint="eastAsia"/>
          <w:sz w:val="24"/>
          <w:szCs w:val="24"/>
        </w:rPr>
        <w:t>2</w:t>
      </w:r>
      <w:r w:rsidR="00096859">
        <w:rPr>
          <w:rFonts w:ascii="Times New Roman" w:hAnsi="Times New Roman" w:cs="Times New Roman" w:hint="eastAsia"/>
          <w:sz w:val="24"/>
          <w:szCs w:val="24"/>
        </w:rPr>
        <w:t>，由对</w:t>
      </w:r>
      <w:r w:rsidR="00096859" w:rsidRPr="00096859">
        <w:rPr>
          <w:rFonts w:ascii="Times New Roman" w:hAnsi="Times New Roman" w:cs="Times New Roman"/>
          <w:sz w:val="24"/>
          <w:szCs w:val="24"/>
        </w:rPr>
        <w:t xml:space="preserve">{cos </w:t>
      </w:r>
      <w:r w:rsidR="00096859" w:rsidRPr="00096859">
        <w:rPr>
          <w:rFonts w:ascii="Times New Roman" w:hAnsi="Times New Roman" w:cs="Times New Roman"/>
          <w:b/>
          <w:bCs/>
          <w:sz w:val="24"/>
          <w:szCs w:val="24"/>
        </w:rPr>
        <w:t>w(</w:t>
      </w:r>
      <w:r w:rsidR="00096859" w:rsidRPr="00096859">
        <w:rPr>
          <w:rFonts w:ascii="Times New Roman" w:hAnsi="Times New Roman" w:cs="Times New Roman" w:hint="eastAsia"/>
          <w:b/>
          <w:bCs/>
          <w:sz w:val="24"/>
          <w:szCs w:val="24"/>
        </w:rPr>
        <w:t>1</w:t>
      </w:r>
      <w:r w:rsidR="00096859" w:rsidRPr="00096859">
        <w:rPr>
          <w:rFonts w:ascii="Times New Roman" w:hAnsi="Times New Roman" w:cs="Times New Roman"/>
          <w:b/>
          <w:bCs/>
          <w:sz w:val="24"/>
          <w:szCs w:val="24"/>
        </w:rPr>
        <w:t xml:space="preserve">)t, </w:t>
      </w:r>
      <w:r w:rsidR="00096859" w:rsidRPr="00096859">
        <w:rPr>
          <w:rFonts w:ascii="Times New Roman" w:hAnsi="Times New Roman" w:cs="Times New Roman"/>
          <w:sz w:val="24"/>
          <w:szCs w:val="24"/>
        </w:rPr>
        <w:t xml:space="preserve">-cos </w:t>
      </w:r>
      <w:r w:rsidR="00096859" w:rsidRPr="00096859">
        <w:rPr>
          <w:rFonts w:ascii="Times New Roman" w:hAnsi="Times New Roman" w:cs="Times New Roman" w:hint="eastAsia"/>
          <w:b/>
          <w:bCs/>
          <w:sz w:val="24"/>
          <w:szCs w:val="24"/>
        </w:rPr>
        <w:t>w</w:t>
      </w:r>
      <w:r w:rsidR="00096859" w:rsidRPr="00096859">
        <w:rPr>
          <w:rFonts w:ascii="Times New Roman" w:hAnsi="Times New Roman" w:cs="Times New Roman"/>
          <w:b/>
          <w:bCs/>
          <w:sz w:val="24"/>
          <w:szCs w:val="24"/>
        </w:rPr>
        <w:t>(</w:t>
      </w:r>
      <w:r w:rsidR="00096859" w:rsidRPr="00096859">
        <w:rPr>
          <w:rFonts w:ascii="Times New Roman" w:hAnsi="Times New Roman" w:cs="Times New Roman" w:hint="eastAsia"/>
          <w:b/>
          <w:bCs/>
          <w:sz w:val="24"/>
          <w:szCs w:val="24"/>
        </w:rPr>
        <w:t>1</w:t>
      </w:r>
      <w:r w:rsidR="00096859" w:rsidRPr="00096859">
        <w:rPr>
          <w:rFonts w:ascii="Times New Roman" w:hAnsi="Times New Roman" w:cs="Times New Roman"/>
          <w:b/>
          <w:bCs/>
          <w:sz w:val="24"/>
          <w:szCs w:val="24"/>
        </w:rPr>
        <w:t>)t</w:t>
      </w:r>
      <w:r w:rsidR="00096859" w:rsidRPr="00096859">
        <w:rPr>
          <w:rFonts w:ascii="Times New Roman" w:hAnsi="Times New Roman" w:cs="Times New Roman" w:hint="eastAsia"/>
          <w:b/>
          <w:bCs/>
          <w:sz w:val="24"/>
          <w:szCs w:val="24"/>
        </w:rPr>
        <w:t>}</w:t>
      </w:r>
      <w:r w:rsidR="00E367FF">
        <w:rPr>
          <w:rFonts w:ascii="Times New Roman" w:hAnsi="Times New Roman" w:cs="Times New Roman" w:hint="eastAsia"/>
          <w:sz w:val="24"/>
          <w:szCs w:val="24"/>
        </w:rPr>
        <w:t>的判决构</w:t>
      </w:r>
      <w:r w:rsidR="00096859">
        <w:rPr>
          <w:rFonts w:ascii="Times New Roman" w:hAnsi="Times New Roman" w:cs="Times New Roman" w:hint="eastAsia"/>
          <w:sz w:val="24"/>
          <w:szCs w:val="24"/>
        </w:rPr>
        <w:t>成</w:t>
      </w:r>
      <w:r w:rsidR="00E367FF">
        <w:rPr>
          <w:rFonts w:ascii="Times New Roman" w:hAnsi="Times New Roman" w:cs="Times New Roman" w:hint="eastAsia"/>
          <w:sz w:val="24"/>
          <w:szCs w:val="24"/>
        </w:rPr>
        <w:t>，而不是</w:t>
      </w:r>
      <w:r w:rsidR="00E367FF" w:rsidRPr="00096859">
        <w:rPr>
          <w:rFonts w:ascii="Times New Roman" w:hAnsi="Times New Roman" w:cs="Times New Roman"/>
          <w:sz w:val="24"/>
          <w:szCs w:val="24"/>
        </w:rPr>
        <w:t xml:space="preserve">{cos </w:t>
      </w:r>
      <w:r w:rsidR="00E367FF" w:rsidRPr="00096859">
        <w:rPr>
          <w:rFonts w:ascii="Times New Roman" w:hAnsi="Times New Roman" w:cs="Times New Roman"/>
          <w:b/>
          <w:bCs/>
          <w:iCs/>
          <w:sz w:val="24"/>
          <w:szCs w:val="24"/>
        </w:rPr>
        <w:t>w(</w:t>
      </w:r>
      <w:r w:rsidR="00E367FF" w:rsidRPr="00096859">
        <w:rPr>
          <w:rFonts w:ascii="Times New Roman" w:hAnsi="Times New Roman" w:cs="Times New Roman" w:hint="eastAsia"/>
          <w:b/>
          <w:bCs/>
          <w:iCs/>
          <w:sz w:val="24"/>
          <w:szCs w:val="24"/>
        </w:rPr>
        <w:t>1</w:t>
      </w:r>
      <w:r w:rsidR="00E367FF" w:rsidRPr="00096859">
        <w:rPr>
          <w:rFonts w:ascii="Times New Roman" w:hAnsi="Times New Roman" w:cs="Times New Roman"/>
          <w:b/>
          <w:bCs/>
          <w:iCs/>
          <w:sz w:val="24"/>
          <w:szCs w:val="24"/>
        </w:rPr>
        <w:t>)t,</w:t>
      </w:r>
      <w:r w:rsidR="00E367FF" w:rsidRPr="00096859">
        <w:rPr>
          <w:rFonts w:ascii="Times New Roman" w:hAnsi="Times New Roman" w:cs="Times New Roman" w:hint="eastAsia"/>
          <w:sz w:val="24"/>
          <w:szCs w:val="24"/>
        </w:rPr>
        <w:t xml:space="preserve"> </w:t>
      </w:r>
      <w:r w:rsidR="00E367FF" w:rsidRPr="00096859">
        <w:rPr>
          <w:rFonts w:ascii="Times New Roman" w:hAnsi="Times New Roman" w:cs="Times New Roman"/>
          <w:sz w:val="24"/>
          <w:szCs w:val="24"/>
        </w:rPr>
        <w:t xml:space="preserve">cos </w:t>
      </w:r>
      <w:r w:rsidR="00E367FF" w:rsidRPr="00096859">
        <w:rPr>
          <w:rFonts w:ascii="Times New Roman" w:hAnsi="Times New Roman" w:cs="Times New Roman"/>
          <w:b/>
          <w:bCs/>
          <w:iCs/>
          <w:sz w:val="24"/>
          <w:szCs w:val="24"/>
        </w:rPr>
        <w:t>w(0)t</w:t>
      </w:r>
      <w:r w:rsidR="00E367FF" w:rsidRPr="00096859">
        <w:rPr>
          <w:rFonts w:ascii="Times New Roman" w:hAnsi="Times New Roman" w:cs="Times New Roman" w:hint="eastAsia"/>
          <w:sz w:val="24"/>
          <w:szCs w:val="24"/>
        </w:rPr>
        <w:t>}</w:t>
      </w:r>
      <w:r w:rsidR="00E367FF">
        <w:rPr>
          <w:rFonts w:ascii="Times New Roman" w:hAnsi="Times New Roman" w:cs="Times New Roman" w:hint="eastAsia"/>
          <w:sz w:val="24"/>
          <w:szCs w:val="24"/>
        </w:rPr>
        <w:t>。在我们的坐标标记中</w:t>
      </w:r>
      <w:r w:rsidR="00D61851">
        <w:rPr>
          <w:rFonts w:ascii="Times New Roman" w:hAnsi="Times New Roman" w:cs="Times New Roman" w:hint="eastAsia"/>
          <w:sz w:val="24"/>
          <w:szCs w:val="24"/>
        </w:rPr>
        <w:t>，</w:t>
      </w:r>
      <w:r w:rsidR="00D61851">
        <w:rPr>
          <w:rFonts w:ascii="Times New Roman" w:hAnsi="Times New Roman" w:cs="Times New Roman"/>
          <w:kern w:val="0"/>
          <w:sz w:val="24"/>
          <w:szCs w:val="24"/>
        </w:rPr>
        <w:t>{</w:t>
      </w:r>
      <w:r w:rsidR="00D61851">
        <w:rPr>
          <w:rFonts w:ascii="Times New Roman" w:hAnsi="Times New Roman" w:cs="Times New Roman"/>
          <w:b/>
          <w:bCs/>
          <w:kern w:val="0"/>
          <w:sz w:val="24"/>
          <w:szCs w:val="24"/>
        </w:rPr>
        <w:t>(</w:t>
      </w:r>
      <w:r w:rsidR="00D61851" w:rsidRPr="00E51BD8">
        <w:rPr>
          <w:rFonts w:ascii="Times New Roman" w:hAnsi="Times New Roman" w:cs="Times New Roman"/>
          <w:b/>
          <w:bCs/>
          <w:kern w:val="0"/>
          <w:sz w:val="24"/>
          <w:szCs w:val="24"/>
        </w:rPr>
        <w:t>0,</w:t>
      </w:r>
      <w:r w:rsidR="00D61851">
        <w:rPr>
          <w:rFonts w:ascii="Times New Roman" w:hAnsi="Times New Roman" w:cs="Times New Roman" w:hint="eastAsia"/>
          <w:b/>
          <w:bCs/>
          <w:kern w:val="0"/>
          <w:sz w:val="24"/>
          <w:szCs w:val="24"/>
        </w:rPr>
        <w:t xml:space="preserve"> </w:t>
      </w:r>
      <w:r w:rsidR="00D61851">
        <w:rPr>
          <w:rFonts w:ascii="Times New Roman" w:hAnsi="Times New Roman" w:cs="Times New Roman"/>
          <w:b/>
          <w:bCs/>
          <w:kern w:val="0"/>
          <w:sz w:val="24"/>
          <w:szCs w:val="24"/>
        </w:rPr>
        <w:t>l</w:t>
      </w:r>
      <w:r w:rsidR="00D61851" w:rsidRPr="00E51BD8">
        <w:rPr>
          <w:rFonts w:ascii="Times New Roman" w:hAnsi="Times New Roman" w:cs="Times New Roman"/>
          <w:b/>
          <w:bCs/>
          <w:kern w:val="0"/>
          <w:sz w:val="24"/>
          <w:szCs w:val="24"/>
        </w:rPr>
        <w:t>),</w:t>
      </w:r>
      <w:r w:rsidR="00D61851">
        <w:rPr>
          <w:rFonts w:ascii="Times New Roman" w:hAnsi="Times New Roman" w:cs="Times New Roman" w:hint="eastAsia"/>
          <w:b/>
          <w:bCs/>
          <w:kern w:val="0"/>
          <w:sz w:val="24"/>
          <w:szCs w:val="24"/>
        </w:rPr>
        <w:t xml:space="preserve"> </w:t>
      </w:r>
      <w:r w:rsidR="00D61851">
        <w:rPr>
          <w:rFonts w:ascii="Times New Roman" w:hAnsi="Times New Roman" w:cs="Times New Roman"/>
          <w:b/>
          <w:bCs/>
          <w:kern w:val="0"/>
          <w:sz w:val="24"/>
          <w:szCs w:val="24"/>
        </w:rPr>
        <w:t>(0,</w:t>
      </w:r>
      <w:r w:rsidR="00D61851">
        <w:rPr>
          <w:rFonts w:ascii="Times New Roman" w:hAnsi="Times New Roman" w:cs="Times New Roman" w:hint="eastAsia"/>
          <w:b/>
          <w:bCs/>
          <w:kern w:val="0"/>
          <w:sz w:val="24"/>
          <w:szCs w:val="24"/>
        </w:rPr>
        <w:t xml:space="preserve"> </w:t>
      </w:r>
      <w:r w:rsidR="00D61851">
        <w:rPr>
          <w:rFonts w:ascii="Times New Roman" w:hAnsi="Times New Roman" w:cs="Times New Roman"/>
          <w:kern w:val="0"/>
          <w:sz w:val="24"/>
          <w:szCs w:val="24"/>
        </w:rPr>
        <w:t>-</w:t>
      </w:r>
      <w:r w:rsidR="00D61851" w:rsidRPr="00E51BD8">
        <w:rPr>
          <w:rFonts w:ascii="Times New Roman" w:hAnsi="Times New Roman" w:cs="Times New Roman"/>
          <w:kern w:val="0"/>
          <w:sz w:val="24"/>
          <w:szCs w:val="24"/>
        </w:rPr>
        <w:t>1)</w:t>
      </w:r>
      <w:r w:rsidR="00D61851">
        <w:rPr>
          <w:rFonts w:ascii="Times New Roman" w:hAnsi="Times New Roman" w:cs="Times New Roman" w:hint="eastAsia"/>
          <w:kern w:val="0"/>
          <w:sz w:val="24"/>
          <w:szCs w:val="24"/>
        </w:rPr>
        <w:t>}</w:t>
      </w:r>
      <w:r w:rsidR="00D61851">
        <w:rPr>
          <w:rFonts w:ascii="Times New Roman" w:hAnsi="Times New Roman" w:cs="Times New Roman" w:hint="eastAsia"/>
          <w:kern w:val="0"/>
          <w:sz w:val="24"/>
          <w:szCs w:val="24"/>
        </w:rPr>
        <w:t>优于</w:t>
      </w:r>
      <w:r w:rsidR="00D61851" w:rsidRPr="00D61851">
        <w:rPr>
          <w:rFonts w:ascii="Times New Roman" w:hAnsi="Times New Roman" w:cs="Times New Roman"/>
          <w:kern w:val="0"/>
          <w:sz w:val="24"/>
          <w:szCs w:val="24"/>
        </w:rPr>
        <w:t>{</w:t>
      </w:r>
      <w:r w:rsidR="00D61851" w:rsidRPr="00D61851">
        <w:rPr>
          <w:rFonts w:ascii="Times New Roman" w:hAnsi="Times New Roman" w:cs="Times New Roman"/>
          <w:b/>
          <w:bCs/>
          <w:kern w:val="0"/>
          <w:sz w:val="24"/>
          <w:szCs w:val="24"/>
        </w:rPr>
        <w:t xml:space="preserve">(1, </w:t>
      </w:r>
      <w:r w:rsidR="00D61851" w:rsidRPr="00D61851">
        <w:rPr>
          <w:rFonts w:ascii="Times New Roman" w:hAnsi="Times New Roman" w:cs="Times New Roman"/>
          <w:b/>
          <w:bCs/>
          <w:iCs/>
          <w:kern w:val="0"/>
          <w:sz w:val="24"/>
          <w:szCs w:val="24"/>
        </w:rPr>
        <w:t xml:space="preserve">0), </w:t>
      </w:r>
      <w:r w:rsidR="00D61851" w:rsidRPr="00D61851">
        <w:rPr>
          <w:rFonts w:ascii="Times New Roman" w:hAnsi="Times New Roman" w:cs="Times New Roman"/>
          <w:b/>
          <w:bCs/>
          <w:kern w:val="0"/>
          <w:sz w:val="24"/>
          <w:szCs w:val="24"/>
        </w:rPr>
        <w:t>(1, 0)</w:t>
      </w:r>
      <w:r w:rsidR="00D61851" w:rsidRPr="00D61851">
        <w:rPr>
          <w:rFonts w:ascii="Times New Roman" w:hAnsi="Times New Roman" w:cs="Times New Roman" w:hint="eastAsia"/>
          <w:kern w:val="0"/>
          <w:sz w:val="24"/>
          <w:szCs w:val="24"/>
        </w:rPr>
        <w:t>}</w:t>
      </w:r>
      <w:r w:rsidR="00D61851">
        <w:rPr>
          <w:rFonts w:ascii="Times New Roman" w:hAnsi="Times New Roman" w:cs="Times New Roman" w:hint="eastAsia"/>
          <w:kern w:val="0"/>
          <w:sz w:val="24"/>
          <w:szCs w:val="24"/>
        </w:rPr>
        <w:t>被选择。这是一个</w:t>
      </w:r>
      <w:r w:rsidR="009060A4">
        <w:rPr>
          <w:rFonts w:ascii="Times New Roman" w:hAnsi="Times New Roman" w:cs="Times New Roman" w:hint="eastAsia"/>
          <w:kern w:val="0"/>
          <w:sz w:val="24"/>
          <w:szCs w:val="24"/>
        </w:rPr>
        <w:t>四维信号空间</w:t>
      </w:r>
      <w:r w:rsidR="00D61851">
        <w:rPr>
          <w:rFonts w:ascii="Times New Roman" w:hAnsi="Times New Roman" w:cs="Times New Roman" w:hint="eastAsia"/>
          <w:kern w:val="0"/>
          <w:sz w:val="24"/>
          <w:szCs w:val="24"/>
        </w:rPr>
        <w:t>双假设判决</w:t>
      </w:r>
      <w:r w:rsidR="009060A4">
        <w:rPr>
          <w:rFonts w:ascii="Times New Roman" w:hAnsi="Times New Roman" w:cs="Times New Roman" w:hint="eastAsia"/>
          <w:kern w:val="0"/>
          <w:sz w:val="24"/>
          <w:szCs w:val="24"/>
        </w:rPr>
        <w:t>问题</w:t>
      </w:r>
      <w:r w:rsidR="009060A4">
        <w:rPr>
          <w:rFonts w:ascii="Times New Roman" w:hAnsi="Times New Roman" w:cs="Times New Roman" w:hint="eastAsia"/>
          <w:kern w:val="0"/>
          <w:sz w:val="24"/>
          <w:szCs w:val="24"/>
        </w:rPr>
        <w:t>[59]</w:t>
      </w:r>
      <w:r w:rsidR="009060A4">
        <w:rPr>
          <w:rFonts w:ascii="Times New Roman" w:hAnsi="Times New Roman" w:cs="Times New Roman" w:hint="eastAsia"/>
          <w:kern w:val="0"/>
          <w:sz w:val="24"/>
          <w:szCs w:val="24"/>
        </w:rPr>
        <w:t>。在方差为</w:t>
      </w:r>
      <w:r w:rsidR="009060A4">
        <w:rPr>
          <w:rFonts w:ascii="Times New Roman" w:hAnsi="Times New Roman" w:cs="Times New Roman"/>
          <w:kern w:val="0"/>
          <w:sz w:val="24"/>
          <w:szCs w:val="24"/>
        </w:rPr>
        <w:t>σ</w:t>
      </w:r>
      <w:r w:rsidR="009060A4" w:rsidRPr="00E51BD8">
        <w:rPr>
          <w:rFonts w:ascii="Times New Roman" w:hAnsi="Times New Roman" w:cs="Times New Roman" w:hint="eastAsia"/>
          <w:b/>
          <w:bCs/>
          <w:iCs/>
          <w:kern w:val="0"/>
          <w:sz w:val="24"/>
          <w:szCs w:val="24"/>
          <w:vertAlign w:val="superscript"/>
        </w:rPr>
        <w:t>2</w:t>
      </w:r>
      <w:r w:rsidR="009060A4">
        <w:rPr>
          <w:rFonts w:ascii="Times New Roman" w:hAnsi="Times New Roman" w:cs="Times New Roman" w:hint="eastAsia"/>
          <w:bCs/>
          <w:iCs/>
          <w:kern w:val="0"/>
          <w:sz w:val="24"/>
          <w:szCs w:val="24"/>
        </w:rPr>
        <w:t>的高斯白噪声情况下</w:t>
      </w:r>
      <w:r w:rsidR="008D4520">
        <w:rPr>
          <w:rFonts w:ascii="Times New Roman" w:hAnsi="Times New Roman" w:cs="Times New Roman" w:hint="eastAsia"/>
          <w:bCs/>
          <w:iCs/>
          <w:kern w:val="0"/>
          <w:sz w:val="24"/>
          <w:szCs w:val="24"/>
        </w:rPr>
        <w:t>，只有两个信号之间的欧氏距离会产生影响；在这种情况下</w:t>
      </w:r>
      <w:r w:rsidR="008D4520">
        <w:rPr>
          <w:rFonts w:ascii="Times New Roman" w:hAnsi="Times New Roman" w:cs="Times New Roman" w:hint="eastAsia"/>
          <w:bCs/>
          <w:iCs/>
          <w:kern w:val="0"/>
          <w:sz w:val="24"/>
          <w:szCs w:val="24"/>
        </w:rPr>
        <w:t>d=</w:t>
      </w:r>
      <w:r w:rsidR="008D4520" w:rsidRPr="00705FB5">
        <w:rPr>
          <w:position w:val="-8"/>
        </w:rPr>
        <w:object w:dxaOrig="580" w:dyaOrig="520">
          <v:shape id="_x0000_i1060" type="#_x0000_t75" style="width:15.75pt;height:14.25pt" o:ole="">
            <v:imagedata r:id="rId87" o:title=""/>
          </v:shape>
          <o:OLEObject Type="Embed" ProgID="Equation.DSMT4" ShapeID="_x0000_i1060" DrawAspect="Content" ObjectID="_1368273599" r:id="rId88"/>
        </w:object>
      </w:r>
      <w:r w:rsidR="008D4520">
        <w:rPr>
          <w:rFonts w:hint="eastAsia"/>
          <w:position w:val="-8"/>
        </w:rPr>
        <w:t>，因此这个错误事件的概率是：</w:t>
      </w:r>
      <w:r w:rsidR="008D4520" w:rsidRPr="00E51BD8">
        <w:rPr>
          <w:rFonts w:ascii="Times New Roman" w:hAnsi="Times New Roman" w:cs="Times New Roman"/>
          <w:b/>
          <w:bCs/>
          <w:kern w:val="0"/>
          <w:sz w:val="24"/>
          <w:szCs w:val="24"/>
        </w:rPr>
        <w:t>Q(d/</w:t>
      </w:r>
      <w:r w:rsidR="008D4520">
        <w:rPr>
          <w:rFonts w:ascii="Times New Roman" w:hAnsi="Times New Roman" w:cs="Times New Roman" w:hint="eastAsia"/>
          <w:b/>
          <w:bCs/>
          <w:kern w:val="0"/>
          <w:sz w:val="24"/>
          <w:szCs w:val="24"/>
        </w:rPr>
        <w:t>2</w:t>
      </w:r>
      <w:r w:rsidR="008D4520">
        <w:rPr>
          <w:rFonts w:ascii="Times New Roman" w:hAnsi="Times New Roman" w:cs="Times New Roman"/>
          <w:kern w:val="0"/>
          <w:sz w:val="24"/>
          <w:szCs w:val="24"/>
        </w:rPr>
        <w:t>σ</w:t>
      </w:r>
      <w:r w:rsidR="008D4520" w:rsidRPr="00E51BD8">
        <w:rPr>
          <w:rFonts w:ascii="Times New Roman" w:hAnsi="Times New Roman" w:cs="Times New Roman"/>
          <w:b/>
          <w:bCs/>
          <w:kern w:val="0"/>
          <w:sz w:val="24"/>
          <w:szCs w:val="24"/>
        </w:rPr>
        <w:t>)=Q(l/</w:t>
      </w:r>
      <w:r w:rsidR="008D4520">
        <w:rPr>
          <w:rFonts w:ascii="Times New Roman" w:hAnsi="Times New Roman" w:cs="Times New Roman"/>
          <w:kern w:val="0"/>
          <w:sz w:val="24"/>
          <w:szCs w:val="24"/>
        </w:rPr>
        <w:t>σ</w:t>
      </w:r>
      <w:r w:rsidR="008D4520" w:rsidRPr="00705FB5">
        <w:rPr>
          <w:position w:val="-8"/>
        </w:rPr>
        <w:object w:dxaOrig="580" w:dyaOrig="520">
          <v:shape id="_x0000_i1061" type="#_x0000_t75" style="width:15.75pt;height:14.25pt" o:ole="">
            <v:imagedata r:id="rId87" o:title=""/>
          </v:shape>
          <o:OLEObject Type="Embed" ProgID="Equation.DSMT4" ShapeID="_x0000_i1061" DrawAspect="Content" ObjectID="_1368273600" r:id="rId89"/>
        </w:object>
      </w:r>
      <w:r w:rsidR="008D4520" w:rsidRPr="00E51BD8">
        <w:rPr>
          <w:rFonts w:ascii="Times New Roman" w:hAnsi="Times New Roman" w:cs="Times New Roman"/>
          <w:b/>
          <w:bCs/>
          <w:kern w:val="0"/>
          <w:sz w:val="24"/>
          <w:szCs w:val="24"/>
        </w:rPr>
        <w:t>)</w:t>
      </w:r>
      <w:r w:rsidR="008D4520">
        <w:rPr>
          <w:rFonts w:hint="eastAsia"/>
          <w:position w:val="-8"/>
        </w:rPr>
        <w:t>，其中</w:t>
      </w:r>
      <w:r w:rsidR="008E32BC" w:rsidRPr="008E32BC">
        <w:rPr>
          <w:rFonts w:ascii="Times New Roman" w:hAnsi="Times New Roman" w:cs="Times New Roman"/>
          <w:position w:val="-8"/>
        </w:rPr>
        <w:t>Q(x)</w:t>
      </w:r>
      <w:r w:rsidR="008E32BC">
        <w:rPr>
          <w:rFonts w:ascii="Times New Roman" w:hAnsi="Times New Roman" w:cs="Times New Roman" w:hint="eastAsia"/>
          <w:position w:val="-8"/>
        </w:rPr>
        <w:t>是高斯概率误差函数，定义为：</w:t>
      </w:r>
    </w:p>
    <w:p w:rsidR="003F008D" w:rsidRDefault="008E32BC" w:rsidP="0025693E">
      <w:pPr>
        <w:spacing w:line="360" w:lineRule="auto"/>
        <w:ind w:firstLineChars="1300" w:firstLine="2730"/>
        <w:rPr>
          <w:rFonts w:ascii="Times New Roman" w:hAnsi="Times New Roman" w:cs="Times New Roman"/>
          <w:kern w:val="0"/>
          <w:sz w:val="24"/>
          <w:szCs w:val="24"/>
        </w:rPr>
      </w:pPr>
      <w:r w:rsidRPr="00705FB5">
        <w:rPr>
          <w:position w:val="-44"/>
        </w:rPr>
        <w:object w:dxaOrig="3440" w:dyaOrig="1040">
          <v:shape id="_x0000_i1062" type="#_x0000_t75" style="width:150.75pt;height:45pt" o:ole="">
            <v:imagedata r:id="rId90" o:title=""/>
          </v:shape>
          <o:OLEObject Type="Embed" ProgID="Equation.DSMT4" ShapeID="_x0000_i1062" DrawAspect="Content" ObjectID="_1368273601" r:id="rId91"/>
        </w:object>
      </w:r>
    </w:p>
    <w:p w:rsidR="008E32BC" w:rsidRDefault="008E32BC" w:rsidP="003F008D">
      <w:pPr>
        <w:spacing w:line="360" w:lineRule="auto"/>
        <w:rPr>
          <w:rFonts w:ascii="Times New Roman" w:hAnsi="Times New Roman" w:cs="Times New Roman"/>
          <w:kern w:val="0"/>
          <w:sz w:val="24"/>
          <w:szCs w:val="24"/>
        </w:rPr>
      </w:pPr>
    </w:p>
    <w:p w:rsidR="00CE0953" w:rsidRPr="003F008D" w:rsidRDefault="003F008D" w:rsidP="003F008D">
      <w:pPr>
        <w:spacing w:line="360" w:lineRule="auto"/>
        <w:rPr>
          <w:rFonts w:ascii="Times New Roman" w:hAnsi="Times New Roman" w:cs="Times New Roman"/>
          <w:kern w:val="0"/>
          <w:sz w:val="24"/>
          <w:szCs w:val="24"/>
        </w:rPr>
      </w:pPr>
      <w:r>
        <w:rPr>
          <w:rFonts w:hint="eastAsia"/>
          <w:noProof/>
        </w:rPr>
        <w:drawing>
          <wp:inline distT="0" distB="0" distL="0" distR="0" wp14:anchorId="1C0A30CA" wp14:editId="4DFE682F">
            <wp:extent cx="5257800" cy="1285875"/>
            <wp:effectExtent l="0" t="0" r="0" b="9525"/>
            <wp:docPr id="95" name="图片 95" descr="C:\Documents and Settings\Administrator.CHINA-CCE6C076A\桌面\PICTURE\图形1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Documents and Settings\Administrator.CHINA-CCE6C076A\桌面\PICTURE\图形14.wm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57800" cy="1285875"/>
                    </a:xfrm>
                    <a:prstGeom prst="rect">
                      <a:avLst/>
                    </a:prstGeom>
                    <a:noFill/>
                    <a:ln>
                      <a:noFill/>
                    </a:ln>
                  </pic:spPr>
                </pic:pic>
              </a:graphicData>
            </a:graphic>
          </wp:inline>
        </w:drawing>
      </w:r>
    </w:p>
    <w:p w:rsidR="00CE0953" w:rsidRDefault="00CE0953" w:rsidP="00CE0953">
      <w:pPr>
        <w:pStyle w:val="a4"/>
        <w:ind w:firstLineChars="1600" w:firstLine="3200"/>
      </w:pPr>
      <w:r>
        <w:rPr>
          <w:rFonts w:hint="eastAsia"/>
        </w:rPr>
        <w:t>图</w:t>
      </w:r>
      <w:r>
        <w:t xml:space="preserve"> </w:t>
      </w:r>
      <w:r w:rsidR="003F008D">
        <w:rPr>
          <w:rFonts w:hint="eastAsia"/>
        </w:rPr>
        <w:t>13</w:t>
      </w:r>
      <w:r>
        <w:rPr>
          <w:rFonts w:hint="eastAsia"/>
        </w:rPr>
        <w:t xml:space="preserve"> </w:t>
      </w:r>
      <w:r>
        <w:rPr>
          <w:rFonts w:hint="eastAsia"/>
        </w:rPr>
        <w:t>连续相位</w:t>
      </w:r>
      <w:r>
        <w:rPr>
          <w:rFonts w:hint="eastAsia"/>
        </w:rPr>
        <w:t>FSK</w:t>
      </w:r>
      <w:r>
        <w:rPr>
          <w:rFonts w:hint="eastAsia"/>
        </w:rPr>
        <w:t>网格图</w:t>
      </w:r>
    </w:p>
    <w:p w:rsidR="003F008D" w:rsidRDefault="003F008D" w:rsidP="003F008D">
      <w:pPr>
        <w:spacing w:line="360" w:lineRule="auto"/>
        <w:rPr>
          <w:sz w:val="24"/>
          <w:szCs w:val="24"/>
        </w:rPr>
      </w:pPr>
    </w:p>
    <w:p w:rsidR="003F008D" w:rsidRPr="003F008D" w:rsidRDefault="003F008D" w:rsidP="003F008D">
      <w:pPr>
        <w:spacing w:line="360" w:lineRule="auto"/>
        <w:rPr>
          <w:sz w:val="24"/>
          <w:szCs w:val="24"/>
        </w:rPr>
      </w:pPr>
      <w:r>
        <w:rPr>
          <w:rFonts w:ascii="Times New Roman" w:hAnsi="Times New Roman" w:cs="Times New Roman"/>
          <w:noProof/>
          <w:kern w:val="0"/>
          <w:sz w:val="24"/>
          <w:szCs w:val="24"/>
        </w:rPr>
        <w:drawing>
          <wp:inline distT="0" distB="0" distL="0" distR="0" wp14:anchorId="4324CA96" wp14:editId="757CB9A0">
            <wp:extent cx="5257800" cy="1562100"/>
            <wp:effectExtent l="0" t="0" r="0" b="0"/>
            <wp:docPr id="96" name="图片 96" descr="C:\Documents and Settings\Administrator.CHINA-CCE6C076A\桌面\PICTURE\图形1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Documents and Settings\Administrator.CHINA-CCE6C076A\桌面\PICTURE\图形15.wmf"/>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57800" cy="1562100"/>
                    </a:xfrm>
                    <a:prstGeom prst="rect">
                      <a:avLst/>
                    </a:prstGeom>
                    <a:noFill/>
                    <a:ln>
                      <a:noFill/>
                    </a:ln>
                  </pic:spPr>
                </pic:pic>
              </a:graphicData>
            </a:graphic>
          </wp:inline>
        </w:drawing>
      </w:r>
    </w:p>
    <w:p w:rsidR="003F008D" w:rsidRDefault="003F008D" w:rsidP="003F008D">
      <w:pPr>
        <w:pStyle w:val="a4"/>
        <w:ind w:firstLineChars="800" w:firstLine="1600"/>
      </w:pPr>
      <w:r>
        <w:rPr>
          <w:rFonts w:hint="eastAsia"/>
        </w:rPr>
        <w:lastRenderedPageBreak/>
        <w:t>图</w:t>
      </w:r>
      <w:r>
        <w:t xml:space="preserve"> </w:t>
      </w:r>
      <w:r>
        <w:rPr>
          <w:rFonts w:hint="eastAsia"/>
        </w:rPr>
        <w:t xml:space="preserve">14 </w:t>
      </w:r>
      <w:r>
        <w:rPr>
          <w:rFonts w:hint="eastAsia"/>
        </w:rPr>
        <w:t>典型错误子集。</w:t>
      </w:r>
      <w:r>
        <w:rPr>
          <w:rFonts w:hint="eastAsia"/>
        </w:rPr>
        <w:t xml:space="preserve"> </w:t>
      </w:r>
      <w:r>
        <w:rPr>
          <w:rFonts w:hint="eastAsia"/>
        </w:rPr>
        <w:t>粗线：正确路径。细线：错误路径。</w:t>
      </w:r>
    </w:p>
    <w:p w:rsidR="003F008D" w:rsidRDefault="003F008D" w:rsidP="003F008D">
      <w:pPr>
        <w:spacing w:line="360" w:lineRule="auto"/>
        <w:rPr>
          <w:sz w:val="24"/>
          <w:szCs w:val="24"/>
        </w:rPr>
      </w:pPr>
    </w:p>
    <w:p w:rsidR="008E32BC" w:rsidRDefault="008E32BC" w:rsidP="003F008D">
      <w:pPr>
        <w:spacing w:line="360" w:lineRule="auto"/>
        <w:rPr>
          <w:rFonts w:ascii="Times New Roman" w:hAnsi="Times New Roman" w:cs="Times New Roman"/>
          <w:sz w:val="24"/>
          <w:szCs w:val="24"/>
        </w:rPr>
      </w:pPr>
      <w:r>
        <w:rPr>
          <w:rFonts w:hint="eastAsia"/>
          <w:sz w:val="24"/>
          <w:szCs w:val="24"/>
        </w:rPr>
        <w:t>通过图</w:t>
      </w:r>
      <w:r>
        <w:rPr>
          <w:rFonts w:hint="eastAsia"/>
          <w:sz w:val="24"/>
          <w:szCs w:val="24"/>
        </w:rPr>
        <w:t>14</w:t>
      </w:r>
      <w:r>
        <w:rPr>
          <w:rFonts w:hint="eastAsia"/>
          <w:sz w:val="24"/>
          <w:szCs w:val="24"/>
        </w:rPr>
        <w:t>的测验我们发现</w:t>
      </w:r>
      <w:r w:rsidR="00F25307">
        <w:rPr>
          <w:rFonts w:hint="eastAsia"/>
          <w:sz w:val="24"/>
          <w:szCs w:val="24"/>
        </w:rPr>
        <w:t>在正确路径中，</w:t>
      </w:r>
      <w:r>
        <w:rPr>
          <w:rFonts w:hint="eastAsia"/>
          <w:sz w:val="24"/>
          <w:szCs w:val="24"/>
        </w:rPr>
        <w:t>长度为</w:t>
      </w:r>
      <w:r>
        <w:rPr>
          <w:rFonts w:hint="eastAsia"/>
          <w:sz w:val="24"/>
          <w:szCs w:val="24"/>
        </w:rPr>
        <w:t>3</w:t>
      </w:r>
      <w:r>
        <w:rPr>
          <w:rFonts w:hint="eastAsia"/>
          <w:sz w:val="24"/>
          <w:szCs w:val="24"/>
        </w:rPr>
        <w:t>，</w:t>
      </w:r>
      <w:r>
        <w:rPr>
          <w:rFonts w:hint="eastAsia"/>
          <w:sz w:val="24"/>
          <w:szCs w:val="24"/>
        </w:rPr>
        <w:t>4</w:t>
      </w:r>
      <w:r>
        <w:rPr>
          <w:rFonts w:hint="eastAsia"/>
          <w:sz w:val="24"/>
          <w:szCs w:val="24"/>
        </w:rPr>
        <w:t>，</w:t>
      </w:r>
      <w:r>
        <w:rPr>
          <w:rFonts w:hint="eastAsia"/>
          <w:sz w:val="24"/>
          <w:szCs w:val="24"/>
        </w:rPr>
        <w:t xml:space="preserve">. . . </w:t>
      </w:r>
      <w:r w:rsidR="00CF5DDE">
        <w:rPr>
          <w:rFonts w:hint="eastAsia"/>
          <w:sz w:val="24"/>
          <w:szCs w:val="24"/>
        </w:rPr>
        <w:t>的错误事件对应于</w:t>
      </w:r>
      <w:r w:rsidR="00F25307">
        <w:rPr>
          <w:rFonts w:hint="eastAsia"/>
          <w:sz w:val="24"/>
          <w:szCs w:val="24"/>
        </w:rPr>
        <w:t>距离</w:t>
      </w:r>
      <w:r>
        <w:rPr>
          <w:rFonts w:hint="eastAsia"/>
          <w:sz w:val="24"/>
          <w:szCs w:val="24"/>
        </w:rPr>
        <w:t>，</w:t>
      </w:r>
      <w:r w:rsidR="00CF5DDE" w:rsidRPr="00955F0A">
        <w:rPr>
          <w:position w:val="-12"/>
        </w:rPr>
        <w:object w:dxaOrig="1380" w:dyaOrig="560">
          <v:shape id="_x0000_i1063" type="#_x0000_t75" style="width:36pt;height:19.5pt" o:ole="">
            <v:imagedata r:id="rId94" o:title=""/>
          </v:shape>
          <o:OLEObject Type="Embed" ProgID="Equation.DSMT4" ShapeID="_x0000_i1063" DrawAspect="Content" ObjectID="_1368273602" r:id="rId95"/>
        </w:object>
      </w:r>
      <w:r w:rsidR="00CF5DDE" w:rsidRPr="00955F0A">
        <w:rPr>
          <w:rFonts w:ascii="Times New Roman" w:hAnsi="Times New Roman" w:cs="Times New Roman"/>
          <w:sz w:val="24"/>
          <w:szCs w:val="24"/>
        </w:rPr>
        <w:t xml:space="preserve"> , </w:t>
      </w:r>
      <w:r w:rsidR="00CF5DDE">
        <w:rPr>
          <w:rFonts w:ascii="Times New Roman" w:hAnsi="Times New Roman" w:cs="Times New Roman" w:hint="eastAsia"/>
          <w:sz w:val="24"/>
          <w:szCs w:val="24"/>
        </w:rPr>
        <w:t>.</w:t>
      </w:r>
      <w:r w:rsidR="00CF5DDE" w:rsidRPr="00955F0A">
        <w:rPr>
          <w:rFonts w:ascii="Times New Roman" w:hAnsi="Times New Roman" w:cs="Times New Roman"/>
          <w:sz w:val="24"/>
          <w:szCs w:val="24"/>
        </w:rPr>
        <w:t xml:space="preserve"> </w:t>
      </w:r>
      <w:r w:rsidR="00CF5DDE">
        <w:rPr>
          <w:rFonts w:ascii="Times New Roman" w:hAnsi="Times New Roman" w:cs="Times New Roman" w:hint="eastAsia"/>
          <w:sz w:val="24"/>
          <w:szCs w:val="24"/>
        </w:rPr>
        <w:t xml:space="preserve">. </w:t>
      </w:r>
      <w:r w:rsidR="00CF5DDE">
        <w:rPr>
          <w:rFonts w:ascii="Times New Roman" w:hAnsi="Times New Roman" w:cs="Times New Roman"/>
          <w:sz w:val="24"/>
          <w:szCs w:val="24"/>
        </w:rPr>
        <w:t>.</w:t>
      </w:r>
      <w:r w:rsidR="00F25307">
        <w:rPr>
          <w:rFonts w:ascii="Times New Roman" w:hAnsi="Times New Roman" w:cs="Times New Roman" w:hint="eastAsia"/>
          <w:sz w:val="24"/>
          <w:szCs w:val="24"/>
        </w:rPr>
        <w:t xml:space="preserve"> </w:t>
      </w:r>
      <w:r w:rsidR="00F25307">
        <w:rPr>
          <w:rFonts w:ascii="Times New Roman" w:hAnsi="Times New Roman" w:cs="Times New Roman" w:hint="eastAsia"/>
          <w:sz w:val="24"/>
          <w:szCs w:val="24"/>
        </w:rPr>
        <w:t>；因此可以取得</w:t>
      </w:r>
      <w:r w:rsidR="00F25307" w:rsidRPr="00955F0A">
        <w:rPr>
          <w:rFonts w:ascii="Times New Roman" w:hAnsi="Times New Roman" w:cs="Times New Roman"/>
          <w:sz w:val="24"/>
          <w:szCs w:val="24"/>
        </w:rPr>
        <w:t>P(</w:t>
      </w:r>
      <w:r w:rsidR="00F25307">
        <w:rPr>
          <w:rFonts w:ascii="Times New Roman" w:hAnsi="Times New Roman" w:cs="Times New Roman"/>
          <w:kern w:val="0"/>
          <w:sz w:val="24"/>
          <w:szCs w:val="24"/>
        </w:rPr>
        <w:t>ε</w:t>
      </w:r>
      <w:r w:rsidR="00F25307" w:rsidRPr="00165A55">
        <w:rPr>
          <w:rFonts w:ascii="Times New Roman" w:hAnsi="Times New Roman" w:cs="Times New Roman"/>
          <w:kern w:val="0"/>
          <w:sz w:val="24"/>
          <w:szCs w:val="24"/>
          <w:vertAlign w:val="subscript"/>
        </w:rPr>
        <w:t>k</w:t>
      </w:r>
      <w:r w:rsidR="00F25307">
        <w:rPr>
          <w:rFonts w:ascii="Times New Roman" w:hAnsi="Times New Roman" w:cs="Times New Roman"/>
          <w:sz w:val="24"/>
          <w:szCs w:val="24"/>
        </w:rPr>
        <w:t>)</w:t>
      </w:r>
      <w:r w:rsidR="00F25307">
        <w:rPr>
          <w:rFonts w:ascii="Times New Roman" w:hAnsi="Times New Roman" w:cs="Times New Roman" w:hint="eastAsia"/>
          <w:sz w:val="24"/>
          <w:szCs w:val="24"/>
        </w:rPr>
        <w:t>的上下界：</w:t>
      </w:r>
    </w:p>
    <w:p w:rsidR="00F25307" w:rsidRDefault="00F25307" w:rsidP="003F008D">
      <w:pPr>
        <w:spacing w:line="360" w:lineRule="auto"/>
        <w:rPr>
          <w:position w:val="-14"/>
        </w:rPr>
      </w:pPr>
      <w:r w:rsidRPr="00705FB5">
        <w:rPr>
          <w:position w:val="-14"/>
        </w:rPr>
        <w:object w:dxaOrig="10420" w:dyaOrig="580">
          <v:shape id="_x0000_i1064" type="#_x0000_t75" style="width:414pt;height:22.5pt" o:ole="">
            <v:imagedata r:id="rId96" o:title=""/>
          </v:shape>
          <o:OLEObject Type="Embed" ProgID="Equation.DSMT4" ShapeID="_x0000_i1064" DrawAspect="Content" ObjectID="_1368273603" r:id="rId97"/>
        </w:object>
      </w:r>
    </w:p>
    <w:p w:rsidR="00F25307" w:rsidRPr="004F19CD" w:rsidRDefault="004F19CD" w:rsidP="003F008D">
      <w:pPr>
        <w:spacing w:line="360" w:lineRule="auto"/>
        <w:rPr>
          <w:rFonts w:ascii="Times New Roman" w:hAnsi="Times New Roman" w:cs="Times New Roman"/>
          <w:sz w:val="24"/>
          <w:szCs w:val="24"/>
        </w:rPr>
      </w:pPr>
      <w:r w:rsidRPr="004F19CD">
        <w:rPr>
          <w:rFonts w:ascii="Times New Roman" w:hAnsi="Times New Roman" w:cs="Times New Roman"/>
          <w:sz w:val="24"/>
          <w:szCs w:val="24"/>
        </w:rPr>
        <w:t>Q(x)</w:t>
      </w:r>
      <w:r>
        <w:rPr>
          <w:rFonts w:ascii="Times New Roman" w:hAnsi="Times New Roman" w:cs="Times New Roman" w:hint="eastAsia"/>
          <w:sz w:val="24"/>
          <w:szCs w:val="24"/>
        </w:rPr>
        <w:t>会随着</w:t>
      </w:r>
      <w:r>
        <w:rPr>
          <w:rFonts w:ascii="Times New Roman" w:hAnsi="Times New Roman" w:cs="Times New Roman" w:hint="eastAsia"/>
          <w:sz w:val="24"/>
          <w:szCs w:val="24"/>
        </w:rPr>
        <w:t>x</w:t>
      </w:r>
      <w:r>
        <w:rPr>
          <w:rFonts w:ascii="Times New Roman" w:hAnsi="Times New Roman" w:cs="Times New Roman" w:hint="eastAsia"/>
          <w:sz w:val="24"/>
          <w:szCs w:val="24"/>
        </w:rPr>
        <w:t>快速下降，这意味着对于任何合理的方差为</w:t>
      </w:r>
      <w:r>
        <w:rPr>
          <w:rFonts w:ascii="Times New Roman" w:hAnsi="Times New Roman" w:cs="Times New Roman"/>
          <w:sz w:val="24"/>
          <w:szCs w:val="24"/>
        </w:rPr>
        <w:t>σ</w:t>
      </w:r>
      <w:r w:rsidRPr="00955F0A">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的噪声，</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Pr>
          <w:rFonts w:ascii="Times New Roman" w:hAnsi="Times New Roman" w:cs="Times New Roman"/>
          <w:sz w:val="24"/>
          <w:szCs w:val="24"/>
        </w:rPr>
        <w:t>)</w:t>
      </w:r>
      <w:r>
        <w:rPr>
          <w:rFonts w:ascii="Times New Roman" w:hAnsi="Times New Roman" w:cs="Times New Roman" w:hint="eastAsia"/>
          <w:sz w:val="24"/>
          <w:szCs w:val="24"/>
        </w:rPr>
        <w:t>可以准确的估计为</w:t>
      </w:r>
      <w:r w:rsidRPr="00705FB5">
        <w:rPr>
          <w:position w:val="-14"/>
        </w:rPr>
        <w:object w:dxaOrig="2040" w:dyaOrig="580">
          <v:shape id="_x0000_i1065" type="#_x0000_t75" style="width:49.5pt;height:19.5pt" o:ole="">
            <v:imagedata r:id="rId98" o:title=""/>
          </v:shape>
          <o:OLEObject Type="Embed" ProgID="Equation.DSMT4" ShapeID="_x0000_i1065" DrawAspect="Content" ObjectID="_1368273604" r:id="rId99"/>
        </w:object>
      </w:r>
      <w:r>
        <w:rPr>
          <w:rFonts w:hint="eastAsia"/>
          <w:position w:val="-14"/>
        </w:rPr>
        <w:t xml:space="preserve"> </w:t>
      </w:r>
      <w:r>
        <w:rPr>
          <w:rFonts w:ascii="Times New Roman" w:hAnsi="Times New Roman" w:cs="Times New Roman" w:hint="eastAsia"/>
          <w:sz w:val="24"/>
          <w:szCs w:val="24"/>
        </w:rPr>
        <w:t>。这个结果独立于时刻</w:t>
      </w:r>
      <w:r>
        <w:rPr>
          <w:rFonts w:ascii="Times New Roman" w:hAnsi="Times New Roman" w:cs="Times New Roman" w:hint="eastAsia"/>
          <w:sz w:val="24"/>
          <w:szCs w:val="24"/>
        </w:rPr>
        <w:t>k</w:t>
      </w:r>
      <w:r>
        <w:rPr>
          <w:rFonts w:ascii="Times New Roman" w:hAnsi="Times New Roman" w:cs="Times New Roman" w:hint="eastAsia"/>
          <w:sz w:val="24"/>
          <w:szCs w:val="24"/>
        </w:rPr>
        <w:t>的正确路径</w:t>
      </w:r>
      <w:r>
        <w:rPr>
          <w:rFonts w:ascii="Times New Roman" w:hAnsi="Times New Roman" w:cs="Times New Roman" w:hint="eastAsia"/>
          <w:sz w:val="24"/>
          <w:szCs w:val="24"/>
        </w:rPr>
        <w:t>x</w:t>
      </w:r>
      <w:r>
        <w:rPr>
          <w:rFonts w:ascii="Times New Roman" w:hAnsi="Times New Roman" w:cs="Times New Roman" w:hint="eastAsia"/>
          <w:sz w:val="24"/>
          <w:szCs w:val="24"/>
        </w:rPr>
        <w:t>，这一点从图</w:t>
      </w:r>
      <w:r>
        <w:rPr>
          <w:rFonts w:ascii="Times New Roman" w:hAnsi="Times New Roman" w:cs="Times New Roman" w:hint="eastAsia"/>
          <w:sz w:val="24"/>
          <w:szCs w:val="24"/>
        </w:rPr>
        <w:t>3</w:t>
      </w:r>
      <w:r>
        <w:rPr>
          <w:rFonts w:ascii="Times New Roman" w:hAnsi="Times New Roman" w:cs="Times New Roman" w:hint="eastAsia"/>
          <w:sz w:val="24"/>
          <w:szCs w:val="24"/>
        </w:rPr>
        <w:t>中很容易验证。</w:t>
      </w:r>
    </w:p>
    <w:p w:rsidR="004F19CD" w:rsidRDefault="008E53B3" w:rsidP="00F7074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在这个结果中有趣的是，对于正交信号来说在一个码元间隔内的相干检测最好可以达到</w:t>
      </w:r>
      <w:r w:rsidRPr="00955F0A">
        <w:rPr>
          <w:rFonts w:ascii="Times New Roman" w:hAnsi="Times New Roman" w:cs="Times New Roman"/>
          <w:sz w:val="24"/>
          <w:szCs w:val="24"/>
        </w:rPr>
        <w:t>Q(1/2</w:t>
      </w:r>
      <w:r>
        <w:rPr>
          <w:rFonts w:ascii="Times New Roman" w:hAnsi="Times New Roman" w:cs="Times New Roman"/>
          <w:sz w:val="24"/>
          <w:szCs w:val="24"/>
        </w:rPr>
        <w:t>σ)</w:t>
      </w:r>
      <w:r>
        <w:rPr>
          <w:rFonts w:ascii="Times New Roman" w:hAnsi="Times New Roman" w:cs="Times New Roman" w:hint="eastAsia"/>
          <w:sz w:val="24"/>
          <w:szCs w:val="24"/>
        </w:rPr>
        <w:t>，</w:t>
      </w:r>
      <w:r w:rsidR="00AB44F6">
        <w:rPr>
          <w:rFonts w:ascii="Times New Roman" w:hAnsi="Times New Roman" w:cs="Times New Roman" w:hint="eastAsia"/>
          <w:sz w:val="24"/>
          <w:szCs w:val="24"/>
        </w:rPr>
        <w:t>增加信号的信噪比</w:t>
      </w:r>
      <w:r w:rsidR="00AB44F6">
        <w:rPr>
          <w:rFonts w:ascii="Times New Roman" w:hAnsi="Times New Roman" w:cs="Times New Roman" w:hint="eastAsia"/>
          <w:sz w:val="24"/>
          <w:szCs w:val="24"/>
        </w:rPr>
        <w:t>3dB</w:t>
      </w:r>
      <w:r>
        <w:rPr>
          <w:rFonts w:ascii="Times New Roman" w:hAnsi="Times New Roman" w:cs="Times New Roman" w:hint="eastAsia"/>
          <w:sz w:val="24"/>
          <w:szCs w:val="24"/>
        </w:rPr>
        <w:t>。</w:t>
      </w:r>
      <w:r w:rsidR="00AB44F6">
        <w:rPr>
          <w:rFonts w:ascii="Times New Roman" w:hAnsi="Times New Roman" w:cs="Times New Roman" w:hint="eastAsia"/>
          <w:sz w:val="24"/>
          <w:szCs w:val="24"/>
        </w:rPr>
        <w:t>因此可以认为连续相位</w:t>
      </w:r>
      <w:r w:rsidR="00AB44F6">
        <w:rPr>
          <w:rFonts w:ascii="Times New Roman" w:hAnsi="Times New Roman" w:cs="Times New Roman" w:hint="eastAsia"/>
          <w:sz w:val="24"/>
          <w:szCs w:val="24"/>
        </w:rPr>
        <w:t>FSK</w:t>
      </w:r>
      <w:r w:rsidR="00AB44F6">
        <w:rPr>
          <w:rFonts w:ascii="Times New Roman" w:hAnsi="Times New Roman" w:cs="Times New Roman" w:hint="eastAsia"/>
          <w:sz w:val="24"/>
          <w:szCs w:val="24"/>
        </w:rPr>
        <w:t>比偏移率非连续的好</w:t>
      </w:r>
      <w:r w:rsidR="00AB44F6">
        <w:rPr>
          <w:rFonts w:ascii="Times New Roman" w:hAnsi="Times New Roman" w:cs="Times New Roman" w:hint="eastAsia"/>
          <w:sz w:val="24"/>
          <w:szCs w:val="24"/>
        </w:rPr>
        <w:t>3dB</w:t>
      </w:r>
      <w:r w:rsidR="00AB44F6">
        <w:rPr>
          <w:rFonts w:ascii="Times New Roman" w:hAnsi="Times New Roman" w:cs="Times New Roman" w:hint="eastAsia"/>
          <w:sz w:val="24"/>
          <w:szCs w:val="24"/>
        </w:rPr>
        <w:t>，</w:t>
      </w:r>
      <w:r w:rsidR="00550FF9">
        <w:rPr>
          <w:rFonts w:ascii="Times New Roman" w:hAnsi="Times New Roman" w:cs="Times New Roman" w:hint="eastAsia"/>
          <w:sz w:val="24"/>
          <w:szCs w:val="24"/>
        </w:rPr>
        <w:t>和反相相位变换键控性能相当</w:t>
      </w:r>
      <w:r w:rsidR="00AB44F6">
        <w:rPr>
          <w:rFonts w:ascii="Times New Roman" w:hAnsi="Times New Roman" w:cs="Times New Roman" w:hint="eastAsia"/>
          <w:sz w:val="24"/>
          <w:szCs w:val="24"/>
        </w:rPr>
        <w:t>。</w:t>
      </w:r>
      <w:r w:rsidR="00F7074A">
        <w:rPr>
          <w:rFonts w:ascii="Times New Roman" w:hAnsi="Times New Roman" w:cs="Times New Roman" w:hint="eastAsia"/>
          <w:sz w:val="24"/>
          <w:szCs w:val="24"/>
        </w:rPr>
        <w:t>(</w:t>
      </w:r>
      <w:r w:rsidR="00F7074A">
        <w:rPr>
          <w:rFonts w:ascii="Times New Roman" w:hAnsi="Times New Roman" w:cs="Times New Roman" w:hint="eastAsia"/>
          <w:sz w:val="24"/>
          <w:szCs w:val="24"/>
        </w:rPr>
        <w:t>虽然我们只证明了比率为</w:t>
      </w:r>
      <w:r w:rsidR="00F7074A" w:rsidRPr="00F7074A">
        <w:rPr>
          <w:rFonts w:ascii="Times New Roman" w:hAnsi="Times New Roman" w:cs="Times New Roman"/>
          <w:sz w:val="24"/>
          <w:szCs w:val="24"/>
        </w:rPr>
        <w:object w:dxaOrig="340" w:dyaOrig="960">
          <v:shape id="_x0000_i1066" type="#_x0000_t75" style="width:8.25pt;height:32.25pt" o:ole="">
            <v:imagedata r:id="rId100" o:title=""/>
          </v:shape>
          <o:OLEObject Type="Embed" ProgID="Equation.DSMT4" ShapeID="_x0000_i1066" DrawAspect="Content" ObjectID="_1368273605" r:id="rId101"/>
        </w:object>
      </w:r>
      <w:r w:rsidR="00F7074A">
        <w:rPr>
          <w:rFonts w:ascii="Times New Roman" w:hAnsi="Times New Roman" w:cs="Times New Roman" w:hint="eastAsia"/>
          <w:sz w:val="24"/>
          <w:szCs w:val="24"/>
        </w:rPr>
        <w:t>的情况，但是它适用于任何比率。</w:t>
      </w:r>
      <w:r w:rsidR="00F7074A">
        <w:rPr>
          <w:rFonts w:ascii="Times New Roman" w:hAnsi="Times New Roman" w:cs="Times New Roman" w:hint="eastAsia"/>
          <w:sz w:val="24"/>
          <w:szCs w:val="24"/>
        </w:rPr>
        <w:t xml:space="preserve">) </w:t>
      </w:r>
      <w:r w:rsidR="00F7074A">
        <w:rPr>
          <w:rFonts w:ascii="Times New Roman" w:hAnsi="Times New Roman" w:cs="Times New Roman" w:hint="eastAsia"/>
          <w:sz w:val="24"/>
          <w:szCs w:val="24"/>
        </w:rPr>
        <w:t>即使</w:t>
      </w:r>
      <w:r w:rsidR="00F7074A">
        <w:rPr>
          <w:rFonts w:ascii="Times New Roman" w:hAnsi="Times New Roman" w:cs="Times New Roman" w:hint="eastAsia"/>
          <w:sz w:val="24"/>
          <w:szCs w:val="24"/>
        </w:rPr>
        <w:t>VA</w:t>
      </w:r>
      <w:r w:rsidR="00F7074A">
        <w:rPr>
          <w:rFonts w:ascii="Times New Roman" w:hAnsi="Times New Roman" w:cs="Times New Roman" w:hint="eastAsia"/>
          <w:sz w:val="24"/>
          <w:szCs w:val="24"/>
        </w:rPr>
        <w:t>是一个很简单的</w:t>
      </w:r>
      <w:r w:rsidR="00F7074A">
        <w:rPr>
          <w:rFonts w:ascii="Times New Roman" w:hAnsi="Times New Roman" w:cs="Times New Roman" w:hint="eastAsia"/>
          <w:sz w:val="24"/>
          <w:szCs w:val="24"/>
        </w:rPr>
        <w:t>2</w:t>
      </w:r>
      <w:r w:rsidR="00F7074A">
        <w:rPr>
          <w:rFonts w:ascii="Times New Roman" w:hAnsi="Times New Roman" w:cs="Times New Roman" w:hint="eastAsia"/>
          <w:sz w:val="24"/>
          <w:szCs w:val="24"/>
        </w:rPr>
        <w:t>状态网格图，只有一种类型的错误事件对允许更简单的次优方案达到同样性能有一些意义</w:t>
      </w:r>
      <w:r w:rsidR="00F7074A">
        <w:rPr>
          <w:rFonts w:ascii="Times New Roman" w:hAnsi="Times New Roman" w:cs="Times New Roman" w:hint="eastAsia"/>
          <w:sz w:val="24"/>
          <w:szCs w:val="24"/>
        </w:rPr>
        <w:t>[43][44]</w:t>
      </w:r>
      <w:r w:rsidR="00F7074A">
        <w:rPr>
          <w:rFonts w:ascii="Times New Roman" w:hAnsi="Times New Roman" w:cs="Times New Roman" w:hint="eastAsia"/>
          <w:sz w:val="24"/>
          <w:szCs w:val="24"/>
        </w:rPr>
        <w:t>。</w:t>
      </w:r>
    </w:p>
    <w:p w:rsidR="0025693E" w:rsidRPr="0025693E" w:rsidRDefault="0025693E" w:rsidP="0025693E">
      <w:pPr>
        <w:spacing w:line="360" w:lineRule="auto"/>
        <w:rPr>
          <w:rFonts w:ascii="Times New Roman" w:hAnsi="Times New Roman" w:cs="Times New Roman"/>
          <w:sz w:val="28"/>
          <w:szCs w:val="28"/>
        </w:rPr>
      </w:pPr>
    </w:p>
    <w:p w:rsidR="00F7074A" w:rsidRDefault="00F7074A" w:rsidP="00F7074A">
      <w:pPr>
        <w:spacing w:line="360" w:lineRule="auto"/>
        <w:ind w:firstLine="480"/>
        <w:rPr>
          <w:rFonts w:ascii="Times New Roman" w:hAnsi="Times New Roman" w:cs="Times New Roman"/>
          <w:sz w:val="28"/>
          <w:szCs w:val="28"/>
        </w:rPr>
      </w:pPr>
      <w:r>
        <w:rPr>
          <w:rFonts w:ascii="Times New Roman" w:hAnsi="Times New Roman" w:cs="Times New Roman" w:hint="eastAsia"/>
          <w:sz w:val="24"/>
          <w:szCs w:val="24"/>
        </w:rPr>
        <w:t xml:space="preserve">                       </w:t>
      </w:r>
      <w:r w:rsidRPr="0025693E">
        <w:rPr>
          <w:rFonts w:ascii="Times New Roman" w:hAnsi="Times New Roman" w:cs="Times New Roman" w:hint="eastAsia"/>
          <w:sz w:val="28"/>
          <w:szCs w:val="28"/>
        </w:rPr>
        <w:t xml:space="preserve"> 5.</w:t>
      </w:r>
      <w:r w:rsidRPr="0025693E">
        <w:rPr>
          <w:rFonts w:ascii="Times New Roman" w:hAnsi="Times New Roman" w:cs="Times New Roman" w:hint="eastAsia"/>
          <w:sz w:val="28"/>
          <w:szCs w:val="28"/>
        </w:rPr>
        <w:t>应用</w:t>
      </w:r>
    </w:p>
    <w:p w:rsidR="0025693E" w:rsidRDefault="0025693E" w:rsidP="0025693E">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我们对前面的结果做出总结，无论在理论还是实践中</w:t>
      </w:r>
      <w:r>
        <w:rPr>
          <w:rFonts w:ascii="Times New Roman" w:hAnsi="Times New Roman" w:cs="Times New Roman" w:hint="eastAsia"/>
          <w:sz w:val="24"/>
          <w:szCs w:val="24"/>
        </w:rPr>
        <w:t>VA</w:t>
      </w:r>
      <w:r>
        <w:rPr>
          <w:rFonts w:ascii="Times New Roman" w:hAnsi="Times New Roman" w:cs="Times New Roman" w:hint="eastAsia"/>
          <w:sz w:val="24"/>
          <w:szCs w:val="24"/>
        </w:rPr>
        <w:t>算法都得到了应用。</w:t>
      </w:r>
    </w:p>
    <w:p w:rsidR="0025693E" w:rsidRDefault="0025693E" w:rsidP="0025693E">
      <w:pPr>
        <w:spacing w:line="360" w:lineRule="auto"/>
        <w:rPr>
          <w:rFonts w:ascii="Times New Roman" w:hAnsi="Times New Roman" w:cs="Times New Roman"/>
          <w:sz w:val="24"/>
          <w:szCs w:val="24"/>
        </w:rPr>
      </w:pPr>
    </w:p>
    <w:p w:rsidR="0025693E" w:rsidRPr="0025693E" w:rsidRDefault="0025693E" w:rsidP="0025693E">
      <w:pPr>
        <w:pStyle w:val="a5"/>
        <w:numPr>
          <w:ilvl w:val="0"/>
          <w:numId w:val="2"/>
        </w:numPr>
        <w:spacing w:line="360" w:lineRule="auto"/>
        <w:ind w:firstLineChars="0"/>
        <w:rPr>
          <w:rFonts w:ascii="Times New Roman" w:hAnsi="Times New Roman" w:cs="Times New Roman"/>
          <w:sz w:val="24"/>
          <w:szCs w:val="24"/>
        </w:rPr>
      </w:pPr>
      <w:r w:rsidRPr="0025693E">
        <w:rPr>
          <w:rFonts w:ascii="Times New Roman" w:hAnsi="Times New Roman" w:cs="Times New Roman" w:hint="eastAsia"/>
          <w:sz w:val="24"/>
          <w:szCs w:val="24"/>
        </w:rPr>
        <w:t>卷积码</w:t>
      </w:r>
    </w:p>
    <w:p w:rsidR="0025693E" w:rsidRDefault="0025693E" w:rsidP="0025693E">
      <w:pPr>
        <w:spacing w:line="360" w:lineRule="auto"/>
        <w:ind w:left="420"/>
        <w:rPr>
          <w:rFonts w:ascii="Times New Roman" w:hAnsi="Times New Roman" w:cs="Times New Roman"/>
          <w:sz w:val="24"/>
          <w:szCs w:val="24"/>
        </w:rPr>
      </w:pPr>
      <w:r>
        <w:rPr>
          <w:rFonts w:ascii="Times New Roman" w:hAnsi="Times New Roman" w:cs="Times New Roman" w:hint="eastAsia"/>
          <w:sz w:val="24"/>
          <w:szCs w:val="24"/>
        </w:rPr>
        <w:t>这个算法首先是</w:t>
      </w:r>
      <w:r w:rsidR="002C31C6">
        <w:rPr>
          <w:rFonts w:ascii="Times New Roman" w:hAnsi="Times New Roman" w:cs="Times New Roman" w:hint="eastAsia"/>
          <w:sz w:val="24"/>
          <w:szCs w:val="24"/>
        </w:rPr>
        <w:t>由</w:t>
      </w:r>
      <w:r>
        <w:rPr>
          <w:rFonts w:ascii="Times New Roman" w:hAnsi="Times New Roman" w:cs="Times New Roman" w:hint="eastAsia"/>
          <w:sz w:val="24"/>
          <w:szCs w:val="24"/>
        </w:rPr>
        <w:t>卷积码</w:t>
      </w:r>
      <w:r w:rsidR="002C31C6">
        <w:rPr>
          <w:rFonts w:ascii="Times New Roman" w:hAnsi="Times New Roman" w:cs="Times New Roman" w:hint="eastAsia"/>
          <w:sz w:val="24"/>
          <w:szCs w:val="24"/>
        </w:rPr>
        <w:t>发展起来</w:t>
      </w:r>
      <w:r>
        <w:rPr>
          <w:rFonts w:ascii="Times New Roman" w:hAnsi="Times New Roman" w:cs="Times New Roman" w:hint="eastAsia"/>
          <w:sz w:val="24"/>
          <w:szCs w:val="24"/>
        </w:rPr>
        <w:t>的，</w:t>
      </w:r>
      <w:r w:rsidR="002C31C6">
        <w:rPr>
          <w:rFonts w:ascii="Times New Roman" w:hAnsi="Times New Roman" w:cs="Times New Roman" w:hint="eastAsia"/>
          <w:sz w:val="24"/>
          <w:szCs w:val="24"/>
        </w:rPr>
        <w:t>自然会在此有很大作用。</w:t>
      </w:r>
    </w:p>
    <w:p w:rsidR="00080339" w:rsidRDefault="002C31C6" w:rsidP="0025693E">
      <w:pPr>
        <w:spacing w:line="360" w:lineRule="auto"/>
        <w:ind w:left="420"/>
        <w:rPr>
          <w:rFonts w:ascii="Times New Roman" w:hAnsi="Times New Roman" w:cs="Times New Roman"/>
          <w:sz w:val="24"/>
          <w:szCs w:val="24"/>
        </w:rPr>
      </w:pPr>
      <w:r>
        <w:rPr>
          <w:rFonts w:ascii="Times New Roman" w:hAnsi="Times New Roman" w:cs="Times New Roman" w:hint="eastAsia"/>
          <w:sz w:val="24"/>
          <w:szCs w:val="24"/>
        </w:rPr>
        <w:t>最主要的理论成果在维特比原稿中</w:t>
      </w:r>
      <w:r>
        <w:rPr>
          <w:rFonts w:ascii="Times New Roman" w:hAnsi="Times New Roman" w:cs="Times New Roman" w:hint="eastAsia"/>
          <w:sz w:val="24"/>
          <w:szCs w:val="24"/>
        </w:rPr>
        <w:t>[1][5]-[7]</w:t>
      </w:r>
      <w:r>
        <w:rPr>
          <w:rFonts w:ascii="Times New Roman" w:hAnsi="Times New Roman" w:cs="Times New Roman" w:hint="eastAsia"/>
          <w:sz w:val="24"/>
          <w:szCs w:val="24"/>
        </w:rPr>
        <w:t>。结果表明，对于一个</w:t>
      </w:r>
      <w:r w:rsidR="00080339">
        <w:rPr>
          <w:rFonts w:ascii="Times New Roman" w:hAnsi="Times New Roman" w:cs="Times New Roman" w:hint="eastAsia"/>
          <w:sz w:val="24"/>
          <w:szCs w:val="24"/>
        </w:rPr>
        <w:t>合理的网</w:t>
      </w:r>
    </w:p>
    <w:p w:rsidR="002C31C6" w:rsidRDefault="00080339" w:rsidP="00080339">
      <w:pPr>
        <w:spacing w:line="360" w:lineRule="auto"/>
        <w:rPr>
          <w:rFonts w:ascii="Times New Roman" w:hAnsi="Times New Roman" w:cs="Times New Roman"/>
          <w:sz w:val="24"/>
          <w:szCs w:val="24"/>
        </w:rPr>
      </w:pPr>
      <w:r>
        <w:rPr>
          <w:rFonts w:ascii="Times New Roman" w:hAnsi="Times New Roman" w:cs="Times New Roman" w:hint="eastAsia"/>
          <w:sz w:val="24"/>
          <w:szCs w:val="24"/>
        </w:rPr>
        <w:t>格编码和</w:t>
      </w:r>
      <w:r>
        <w:rPr>
          <w:rFonts w:ascii="Times New Roman" w:hAnsi="Times New Roman" w:cs="Times New Roman" w:hint="eastAsia"/>
          <w:sz w:val="24"/>
          <w:szCs w:val="24"/>
        </w:rPr>
        <w:t>MAP</w:t>
      </w:r>
      <w:r>
        <w:rPr>
          <w:rFonts w:ascii="Times New Roman" w:hAnsi="Times New Roman" w:cs="Times New Roman" w:hint="eastAsia"/>
          <w:sz w:val="24"/>
          <w:szCs w:val="24"/>
        </w:rPr>
        <w:t>解码，对于所有码率</w:t>
      </w:r>
      <w:r>
        <w:rPr>
          <w:rFonts w:ascii="Times New Roman" w:hAnsi="Times New Roman" w:cs="Times New Roman" w:hint="eastAsia"/>
          <w:sz w:val="24"/>
          <w:szCs w:val="24"/>
        </w:rPr>
        <w:t>R</w:t>
      </w:r>
      <w:r>
        <w:rPr>
          <w:rFonts w:ascii="Times New Roman" w:hAnsi="Times New Roman" w:cs="Times New Roman" w:hint="eastAsia"/>
          <w:sz w:val="24"/>
          <w:szCs w:val="24"/>
        </w:rPr>
        <w:t>小于信道容量的情况下，长度限制为</w:t>
      </w:r>
      <w:r>
        <w:rPr>
          <w:rFonts w:ascii="Times New Roman" w:hAnsi="Times New Roman" w:cs="Times New Roman" w:hint="eastAsia"/>
          <w:sz w:val="24"/>
          <w:szCs w:val="24"/>
        </w:rPr>
        <w:t>v</w:t>
      </w:r>
      <w:r>
        <w:rPr>
          <w:rFonts w:ascii="Times New Roman" w:hAnsi="Times New Roman" w:cs="Times New Roman" w:hint="eastAsia"/>
          <w:sz w:val="24"/>
          <w:szCs w:val="24"/>
        </w:rPr>
        <w:t>的错误率可以以指数方式减少。而且，</w:t>
      </w:r>
      <w:r w:rsidR="002464CF">
        <w:rPr>
          <w:rFonts w:ascii="Times New Roman" w:hAnsi="Times New Roman" w:cs="Times New Roman" w:hint="eastAsia"/>
          <w:sz w:val="24"/>
          <w:szCs w:val="24"/>
        </w:rPr>
        <w:t>我们认为衰减的速度比复杂度相当的分组码解码速度快。</w:t>
      </w:r>
      <w:r w:rsidR="002464CF">
        <w:rPr>
          <w:rFonts w:ascii="Times New Roman" w:hAnsi="Times New Roman" w:cs="Times New Roman" w:hint="eastAsia"/>
          <w:sz w:val="24"/>
          <w:szCs w:val="24"/>
        </w:rPr>
        <w:t>(</w:t>
      </w:r>
      <w:r w:rsidR="002464CF">
        <w:rPr>
          <w:rFonts w:ascii="Times New Roman" w:hAnsi="Times New Roman" w:cs="Times New Roman" w:hint="eastAsia"/>
          <w:sz w:val="24"/>
          <w:szCs w:val="24"/>
        </w:rPr>
        <w:t>尽管和相同解码延时的分组码相同</w:t>
      </w:r>
      <w:r w:rsidR="002464CF">
        <w:rPr>
          <w:rFonts w:ascii="Times New Roman" w:hAnsi="Times New Roman" w:cs="Times New Roman" w:hint="eastAsia"/>
          <w:sz w:val="24"/>
          <w:szCs w:val="24"/>
        </w:rPr>
        <w:t>)</w:t>
      </w:r>
      <w:r w:rsidR="002464CF">
        <w:rPr>
          <w:rFonts w:ascii="Times New Roman" w:hAnsi="Times New Roman" w:cs="Times New Roman" w:hint="eastAsia"/>
          <w:sz w:val="24"/>
          <w:szCs w:val="24"/>
        </w:rPr>
        <w:t>。在我们看来，</w:t>
      </w:r>
      <w:r w:rsidR="00A80F26">
        <w:rPr>
          <w:rFonts w:ascii="Times New Roman" w:hAnsi="Times New Roman" w:cs="Times New Roman" w:hint="eastAsia"/>
          <w:sz w:val="24"/>
          <w:szCs w:val="24"/>
        </w:rPr>
        <w:t>分组码和卷积码</w:t>
      </w:r>
      <w:r w:rsidR="000927DD">
        <w:rPr>
          <w:rFonts w:ascii="Times New Roman" w:hAnsi="Times New Roman" w:cs="Times New Roman" w:hint="eastAsia"/>
          <w:sz w:val="24"/>
          <w:szCs w:val="24"/>
        </w:rPr>
        <w:t>的</w:t>
      </w:r>
      <w:r w:rsidR="002464CF">
        <w:rPr>
          <w:rFonts w:ascii="Times New Roman" w:hAnsi="Times New Roman" w:cs="Times New Roman" w:hint="eastAsia"/>
          <w:sz w:val="24"/>
          <w:szCs w:val="24"/>
        </w:rPr>
        <w:t>最明显的</w:t>
      </w:r>
      <w:r w:rsidR="000927DD">
        <w:rPr>
          <w:rFonts w:ascii="Times New Roman" w:hAnsi="Times New Roman" w:cs="Times New Roman" w:hint="eastAsia"/>
          <w:sz w:val="24"/>
          <w:szCs w:val="24"/>
        </w:rPr>
        <w:t>比较如下，适当的截短一个卷积</w:t>
      </w:r>
      <w:r w:rsidR="000927DD">
        <w:rPr>
          <w:rFonts w:ascii="Times New Roman" w:hAnsi="Times New Roman" w:cs="Times New Roman" w:hint="eastAsia"/>
          <w:sz w:val="24"/>
          <w:szCs w:val="24"/>
        </w:rPr>
        <w:t>(</w:t>
      </w:r>
      <w:r w:rsidR="000927DD">
        <w:rPr>
          <w:rFonts w:ascii="Times New Roman" w:hAnsi="Times New Roman" w:cs="Times New Roman" w:hint="eastAsia"/>
          <w:sz w:val="24"/>
          <w:szCs w:val="24"/>
        </w:rPr>
        <w:t>网格</w:t>
      </w:r>
      <w:r w:rsidR="000927DD">
        <w:rPr>
          <w:rFonts w:ascii="Times New Roman" w:hAnsi="Times New Roman" w:cs="Times New Roman" w:hint="eastAsia"/>
          <w:sz w:val="24"/>
          <w:szCs w:val="24"/>
        </w:rPr>
        <w:t>)</w:t>
      </w:r>
      <w:r w:rsidR="000927DD">
        <w:rPr>
          <w:rFonts w:ascii="Times New Roman" w:hAnsi="Times New Roman" w:cs="Times New Roman" w:hint="eastAsia"/>
          <w:sz w:val="24"/>
          <w:szCs w:val="24"/>
        </w:rPr>
        <w:t>码</w:t>
      </w:r>
      <w:r w:rsidR="000927DD">
        <w:rPr>
          <w:rFonts w:ascii="Times New Roman" w:hAnsi="Times New Roman" w:cs="Times New Roman" w:hint="eastAsia"/>
          <w:sz w:val="24"/>
          <w:szCs w:val="24"/>
        </w:rPr>
        <w:t>,</w:t>
      </w:r>
      <w:r w:rsidR="000927DD">
        <w:rPr>
          <w:rFonts w:ascii="Times New Roman" w:hAnsi="Times New Roman" w:cs="Times New Roman" w:hint="eastAsia"/>
          <w:sz w:val="24"/>
          <w:szCs w:val="24"/>
        </w:rPr>
        <w:t>可以生成一个任意长度和码率的有效的最佳分组码，但是这个分组码的码率较低</w:t>
      </w:r>
      <w:r w:rsidR="000927DD">
        <w:rPr>
          <w:rFonts w:ascii="Times New Roman" w:hAnsi="Times New Roman" w:cs="Times New Roman" w:hint="eastAsia"/>
          <w:sz w:val="24"/>
          <w:szCs w:val="24"/>
        </w:rPr>
        <w:t>[7]</w:t>
      </w:r>
      <w:r w:rsidR="000927DD">
        <w:rPr>
          <w:rFonts w:ascii="Times New Roman" w:hAnsi="Times New Roman" w:cs="Times New Roman" w:hint="eastAsia"/>
          <w:sz w:val="24"/>
          <w:szCs w:val="24"/>
        </w:rPr>
        <w:t>。事实上</w:t>
      </w:r>
      <w:r w:rsidR="00AC49FF">
        <w:rPr>
          <w:rFonts w:ascii="Times New Roman" w:hAnsi="Times New Roman" w:cs="Times New Roman" w:hint="eastAsia"/>
          <w:sz w:val="24"/>
          <w:szCs w:val="24"/>
        </w:rPr>
        <w:t>一个研究表明，卷积码的性能范围是紧边界，</w:t>
      </w:r>
      <w:r w:rsidR="000927DD">
        <w:rPr>
          <w:rFonts w:ascii="Times New Roman" w:hAnsi="Times New Roman" w:cs="Times New Roman" w:hint="eastAsia"/>
          <w:sz w:val="24"/>
          <w:szCs w:val="24"/>
        </w:rPr>
        <w:t>如果卷积码</w:t>
      </w:r>
      <w:r w:rsidR="00AC49FF">
        <w:rPr>
          <w:rFonts w:ascii="Times New Roman" w:hAnsi="Times New Roman" w:cs="Times New Roman" w:hint="eastAsia"/>
          <w:sz w:val="24"/>
          <w:szCs w:val="24"/>
        </w:rPr>
        <w:t>性能较好，理论上就可能截短成</w:t>
      </w:r>
      <w:r w:rsidR="00AC49FF">
        <w:rPr>
          <w:rFonts w:ascii="Times New Roman" w:hAnsi="Times New Roman" w:cs="Times New Roman" w:hint="eastAsia"/>
          <w:sz w:val="24"/>
          <w:szCs w:val="24"/>
        </w:rPr>
        <w:lastRenderedPageBreak/>
        <w:t>更好的分组码。</w:t>
      </w:r>
    </w:p>
    <w:p w:rsidR="00AC49FF" w:rsidRDefault="00AC49FF" w:rsidP="00B677F2">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对于对称无记忆信道中的非渐进长度的固定二进制卷积码，一般会得到这样的结果</w:t>
      </w:r>
      <w:r>
        <w:rPr>
          <w:rFonts w:ascii="Times New Roman" w:hAnsi="Times New Roman" w:cs="Times New Roman" w:hint="eastAsia"/>
          <w:sz w:val="24"/>
          <w:szCs w:val="24"/>
        </w:rPr>
        <w:t>[6]</w:t>
      </w:r>
      <w:r>
        <w:rPr>
          <w:rFonts w:ascii="Times New Roman" w:hAnsi="Times New Roman" w:cs="Times New Roman" w:hint="eastAsia"/>
          <w:sz w:val="24"/>
          <w:szCs w:val="24"/>
        </w:rPr>
        <w:t>，</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w:t>
      </w:r>
      <w:r>
        <w:rPr>
          <w:rFonts w:ascii="Times New Roman" w:hAnsi="Times New Roman" w:cs="Times New Roman" w:hint="eastAsia"/>
          <w:sz w:val="24"/>
          <w:szCs w:val="24"/>
        </w:rPr>
        <w:t>近似可以</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w:t>
      </w:r>
      <w:r>
        <w:rPr>
          <w:rFonts w:ascii="Times New Roman" w:hAnsi="Times New Roman" w:cs="Times New Roman" w:hint="eastAsia"/>
          <w:sz w:val="24"/>
          <w:szCs w:val="24"/>
        </w:rPr>
        <w:t>=N</w:t>
      </w:r>
      <w:r w:rsidRPr="001F7C9B">
        <w:rPr>
          <w:rFonts w:ascii="Times New Roman" w:hAnsi="Times New Roman" w:cs="Times New Roman" w:hint="eastAsia"/>
          <w:sz w:val="24"/>
          <w:szCs w:val="24"/>
          <w:vertAlign w:val="subscript"/>
        </w:rPr>
        <w:t>d</w:t>
      </w:r>
      <w:r w:rsidRPr="001F7C9B">
        <w:rPr>
          <w:rFonts w:ascii="Times New Roman" w:hAnsi="Times New Roman" w:cs="Times New Roman" w:hint="eastAsia"/>
          <w:sz w:val="24"/>
          <w:szCs w:val="24"/>
          <w:vertAlign w:val="superscript"/>
        </w:rPr>
        <w:t>2-dD</w:t>
      </w:r>
      <w:r>
        <w:rPr>
          <w:rFonts w:ascii="Times New Roman" w:hAnsi="Times New Roman" w:cs="Times New Roman" w:hint="eastAsia"/>
          <w:sz w:val="24"/>
          <w:szCs w:val="24"/>
        </w:rPr>
        <w:t>由给出，其中</w:t>
      </w:r>
      <w:r>
        <w:rPr>
          <w:rFonts w:ascii="Times New Roman" w:hAnsi="Times New Roman" w:cs="Times New Roman" w:hint="eastAsia"/>
          <w:sz w:val="24"/>
          <w:szCs w:val="24"/>
        </w:rPr>
        <w:t>d</w:t>
      </w:r>
      <w:r>
        <w:rPr>
          <w:rFonts w:ascii="Times New Roman" w:hAnsi="Times New Roman" w:cs="Times New Roman" w:hint="eastAsia"/>
          <w:sz w:val="24"/>
          <w:szCs w:val="24"/>
        </w:rPr>
        <w:t>是自由距离，即</w:t>
      </w:r>
      <w:r w:rsidR="00037DF1">
        <w:rPr>
          <w:rFonts w:ascii="Times New Roman" w:hAnsi="Times New Roman" w:cs="Times New Roman" w:hint="eastAsia"/>
          <w:sz w:val="24"/>
          <w:szCs w:val="24"/>
        </w:rPr>
        <w:t>错误子集</w:t>
      </w:r>
      <w:r w:rsidR="00037DF1">
        <w:rPr>
          <w:rFonts w:ascii="Times New Roman" w:hAnsi="Times New Roman" w:cs="Times New Roman"/>
          <w:sz w:val="24"/>
          <w:szCs w:val="24"/>
        </w:rPr>
        <w:t>ε</w:t>
      </w:r>
      <w:r w:rsidR="00037DF1" w:rsidRPr="00304684">
        <w:rPr>
          <w:rFonts w:ascii="Times New Roman" w:hAnsi="Times New Roman" w:cs="Times New Roman" w:hint="eastAsia"/>
          <w:sz w:val="24"/>
          <w:szCs w:val="24"/>
          <w:vertAlign w:val="subscript"/>
        </w:rPr>
        <w:t>k</w:t>
      </w:r>
      <w:r w:rsidR="00037DF1">
        <w:rPr>
          <w:rFonts w:ascii="Times New Roman" w:hAnsi="Times New Roman" w:cs="Times New Roman" w:hint="eastAsia"/>
          <w:sz w:val="24"/>
          <w:szCs w:val="24"/>
        </w:rPr>
        <w:t>中的任何正确路径的</w:t>
      </w:r>
      <w:r>
        <w:rPr>
          <w:rFonts w:ascii="Times New Roman" w:hAnsi="Times New Roman" w:cs="Times New Roman" w:hint="eastAsia"/>
          <w:sz w:val="24"/>
          <w:szCs w:val="24"/>
        </w:rPr>
        <w:t>最小汉明距离</w:t>
      </w:r>
      <w:r w:rsidR="00037DF1">
        <w:rPr>
          <w:rFonts w:ascii="Times New Roman" w:hAnsi="Times New Roman" w:cs="Times New Roman" w:hint="eastAsia"/>
          <w:sz w:val="24"/>
          <w:szCs w:val="24"/>
        </w:rPr>
        <w:t>。</w:t>
      </w:r>
      <w:r w:rsidR="00037DF1">
        <w:rPr>
          <w:rFonts w:ascii="Times New Roman" w:hAnsi="Times New Roman" w:cs="Times New Roman" w:hint="eastAsia"/>
          <w:sz w:val="24"/>
          <w:szCs w:val="24"/>
        </w:rPr>
        <w:t>N</w:t>
      </w:r>
      <w:r w:rsidR="00037DF1" w:rsidRPr="00037DF1">
        <w:rPr>
          <w:rFonts w:ascii="Times New Roman" w:hAnsi="Times New Roman" w:cs="Times New Roman" w:hint="eastAsia"/>
          <w:sz w:val="24"/>
          <w:szCs w:val="24"/>
          <w:vertAlign w:val="subscript"/>
        </w:rPr>
        <w:t>d</w:t>
      </w:r>
      <w:r w:rsidR="00037DF1">
        <w:rPr>
          <w:rFonts w:ascii="Times New Roman" w:hAnsi="Times New Roman" w:cs="Times New Roman" w:hint="eastAsia"/>
          <w:sz w:val="24"/>
          <w:szCs w:val="24"/>
        </w:rPr>
        <w:t>是这些路径数目；</w:t>
      </w:r>
      <w:r w:rsidR="00037DF1">
        <w:rPr>
          <w:rFonts w:ascii="Times New Roman" w:hAnsi="Times New Roman" w:cs="Times New Roman" w:hint="eastAsia"/>
          <w:sz w:val="24"/>
          <w:szCs w:val="24"/>
        </w:rPr>
        <w:t>D</w:t>
      </w:r>
      <w:r w:rsidR="00037DF1">
        <w:rPr>
          <w:rFonts w:ascii="Times New Roman" w:hAnsi="Times New Roman" w:cs="Times New Roman" w:hint="eastAsia"/>
          <w:sz w:val="24"/>
          <w:szCs w:val="24"/>
        </w:rPr>
        <w:t>是</w:t>
      </w:r>
      <w:r w:rsidR="00B677F2" w:rsidRPr="00B677F2">
        <w:rPr>
          <w:rFonts w:ascii="Times New Roman" w:hAnsi="Times New Roman" w:cs="Times New Roman"/>
          <w:sz w:val="24"/>
          <w:szCs w:val="24"/>
        </w:rPr>
        <w:t>巴特查里亚</w:t>
      </w:r>
      <w:r w:rsidR="00B677F2">
        <w:rPr>
          <w:rFonts w:ascii="Times New Roman" w:hAnsi="Times New Roman" w:cs="Times New Roman" w:hint="eastAsia"/>
          <w:sz w:val="24"/>
          <w:szCs w:val="24"/>
        </w:rPr>
        <w:t>距离：</w:t>
      </w:r>
      <w:r w:rsidR="00B677F2" w:rsidRPr="00705FB5">
        <w:rPr>
          <w:position w:val="-42"/>
        </w:rPr>
        <w:object w:dxaOrig="4840" w:dyaOrig="820">
          <v:shape id="_x0000_i1067" type="#_x0000_t75" style="width:166.5pt;height:28.5pt" o:ole="">
            <v:imagedata r:id="rId102" o:title=""/>
          </v:shape>
          <o:OLEObject Type="Embed" ProgID="Equation.DSMT4" ShapeID="_x0000_i1067" DrawAspect="Content" ObjectID="_1368273606" r:id="rId103"/>
        </w:object>
      </w:r>
      <w:r w:rsidR="00B677F2">
        <w:rPr>
          <w:rFonts w:ascii="Times New Roman" w:hAnsi="Times New Roman" w:cs="Times New Roman" w:hint="eastAsia"/>
          <w:sz w:val="24"/>
          <w:szCs w:val="24"/>
        </w:rPr>
        <w:t>，其中它们的和包括信道中输出空间</w:t>
      </w:r>
      <w:r w:rsidR="00B677F2">
        <w:rPr>
          <w:rFonts w:ascii="Times New Roman" w:hAnsi="Times New Roman" w:cs="Times New Roman" w:hint="eastAsia"/>
          <w:sz w:val="24"/>
          <w:szCs w:val="24"/>
        </w:rPr>
        <w:t>Z</w:t>
      </w:r>
      <w:r w:rsidR="00B677F2">
        <w:rPr>
          <w:rFonts w:ascii="Times New Roman" w:hAnsi="Times New Roman" w:cs="Times New Roman" w:hint="eastAsia"/>
          <w:sz w:val="24"/>
          <w:szCs w:val="24"/>
        </w:rPr>
        <w:t>中的所有输出</w:t>
      </w:r>
      <w:r w:rsidR="00B677F2">
        <w:rPr>
          <w:rFonts w:ascii="Times New Roman" w:hAnsi="Times New Roman" w:cs="Times New Roman" w:hint="eastAsia"/>
          <w:sz w:val="24"/>
          <w:szCs w:val="24"/>
        </w:rPr>
        <w:t>z</w:t>
      </w:r>
      <w:r w:rsidR="00B677F2">
        <w:rPr>
          <w:rFonts w:ascii="Times New Roman" w:hAnsi="Times New Roman" w:cs="Times New Roman" w:hint="eastAsia"/>
          <w:sz w:val="24"/>
          <w:szCs w:val="24"/>
        </w:rPr>
        <w:t>。</w:t>
      </w:r>
    </w:p>
    <w:p w:rsidR="00B677F2" w:rsidRDefault="00B677F2" w:rsidP="00B677F2">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在高斯信道中</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hint="eastAsia"/>
          <w:sz w:val="24"/>
          <w:szCs w:val="24"/>
        </w:rPr>
        <w:t>Ndexp(-dRE</w:t>
      </w:r>
      <w:r w:rsidRPr="00E777D4">
        <w:rPr>
          <w:rFonts w:ascii="Times New Roman" w:hAnsi="Times New Roman" w:cs="Times New Roman" w:hint="eastAsia"/>
          <w:sz w:val="24"/>
          <w:szCs w:val="24"/>
          <w:vertAlign w:val="subscript"/>
        </w:rPr>
        <w:t>b</w:t>
      </w:r>
      <w:r>
        <w:rPr>
          <w:rFonts w:ascii="Times New Roman" w:hAnsi="Times New Roman" w:cs="Times New Roman" w:hint="eastAsia"/>
          <w:sz w:val="24"/>
          <w:szCs w:val="24"/>
        </w:rPr>
        <w:t>/N</w:t>
      </w:r>
      <w:r w:rsidRPr="00E777D4">
        <w:rPr>
          <w:rFonts w:ascii="Times New Roman" w:hAnsi="Times New Roman" w:cs="Times New Roman" w:hint="eastAsia"/>
          <w:sz w:val="24"/>
          <w:szCs w:val="24"/>
          <w:vertAlign w:val="subscript"/>
        </w:rPr>
        <w:t>0</w:t>
      </w:r>
      <w:r>
        <w:rPr>
          <w:rFonts w:ascii="Times New Roman" w:hAnsi="Times New Roman" w:cs="Times New Roman" w:hint="eastAsia"/>
          <w:sz w:val="24"/>
          <w:szCs w:val="24"/>
        </w:rPr>
        <w:t>)</w:t>
      </w:r>
      <w:r>
        <w:rPr>
          <w:rFonts w:ascii="Times New Roman" w:hAnsi="Times New Roman" w:cs="Times New Roman" w:hint="eastAsia"/>
          <w:sz w:val="24"/>
          <w:szCs w:val="24"/>
        </w:rPr>
        <w:t>，其中</w:t>
      </w:r>
      <w:r>
        <w:rPr>
          <w:rFonts w:ascii="Times New Roman" w:hAnsi="Times New Roman" w:cs="Times New Roman" w:hint="eastAsia"/>
          <w:sz w:val="24"/>
          <w:szCs w:val="24"/>
        </w:rPr>
        <w:t>E</w:t>
      </w:r>
      <w:r w:rsidRPr="00E777D4">
        <w:rPr>
          <w:rFonts w:ascii="Times New Roman" w:hAnsi="Times New Roman" w:cs="Times New Roman" w:hint="eastAsia"/>
          <w:sz w:val="24"/>
          <w:szCs w:val="24"/>
          <w:vertAlign w:val="subscript"/>
        </w:rPr>
        <w:t>b</w:t>
      </w:r>
      <w:r w:rsidRPr="001F7C9B">
        <w:rPr>
          <w:rFonts w:ascii="Times New Roman" w:hAnsi="Times New Roman" w:cs="Times New Roman"/>
          <w:sz w:val="24"/>
          <w:szCs w:val="24"/>
        </w:rPr>
        <w:t>/N</w:t>
      </w:r>
      <w:r w:rsidRPr="00E777D4">
        <w:rPr>
          <w:rFonts w:ascii="Times New Roman" w:hAnsi="Times New Roman" w:cs="Times New Roman" w:hint="eastAsia"/>
          <w:sz w:val="24"/>
          <w:szCs w:val="24"/>
          <w:vertAlign w:val="subscript"/>
        </w:rPr>
        <w:t>0</w:t>
      </w:r>
      <w:r>
        <w:rPr>
          <w:rFonts w:ascii="Times New Roman" w:hAnsi="Times New Roman" w:cs="Times New Roman" w:hint="eastAsia"/>
          <w:sz w:val="24"/>
          <w:szCs w:val="24"/>
        </w:rPr>
        <w:t>是每信息位的信噪比。边界密度可以用模拟的方法确定</w:t>
      </w:r>
      <w:r>
        <w:rPr>
          <w:rFonts w:ascii="Times New Roman" w:hAnsi="Times New Roman" w:cs="Times New Roman" w:hint="eastAsia"/>
          <w:sz w:val="24"/>
          <w:szCs w:val="24"/>
        </w:rPr>
        <w:t>[8]</w:t>
      </w:r>
      <w:r>
        <w:rPr>
          <w:rFonts w:ascii="Times New Roman" w:hAnsi="Times New Roman" w:cs="Times New Roman" w:hint="eastAsia"/>
          <w:sz w:val="24"/>
          <w:szCs w:val="24"/>
        </w:rPr>
        <w:t>，</w:t>
      </w:r>
      <w:r>
        <w:rPr>
          <w:rFonts w:ascii="Times New Roman" w:hAnsi="Times New Roman" w:cs="Times New Roman" w:hint="eastAsia"/>
          <w:sz w:val="24"/>
          <w:szCs w:val="24"/>
        </w:rPr>
        <w:t>[9]</w:t>
      </w:r>
      <w:r>
        <w:rPr>
          <w:rFonts w:ascii="Times New Roman" w:hAnsi="Times New Roman" w:cs="Times New Roman" w:hint="eastAsia"/>
          <w:sz w:val="24"/>
          <w:szCs w:val="24"/>
        </w:rPr>
        <w:t>，</w:t>
      </w:r>
      <w:r>
        <w:rPr>
          <w:rFonts w:ascii="Times New Roman" w:hAnsi="Times New Roman" w:cs="Times New Roman" w:hint="eastAsia"/>
          <w:sz w:val="24"/>
          <w:szCs w:val="24"/>
        </w:rPr>
        <w:t>[22]</w:t>
      </w:r>
      <w:r>
        <w:rPr>
          <w:rFonts w:ascii="Times New Roman" w:hAnsi="Times New Roman" w:cs="Times New Roman" w:hint="eastAsia"/>
          <w:sz w:val="24"/>
          <w:szCs w:val="24"/>
        </w:rPr>
        <w:t>。</w:t>
      </w:r>
      <w:r w:rsidR="0096731B">
        <w:rPr>
          <w:rFonts w:ascii="Times New Roman" w:hAnsi="Times New Roman" w:cs="Times New Roman" w:hint="eastAsia"/>
          <w:sz w:val="24"/>
          <w:szCs w:val="24"/>
        </w:rPr>
        <w:t>比如对于一个</w:t>
      </w:r>
      <w:r w:rsidR="0096731B">
        <w:rPr>
          <w:rFonts w:ascii="Times New Roman" w:hAnsi="Times New Roman" w:cs="Times New Roman" w:hint="eastAsia"/>
          <w:sz w:val="24"/>
          <w:szCs w:val="24"/>
        </w:rPr>
        <w:t>v=6</w:t>
      </w:r>
      <w:r w:rsidR="0096731B">
        <w:rPr>
          <w:rFonts w:ascii="Times New Roman" w:hAnsi="Times New Roman" w:cs="Times New Roman" w:hint="eastAsia"/>
          <w:sz w:val="24"/>
          <w:szCs w:val="24"/>
        </w:rPr>
        <w:t>，</w:t>
      </w:r>
      <w:r w:rsidR="0096731B">
        <w:rPr>
          <w:rFonts w:ascii="Times New Roman" w:hAnsi="Times New Roman" w:cs="Times New Roman" w:hint="eastAsia"/>
          <w:sz w:val="24"/>
          <w:szCs w:val="24"/>
        </w:rPr>
        <w:t>d=10</w:t>
      </w:r>
      <w:r w:rsidR="0096731B">
        <w:rPr>
          <w:rFonts w:ascii="Times New Roman" w:hAnsi="Times New Roman" w:cs="Times New Roman" w:hint="eastAsia"/>
          <w:sz w:val="24"/>
          <w:szCs w:val="24"/>
        </w:rPr>
        <w:t>，</w:t>
      </w:r>
      <w:r w:rsidR="0096731B">
        <w:rPr>
          <w:rFonts w:ascii="Times New Roman" w:hAnsi="Times New Roman" w:cs="Times New Roman" w:hint="eastAsia"/>
          <w:sz w:val="24"/>
          <w:szCs w:val="24"/>
        </w:rPr>
        <w:t>R=</w:t>
      </w:r>
      <w:r w:rsidR="0096731B" w:rsidRPr="00705FB5">
        <w:rPr>
          <w:position w:val="-36"/>
        </w:rPr>
        <w:object w:dxaOrig="340" w:dyaOrig="960">
          <v:shape id="_x0000_i1068" type="#_x0000_t75" style="width:8.25pt;height:32.25pt" o:ole="">
            <v:imagedata r:id="rId100" o:title=""/>
          </v:shape>
          <o:OLEObject Type="Embed" ProgID="Equation.DSMT4" ShapeID="_x0000_i1068" DrawAspect="Content" ObjectID="_1368273607" r:id="rId104"/>
        </w:object>
      </w:r>
      <w:r w:rsidR="0096731B">
        <w:rPr>
          <w:rFonts w:ascii="Times New Roman" w:hAnsi="Times New Roman" w:cs="Times New Roman" w:hint="eastAsia"/>
          <w:sz w:val="24"/>
          <w:szCs w:val="24"/>
        </w:rPr>
        <w:t>的码，误码率</w:t>
      </w:r>
      <w:r w:rsidR="0096731B">
        <w:rPr>
          <w:rFonts w:ascii="Times New Roman" w:hAnsi="Times New Roman" w:cs="Times New Roman" w:hint="eastAsia"/>
          <w:sz w:val="24"/>
          <w:szCs w:val="24"/>
        </w:rPr>
        <w:t>10</w:t>
      </w:r>
      <w:r w:rsidR="0096731B" w:rsidRPr="00E777D4">
        <w:rPr>
          <w:rFonts w:ascii="Times New Roman" w:hAnsi="Times New Roman" w:cs="Times New Roman" w:hint="eastAsia"/>
          <w:sz w:val="24"/>
          <w:szCs w:val="24"/>
          <w:vertAlign w:val="superscript"/>
        </w:rPr>
        <w:t>-3</w:t>
      </w:r>
      <w:r w:rsidR="0096731B">
        <w:rPr>
          <w:rFonts w:ascii="Times New Roman" w:hAnsi="Times New Roman" w:cs="Times New Roman" w:hint="eastAsia"/>
          <w:sz w:val="24"/>
          <w:szCs w:val="24"/>
        </w:rPr>
        <w:t>，</w:t>
      </w:r>
      <w:r w:rsidR="0096731B">
        <w:rPr>
          <w:rFonts w:ascii="Times New Roman" w:hAnsi="Times New Roman" w:cs="Times New Roman" w:hint="eastAsia"/>
          <w:sz w:val="24"/>
          <w:szCs w:val="24"/>
        </w:rPr>
        <w:t>10</w:t>
      </w:r>
      <w:r w:rsidR="0096731B" w:rsidRPr="00E777D4">
        <w:rPr>
          <w:rFonts w:ascii="Times New Roman" w:hAnsi="Times New Roman" w:cs="Times New Roman" w:hint="eastAsia"/>
          <w:sz w:val="24"/>
          <w:szCs w:val="24"/>
          <w:vertAlign w:val="superscript"/>
        </w:rPr>
        <w:t>-</w:t>
      </w:r>
      <w:r w:rsidR="0096731B" w:rsidRPr="00E777D4">
        <w:rPr>
          <w:rFonts w:ascii="Times New Roman" w:hAnsi="Times New Roman" w:cs="Times New Roman"/>
          <w:sz w:val="24"/>
          <w:szCs w:val="24"/>
          <w:vertAlign w:val="superscript"/>
        </w:rPr>
        <w:t>5</w:t>
      </w:r>
      <w:r w:rsidR="0096731B">
        <w:rPr>
          <w:rFonts w:ascii="Times New Roman" w:hAnsi="Times New Roman" w:cs="Times New Roman" w:hint="eastAsia"/>
          <w:sz w:val="24"/>
          <w:szCs w:val="24"/>
        </w:rPr>
        <w:t>，和</w:t>
      </w:r>
      <w:r w:rsidR="0096731B">
        <w:rPr>
          <w:rFonts w:ascii="Times New Roman" w:hAnsi="Times New Roman" w:cs="Times New Roman" w:hint="eastAsia"/>
          <w:sz w:val="24"/>
          <w:szCs w:val="24"/>
        </w:rPr>
        <w:t>10</w:t>
      </w:r>
      <w:r w:rsidR="0096731B" w:rsidRPr="00E777D4">
        <w:rPr>
          <w:rFonts w:ascii="Times New Roman" w:hAnsi="Times New Roman" w:cs="Times New Roman" w:hint="eastAsia"/>
          <w:sz w:val="24"/>
          <w:szCs w:val="24"/>
          <w:vertAlign w:val="superscript"/>
        </w:rPr>
        <w:t>-</w:t>
      </w:r>
      <w:r w:rsidR="0096731B" w:rsidRPr="00E777D4">
        <w:rPr>
          <w:rFonts w:ascii="Times New Roman" w:hAnsi="Times New Roman" w:cs="Times New Roman"/>
          <w:sz w:val="24"/>
          <w:szCs w:val="24"/>
          <w:vertAlign w:val="superscript"/>
        </w:rPr>
        <w:t>7</w:t>
      </w:r>
      <w:r w:rsidR="0096731B">
        <w:rPr>
          <w:rFonts w:ascii="Times New Roman" w:hAnsi="Times New Roman" w:cs="Times New Roman" w:hint="eastAsia"/>
          <w:sz w:val="24"/>
          <w:szCs w:val="24"/>
        </w:rPr>
        <w:t>对应于</w:t>
      </w:r>
      <w:r w:rsidR="0096731B" w:rsidRPr="001F7C9B">
        <w:rPr>
          <w:rFonts w:ascii="Times New Roman" w:hAnsi="Times New Roman" w:cs="Times New Roman"/>
          <w:sz w:val="24"/>
          <w:szCs w:val="24"/>
        </w:rPr>
        <w:t>E</w:t>
      </w:r>
      <w:r w:rsidR="0096731B" w:rsidRPr="00E777D4">
        <w:rPr>
          <w:rFonts w:ascii="Times New Roman" w:hAnsi="Times New Roman" w:cs="Times New Roman"/>
          <w:sz w:val="24"/>
          <w:szCs w:val="24"/>
          <w:vertAlign w:val="subscript"/>
        </w:rPr>
        <w:t>b</w:t>
      </w:r>
      <w:r w:rsidR="0096731B" w:rsidRPr="001F7C9B">
        <w:rPr>
          <w:rFonts w:ascii="Times New Roman" w:hAnsi="Times New Roman" w:cs="Times New Roman"/>
          <w:sz w:val="24"/>
          <w:szCs w:val="24"/>
        </w:rPr>
        <w:t>/N</w:t>
      </w:r>
      <w:r w:rsidR="0096731B" w:rsidRPr="00E777D4">
        <w:rPr>
          <w:rFonts w:ascii="Times New Roman" w:hAnsi="Times New Roman" w:cs="Times New Roman" w:hint="eastAsia"/>
          <w:sz w:val="24"/>
          <w:szCs w:val="24"/>
          <w:vertAlign w:val="subscript"/>
        </w:rPr>
        <w:t>0</w:t>
      </w:r>
      <w:r w:rsidR="0096731B">
        <w:rPr>
          <w:rFonts w:ascii="Times New Roman" w:hAnsi="Times New Roman" w:cs="Times New Roman" w:hint="eastAsia"/>
          <w:sz w:val="24"/>
          <w:szCs w:val="24"/>
        </w:rPr>
        <w:t>为</w:t>
      </w:r>
      <w:r w:rsidR="0096731B">
        <w:rPr>
          <w:rFonts w:ascii="Times New Roman" w:hAnsi="Times New Roman" w:cs="Times New Roman"/>
          <w:sz w:val="24"/>
          <w:szCs w:val="24"/>
        </w:rPr>
        <w:t>3.0</w:t>
      </w:r>
      <w:r w:rsidR="0096731B">
        <w:rPr>
          <w:rFonts w:ascii="Times New Roman" w:hAnsi="Times New Roman" w:cs="Times New Roman" w:hint="eastAsia"/>
          <w:sz w:val="24"/>
          <w:szCs w:val="24"/>
        </w:rPr>
        <w:t>，</w:t>
      </w:r>
      <w:r w:rsidR="0096731B" w:rsidRPr="001F7C9B">
        <w:rPr>
          <w:rFonts w:ascii="Times New Roman" w:hAnsi="Times New Roman" w:cs="Times New Roman"/>
          <w:sz w:val="24"/>
          <w:szCs w:val="24"/>
        </w:rPr>
        <w:t xml:space="preserve"> 4.3</w:t>
      </w:r>
      <w:r w:rsidR="0096731B">
        <w:rPr>
          <w:rFonts w:ascii="Times New Roman" w:hAnsi="Times New Roman" w:cs="Times New Roman" w:hint="eastAsia"/>
          <w:sz w:val="24"/>
          <w:szCs w:val="24"/>
        </w:rPr>
        <w:t>，和</w:t>
      </w:r>
      <w:r w:rsidR="0096731B" w:rsidRPr="001F7C9B">
        <w:rPr>
          <w:rFonts w:ascii="Times New Roman" w:hAnsi="Times New Roman" w:cs="Times New Roman"/>
          <w:sz w:val="24"/>
          <w:szCs w:val="24"/>
        </w:rPr>
        <w:t>5.5 dB</w:t>
      </w:r>
      <w:r w:rsidR="0096731B">
        <w:rPr>
          <w:rFonts w:ascii="Times New Roman" w:hAnsi="Times New Roman" w:cs="Times New Roman" w:hint="eastAsia"/>
          <w:sz w:val="24"/>
          <w:szCs w:val="24"/>
        </w:rPr>
        <w:t>，</w:t>
      </w:r>
      <w:r w:rsidR="00631083">
        <w:rPr>
          <w:rFonts w:ascii="Times New Roman" w:hAnsi="Times New Roman" w:cs="Times New Roman" w:hint="eastAsia"/>
          <w:sz w:val="24"/>
          <w:szCs w:val="24"/>
        </w:rPr>
        <w:t>一般来说它的边界在几十分贝之内</w:t>
      </w:r>
      <w:r w:rsidR="00F66AC7">
        <w:rPr>
          <w:rFonts w:ascii="Times New Roman" w:hAnsi="Times New Roman" w:cs="Times New Roman" w:hint="eastAsia"/>
          <w:sz w:val="24"/>
          <w:szCs w:val="24"/>
        </w:rPr>
        <w:t>[22]</w:t>
      </w:r>
      <w:r w:rsidR="00631083">
        <w:rPr>
          <w:rFonts w:ascii="Times New Roman" w:hAnsi="Times New Roman" w:cs="Times New Roman" w:hint="eastAsia"/>
          <w:sz w:val="24"/>
          <w:szCs w:val="24"/>
        </w:rPr>
        <w:t>。</w:t>
      </w:r>
    </w:p>
    <w:p w:rsidR="00F66AC7" w:rsidRDefault="007054D8" w:rsidP="00B677F2">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空间通信的可用信道被准确地模型化为高斯白噪声信道。将</w:t>
      </w:r>
      <w:r>
        <w:rPr>
          <w:rFonts w:ascii="Times New Roman" w:hAnsi="Times New Roman" w:cs="Times New Roman" w:hint="eastAsia"/>
          <w:sz w:val="24"/>
          <w:szCs w:val="24"/>
        </w:rPr>
        <w:t>VA</w:t>
      </w:r>
      <w:r>
        <w:rPr>
          <w:rFonts w:ascii="Times New Roman" w:hAnsi="Times New Roman" w:cs="Times New Roman" w:hint="eastAsia"/>
          <w:sz w:val="24"/>
          <w:szCs w:val="24"/>
        </w:rPr>
        <w:t>应用到这样的信道是非常吸引人的，因为</w:t>
      </w:r>
      <w:r w:rsidR="007F5D3B">
        <w:rPr>
          <w:rFonts w:ascii="Times New Roman" w:hAnsi="Times New Roman" w:cs="Times New Roman" w:hint="eastAsia"/>
          <w:sz w:val="24"/>
          <w:szCs w:val="24"/>
        </w:rPr>
        <w:t>它的性能优于所有其它编码方案，在复杂度不是很高的情况下能速度很快，并且在随参信道参数变化时能稳定工作。大量系统原型已经被开发出来并进行了测试</w:t>
      </w:r>
      <w:r w:rsidR="007F5D3B">
        <w:rPr>
          <w:rFonts w:ascii="Times New Roman" w:hAnsi="Times New Roman" w:cs="Times New Roman" w:hint="eastAsia"/>
          <w:sz w:val="24"/>
          <w:szCs w:val="24"/>
        </w:rPr>
        <w:t>[21]-[26]</w:t>
      </w:r>
      <w:r w:rsidR="007F5D3B">
        <w:rPr>
          <w:rFonts w:ascii="Times New Roman" w:hAnsi="Times New Roman" w:cs="Times New Roman" w:hint="eastAsia"/>
          <w:sz w:val="24"/>
          <w:szCs w:val="24"/>
        </w:rPr>
        <w:t>，</w:t>
      </w:r>
      <w:r w:rsidR="00D074AB">
        <w:rPr>
          <w:rFonts w:ascii="Times New Roman" w:hAnsi="Times New Roman" w:cs="Times New Roman" w:hint="eastAsia"/>
          <w:sz w:val="24"/>
          <w:szCs w:val="24"/>
        </w:rPr>
        <w:t>有些十分原始，很可能维特比译码器将会在空间通信系统中得到普遍应用。</w:t>
      </w:r>
    </w:p>
    <w:p w:rsidR="00011E06" w:rsidRDefault="00011E06" w:rsidP="00B677F2">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最后，维特比译码器已经作为超高性能联合编码方案中作为基本单元使用</w:t>
      </w:r>
      <w:r>
        <w:rPr>
          <w:rFonts w:ascii="Times New Roman" w:hAnsi="Times New Roman" w:cs="Times New Roman" w:hint="eastAsia"/>
          <w:sz w:val="24"/>
          <w:szCs w:val="24"/>
        </w:rPr>
        <w:t>[10]-[12]</w:t>
      </w:r>
      <w:r>
        <w:rPr>
          <w:rFonts w:ascii="Times New Roman" w:hAnsi="Times New Roman" w:cs="Times New Roman" w:hint="eastAsia"/>
          <w:sz w:val="24"/>
          <w:szCs w:val="24"/>
        </w:rPr>
        <w:t>、</w:t>
      </w:r>
      <w:r>
        <w:rPr>
          <w:rFonts w:ascii="Times New Roman" w:hAnsi="Times New Roman" w:cs="Times New Roman" w:hint="eastAsia"/>
          <w:sz w:val="24"/>
          <w:szCs w:val="24"/>
        </w:rPr>
        <w:t>[27]</w:t>
      </w:r>
      <w:r>
        <w:rPr>
          <w:rFonts w:ascii="Times New Roman" w:hAnsi="Times New Roman" w:cs="Times New Roman" w:hint="eastAsia"/>
          <w:sz w:val="24"/>
          <w:szCs w:val="24"/>
        </w:rPr>
        <w:t>并且在有码间串扰的卷积码译码中也在使用</w:t>
      </w:r>
      <w:r>
        <w:rPr>
          <w:rFonts w:ascii="Times New Roman" w:hAnsi="Times New Roman" w:cs="Times New Roman" w:hint="eastAsia"/>
          <w:sz w:val="24"/>
          <w:szCs w:val="24"/>
        </w:rPr>
        <w:t>[35]</w:t>
      </w:r>
      <w:r>
        <w:rPr>
          <w:rFonts w:ascii="Times New Roman" w:hAnsi="Times New Roman" w:cs="Times New Roman" w:hint="eastAsia"/>
          <w:sz w:val="24"/>
          <w:szCs w:val="24"/>
        </w:rPr>
        <w:t>、</w:t>
      </w:r>
      <w:r>
        <w:rPr>
          <w:rFonts w:ascii="Times New Roman" w:hAnsi="Times New Roman" w:cs="Times New Roman" w:hint="eastAsia"/>
          <w:sz w:val="24"/>
          <w:szCs w:val="24"/>
        </w:rPr>
        <w:t>[60]</w:t>
      </w:r>
      <w:r>
        <w:rPr>
          <w:rFonts w:ascii="Times New Roman" w:hAnsi="Times New Roman" w:cs="Times New Roman" w:hint="eastAsia"/>
          <w:sz w:val="24"/>
          <w:szCs w:val="24"/>
        </w:rPr>
        <w:t>。</w:t>
      </w:r>
    </w:p>
    <w:p w:rsidR="001534AE" w:rsidRDefault="001534AE" w:rsidP="001534AE">
      <w:pPr>
        <w:spacing w:line="360" w:lineRule="auto"/>
        <w:rPr>
          <w:rFonts w:ascii="Times New Roman" w:hAnsi="Times New Roman" w:cs="Times New Roman"/>
          <w:sz w:val="24"/>
          <w:szCs w:val="24"/>
        </w:rPr>
      </w:pPr>
    </w:p>
    <w:p w:rsidR="001534AE" w:rsidRPr="001534AE" w:rsidRDefault="001534AE" w:rsidP="001534AE">
      <w:pPr>
        <w:pStyle w:val="a5"/>
        <w:numPr>
          <w:ilvl w:val="0"/>
          <w:numId w:val="2"/>
        </w:numPr>
        <w:spacing w:line="360" w:lineRule="auto"/>
        <w:ind w:firstLineChars="0"/>
        <w:rPr>
          <w:rFonts w:ascii="Times New Roman" w:hAnsi="Times New Roman" w:cs="Times New Roman"/>
          <w:sz w:val="24"/>
          <w:szCs w:val="24"/>
        </w:rPr>
      </w:pPr>
      <w:r w:rsidRPr="001534AE">
        <w:rPr>
          <w:rFonts w:ascii="Times New Roman" w:hAnsi="Times New Roman" w:cs="Times New Roman" w:hint="eastAsia"/>
          <w:sz w:val="24"/>
          <w:szCs w:val="24"/>
        </w:rPr>
        <w:t>码间串扰</w:t>
      </w:r>
    </w:p>
    <w:p w:rsidR="00942FBC" w:rsidRDefault="001534AE" w:rsidP="001534AE">
      <w:pPr>
        <w:spacing w:line="360" w:lineRule="auto"/>
        <w:ind w:left="420"/>
        <w:rPr>
          <w:rFonts w:ascii="Times New Roman" w:hAnsi="Times New Roman" w:cs="Times New Roman"/>
          <w:sz w:val="24"/>
          <w:szCs w:val="24"/>
        </w:rPr>
      </w:pPr>
      <w:r>
        <w:rPr>
          <w:rFonts w:ascii="Times New Roman" w:hAnsi="Times New Roman" w:cs="Times New Roman" w:hint="eastAsia"/>
          <w:sz w:val="24"/>
          <w:szCs w:val="24"/>
        </w:rPr>
        <w:t>VA</w:t>
      </w:r>
      <w:r>
        <w:rPr>
          <w:rFonts w:ascii="Times New Roman" w:hAnsi="Times New Roman" w:cs="Times New Roman" w:hint="eastAsia"/>
          <w:sz w:val="24"/>
          <w:szCs w:val="24"/>
        </w:rPr>
        <w:t>在码间串扰中的应用</w:t>
      </w:r>
      <w:r w:rsidR="00942FBC">
        <w:rPr>
          <w:rFonts w:ascii="Times New Roman" w:hAnsi="Times New Roman" w:cs="Times New Roman" w:hint="eastAsia"/>
          <w:sz w:val="24"/>
          <w:szCs w:val="24"/>
        </w:rPr>
        <w:t>是进年来才有的，主要的成就已经成为一套理论。</w:t>
      </w:r>
    </w:p>
    <w:p w:rsidR="001534AE" w:rsidRDefault="00942FBC" w:rsidP="00942FBC">
      <w:pPr>
        <w:spacing w:line="360" w:lineRule="auto"/>
        <w:rPr>
          <w:rFonts w:ascii="Times New Roman" w:hAnsi="Times New Roman" w:cs="Times New Roman"/>
          <w:sz w:val="24"/>
          <w:szCs w:val="24"/>
        </w:rPr>
      </w:pPr>
      <w:r>
        <w:rPr>
          <w:rFonts w:ascii="Times New Roman" w:hAnsi="Times New Roman" w:cs="Times New Roman" w:hint="eastAsia"/>
          <w:sz w:val="24"/>
          <w:szCs w:val="24"/>
        </w:rPr>
        <w:t>在高斯白噪声中</w:t>
      </w:r>
      <w:r>
        <w:rPr>
          <w:rFonts w:ascii="Times New Roman" w:hAnsi="Times New Roman" w:cs="Times New Roman" w:hint="eastAsia"/>
          <w:sz w:val="24"/>
          <w:szCs w:val="24"/>
        </w:rPr>
        <w:t>PAM</w:t>
      </w:r>
      <w:r>
        <w:rPr>
          <w:rFonts w:ascii="Times New Roman" w:hAnsi="Times New Roman" w:cs="Times New Roman" w:hint="eastAsia"/>
          <w:sz w:val="24"/>
          <w:szCs w:val="24"/>
        </w:rPr>
        <w:t>的主要结论是</w:t>
      </w:r>
      <w:r w:rsidRPr="00E777D4">
        <w:rPr>
          <w:rFonts w:ascii="Times New Roman" w:hAnsi="Times New Roman" w:cs="Times New Roman"/>
          <w:sz w:val="24"/>
          <w:szCs w:val="24"/>
        </w:rPr>
        <w:t>P(ε</w:t>
      </w:r>
      <w:r w:rsidRPr="00E777D4">
        <w:rPr>
          <w:rFonts w:ascii="Times New Roman" w:hAnsi="Times New Roman" w:cs="Times New Roman"/>
          <w:sz w:val="24"/>
          <w:szCs w:val="24"/>
          <w:vertAlign w:val="subscript"/>
        </w:rPr>
        <w:t>k</w:t>
      </w:r>
      <w:r w:rsidRPr="00E777D4">
        <w:rPr>
          <w:rFonts w:ascii="Times New Roman" w:hAnsi="Times New Roman" w:cs="Times New Roman"/>
          <w:sz w:val="24"/>
          <w:szCs w:val="24"/>
        </w:rPr>
        <w:t>)</w:t>
      </w:r>
      <w:r>
        <w:rPr>
          <w:rFonts w:ascii="Times New Roman" w:hAnsi="Times New Roman" w:cs="Times New Roman" w:hint="eastAsia"/>
          <w:sz w:val="24"/>
          <w:szCs w:val="24"/>
        </w:rPr>
        <w:t>可以以下面的紧边界式子描述：</w:t>
      </w:r>
    </w:p>
    <w:p w:rsidR="00942FBC" w:rsidRPr="00E777D4" w:rsidRDefault="00942FBC" w:rsidP="00942FBC">
      <w:pPr>
        <w:ind w:firstLineChars="1000" w:firstLine="2400"/>
        <w:rPr>
          <w:rFonts w:ascii="Times New Roman" w:hAnsi="Times New Roman" w:cs="Times New Roman"/>
          <w:sz w:val="24"/>
          <w:szCs w:val="24"/>
        </w:rPr>
      </w:pPr>
      <w:r w:rsidRPr="00E777D4">
        <w:rPr>
          <w:rFonts w:ascii="Times New Roman" w:hAnsi="Times New Roman" w:cs="Times New Roman"/>
          <w:sz w:val="24"/>
          <w:szCs w:val="24"/>
        </w:rPr>
        <w:t>K</w:t>
      </w:r>
      <w:r w:rsidRPr="00E777D4">
        <w:rPr>
          <w:rFonts w:ascii="Times New Roman" w:hAnsi="Times New Roman" w:cs="Times New Roman" w:hint="eastAsia"/>
          <w:sz w:val="24"/>
          <w:szCs w:val="24"/>
          <w:vertAlign w:val="subscript"/>
        </w:rPr>
        <w:t>L</w:t>
      </w:r>
      <w:r w:rsidRPr="00E777D4">
        <w:rPr>
          <w:rFonts w:ascii="Times New Roman" w:hAnsi="Times New Roman" w:cs="Times New Roman"/>
          <w:sz w:val="24"/>
          <w:szCs w:val="24"/>
        </w:rPr>
        <w:t>Q( d</w:t>
      </w:r>
      <w:r w:rsidRPr="00E777D4">
        <w:rPr>
          <w:rFonts w:ascii="Times New Roman" w:hAnsi="Times New Roman" w:cs="Times New Roman"/>
          <w:sz w:val="24"/>
          <w:szCs w:val="24"/>
          <w:vertAlign w:val="subscript"/>
        </w:rPr>
        <w:t>min</w:t>
      </w:r>
      <w:r>
        <w:rPr>
          <w:rFonts w:ascii="Times New Roman" w:hAnsi="Times New Roman" w:cs="Times New Roman"/>
          <w:sz w:val="24"/>
          <w:szCs w:val="24"/>
        </w:rPr>
        <w:t>/</w:t>
      </w:r>
      <w:r w:rsidRPr="00E777D4">
        <w:rPr>
          <w:rFonts w:ascii="Times New Roman" w:hAnsi="Times New Roman" w:cs="Times New Roman"/>
          <w:sz w:val="24"/>
          <w:szCs w:val="24"/>
        </w:rPr>
        <w:t>2</w:t>
      </w:r>
      <w:r>
        <w:rPr>
          <w:rFonts w:ascii="Times New Roman" w:hAnsi="Times New Roman" w:cs="Times New Roman"/>
          <w:sz w:val="24"/>
          <w:szCs w:val="24"/>
        </w:rPr>
        <w:t>σ</w:t>
      </w:r>
      <w:r w:rsidRPr="00E777D4">
        <w:rPr>
          <w:rFonts w:ascii="Times New Roman" w:hAnsi="Times New Roman" w:cs="Times New Roman"/>
          <w:sz w:val="24"/>
          <w:szCs w:val="24"/>
        </w:rPr>
        <w:t>)</w:t>
      </w:r>
      <w:r>
        <w:rPr>
          <w:rFonts w:ascii="Times New Roman" w:hAnsi="Times New Roman" w:cs="Times New Roman"/>
          <w:sz w:val="24"/>
          <w:szCs w:val="24"/>
        </w:rPr>
        <w:t>≤</w:t>
      </w:r>
      <w:r w:rsidRPr="00E777D4">
        <w:rPr>
          <w:rFonts w:ascii="Times New Roman" w:hAnsi="Times New Roman" w:cs="Times New Roman"/>
          <w:sz w:val="24"/>
          <w:szCs w:val="24"/>
        </w:rPr>
        <w:t>P(ε</w:t>
      </w:r>
      <w:r w:rsidRPr="00E777D4">
        <w:rPr>
          <w:rFonts w:ascii="Times New Roman" w:hAnsi="Times New Roman" w:cs="Times New Roman"/>
          <w:sz w:val="24"/>
          <w:szCs w:val="24"/>
          <w:vertAlign w:val="subscript"/>
        </w:rPr>
        <w:t>k</w:t>
      </w:r>
      <w:r w:rsidRPr="00E777D4">
        <w:rPr>
          <w:rFonts w:ascii="Times New Roman" w:hAnsi="Times New Roman" w:cs="Times New Roman"/>
          <w:sz w:val="24"/>
          <w:szCs w:val="24"/>
        </w:rPr>
        <w:t xml:space="preserve">) </w:t>
      </w:r>
      <w:r>
        <w:rPr>
          <w:rFonts w:ascii="Times New Roman" w:hAnsi="Times New Roman" w:cs="Times New Roman"/>
          <w:sz w:val="24"/>
          <w:szCs w:val="24"/>
        </w:rPr>
        <w:t>≤</w:t>
      </w:r>
      <w:r w:rsidRPr="00E777D4">
        <w:rPr>
          <w:rFonts w:ascii="Times New Roman" w:hAnsi="Times New Roman" w:cs="Times New Roman"/>
          <w:sz w:val="24"/>
          <w:szCs w:val="24"/>
        </w:rPr>
        <w:t>K</w:t>
      </w:r>
      <w:r w:rsidRPr="00E777D4">
        <w:rPr>
          <w:rFonts w:ascii="Times New Roman" w:hAnsi="Times New Roman" w:cs="Times New Roman" w:hint="eastAsia"/>
          <w:sz w:val="24"/>
          <w:szCs w:val="24"/>
          <w:vertAlign w:val="subscript"/>
        </w:rPr>
        <w:t>U</w:t>
      </w:r>
      <w:r w:rsidRPr="00E777D4">
        <w:rPr>
          <w:rFonts w:ascii="Times New Roman" w:hAnsi="Times New Roman" w:cs="Times New Roman"/>
          <w:sz w:val="24"/>
          <w:szCs w:val="24"/>
        </w:rPr>
        <w:t>Q(d</w:t>
      </w:r>
      <w:r w:rsidRPr="00E777D4">
        <w:rPr>
          <w:rFonts w:ascii="Times New Roman" w:hAnsi="Times New Roman" w:cs="Times New Roman" w:hint="eastAsia"/>
          <w:sz w:val="24"/>
          <w:szCs w:val="24"/>
          <w:vertAlign w:val="subscript"/>
        </w:rPr>
        <w:t>min</w:t>
      </w:r>
      <w:r>
        <w:rPr>
          <w:rFonts w:ascii="Times New Roman" w:hAnsi="Times New Roman" w:cs="Times New Roman" w:hint="eastAsia"/>
          <w:sz w:val="24"/>
          <w:szCs w:val="24"/>
        </w:rPr>
        <w:t>/</w:t>
      </w:r>
      <w:r>
        <w:rPr>
          <w:rFonts w:ascii="Times New Roman" w:hAnsi="Times New Roman" w:cs="Times New Roman"/>
          <w:sz w:val="24"/>
          <w:szCs w:val="24"/>
        </w:rPr>
        <w:t>2σ</w:t>
      </w:r>
      <w:r w:rsidRPr="00E777D4">
        <w:rPr>
          <w:rFonts w:ascii="Times New Roman" w:hAnsi="Times New Roman" w:cs="Times New Roman"/>
          <w:sz w:val="24"/>
          <w:szCs w:val="24"/>
        </w:rPr>
        <w:t>)</w:t>
      </w:r>
    </w:p>
    <w:p w:rsidR="00942FBC" w:rsidRDefault="00942FBC" w:rsidP="00942FBC">
      <w:pPr>
        <w:spacing w:line="360" w:lineRule="auto"/>
        <w:rPr>
          <w:rFonts w:ascii="Times New Roman" w:hAnsi="Times New Roman" w:cs="Times New Roman"/>
          <w:sz w:val="24"/>
          <w:szCs w:val="24"/>
        </w:rPr>
      </w:pPr>
      <w:r>
        <w:rPr>
          <w:rFonts w:ascii="Times New Roman" w:hAnsi="Times New Roman" w:cs="Times New Roman" w:hint="eastAsia"/>
          <w:sz w:val="24"/>
          <w:szCs w:val="24"/>
        </w:rPr>
        <w:t>其中</w:t>
      </w:r>
      <w:r w:rsidRPr="00E777D4">
        <w:rPr>
          <w:rFonts w:ascii="Times New Roman" w:hAnsi="Times New Roman" w:cs="Times New Roman"/>
          <w:sz w:val="24"/>
          <w:szCs w:val="24"/>
        </w:rPr>
        <w:t>K</w:t>
      </w:r>
      <w:r w:rsidRPr="00E777D4">
        <w:rPr>
          <w:rFonts w:ascii="Times New Roman" w:hAnsi="Times New Roman" w:cs="Times New Roman"/>
          <w:sz w:val="24"/>
          <w:szCs w:val="24"/>
          <w:vertAlign w:val="subscript"/>
        </w:rPr>
        <w:t>L</w:t>
      </w:r>
      <w:r w:rsidRPr="00E777D4">
        <w:rPr>
          <w:rFonts w:ascii="Times New Roman" w:hAnsi="Times New Roman" w:cs="Times New Roman"/>
          <w:sz w:val="24"/>
          <w:szCs w:val="24"/>
        </w:rPr>
        <w:t xml:space="preserve"> </w:t>
      </w:r>
      <w:r>
        <w:rPr>
          <w:rFonts w:ascii="Times New Roman" w:hAnsi="Times New Roman" w:cs="Times New Roman" w:hint="eastAsia"/>
          <w:sz w:val="24"/>
          <w:szCs w:val="24"/>
        </w:rPr>
        <w:t>和</w:t>
      </w:r>
      <w:r w:rsidRPr="00E777D4">
        <w:rPr>
          <w:rFonts w:ascii="Times New Roman" w:hAnsi="Times New Roman" w:cs="Times New Roman"/>
          <w:sz w:val="24"/>
          <w:szCs w:val="24"/>
        </w:rPr>
        <w:t xml:space="preserve"> K</w:t>
      </w:r>
      <w:r w:rsidRPr="00E777D4">
        <w:rPr>
          <w:rFonts w:ascii="Times New Roman" w:hAnsi="Times New Roman" w:cs="Times New Roman" w:hint="eastAsia"/>
          <w:sz w:val="24"/>
          <w:szCs w:val="24"/>
          <w:vertAlign w:val="subscript"/>
        </w:rPr>
        <w:t>U</w:t>
      </w:r>
      <w:r>
        <w:rPr>
          <w:rFonts w:ascii="Times New Roman" w:hAnsi="Times New Roman" w:cs="Times New Roman" w:hint="eastAsia"/>
          <w:sz w:val="24"/>
          <w:szCs w:val="24"/>
        </w:rPr>
        <w:t>都是较小的常量，</w:t>
      </w:r>
      <w:r>
        <w:rPr>
          <w:rFonts w:ascii="Times New Roman" w:hAnsi="Times New Roman" w:cs="Times New Roman"/>
          <w:sz w:val="24"/>
          <w:szCs w:val="24"/>
        </w:rPr>
        <w:t>Q(x)</w:t>
      </w:r>
      <w:r>
        <w:rPr>
          <w:rFonts w:ascii="Times New Roman" w:hAnsi="Times New Roman" w:cs="Times New Roman" w:hint="eastAsia"/>
          <w:sz w:val="24"/>
          <w:szCs w:val="24"/>
        </w:rPr>
        <w:t>是前面定义过的高斯误差概率函数，</w:t>
      </w:r>
      <w:r>
        <w:rPr>
          <w:rFonts w:ascii="Times New Roman" w:hAnsi="Times New Roman" w:cs="Times New Roman"/>
          <w:sz w:val="24"/>
          <w:szCs w:val="24"/>
        </w:rPr>
        <w:t>σ</w:t>
      </w:r>
      <w:r w:rsidRPr="00E777D4">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是噪声方差，</w:t>
      </w:r>
      <w:r w:rsidRPr="00E777D4">
        <w:rPr>
          <w:rFonts w:ascii="Times New Roman" w:hAnsi="Times New Roman" w:cs="Times New Roman"/>
          <w:sz w:val="24"/>
          <w:szCs w:val="24"/>
        </w:rPr>
        <w:t>d</w:t>
      </w:r>
      <w:r w:rsidRPr="008E0EDE">
        <w:rPr>
          <w:rFonts w:ascii="Times New Roman" w:hAnsi="Times New Roman" w:cs="Times New Roman"/>
          <w:sz w:val="24"/>
          <w:szCs w:val="24"/>
          <w:vertAlign w:val="subscript"/>
        </w:rPr>
        <w:t>min</w:t>
      </w:r>
      <w:r>
        <w:rPr>
          <w:rFonts w:ascii="Times New Roman" w:hAnsi="Times New Roman" w:cs="Times New Roman" w:hint="eastAsia"/>
          <w:sz w:val="24"/>
          <w:szCs w:val="24"/>
        </w:rPr>
        <w:t>是</w:t>
      </w:r>
      <w:r w:rsidR="00737100">
        <w:rPr>
          <w:rFonts w:ascii="Times New Roman" w:hAnsi="Times New Roman" w:cs="Times New Roman" w:hint="eastAsia"/>
          <w:sz w:val="24"/>
          <w:szCs w:val="24"/>
        </w:rPr>
        <w:t>两个不同信号之间</w:t>
      </w:r>
      <w:r>
        <w:rPr>
          <w:rFonts w:ascii="Times New Roman" w:hAnsi="Times New Roman" w:cs="Times New Roman" w:hint="eastAsia"/>
          <w:sz w:val="24"/>
          <w:szCs w:val="24"/>
        </w:rPr>
        <w:t>的最小欧氏距离</w:t>
      </w:r>
      <w:r w:rsidR="00737100">
        <w:rPr>
          <w:rFonts w:ascii="Times New Roman" w:hAnsi="Times New Roman" w:cs="Times New Roman" w:hint="eastAsia"/>
          <w:sz w:val="24"/>
          <w:szCs w:val="24"/>
        </w:rPr>
        <w:t>[29]</w:t>
      </w:r>
      <w:r w:rsidR="00737100">
        <w:rPr>
          <w:rFonts w:ascii="Times New Roman" w:hAnsi="Times New Roman" w:cs="Times New Roman" w:hint="eastAsia"/>
          <w:sz w:val="24"/>
          <w:szCs w:val="24"/>
        </w:rPr>
        <w:t>。这个结果说明在大多数信道中码间串扰并不会带来明显的性能衰减，这是相当令人惊讶的。</w:t>
      </w:r>
    </w:p>
    <w:p w:rsidR="00737100" w:rsidRDefault="00737100" w:rsidP="005E658F">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例如，在最常见的部分响应系统中，</w:t>
      </w:r>
      <w:r>
        <w:rPr>
          <w:rFonts w:ascii="Times New Roman" w:hAnsi="Times New Roman" w:cs="Times New Roman" w:hint="eastAsia"/>
          <w:sz w:val="24"/>
          <w:szCs w:val="24"/>
        </w:rPr>
        <w:t>VA</w:t>
      </w:r>
      <w:r>
        <w:rPr>
          <w:rFonts w:ascii="Times New Roman" w:hAnsi="Times New Roman" w:cs="Times New Roman" w:hint="eastAsia"/>
          <w:sz w:val="24"/>
          <w:szCs w:val="24"/>
        </w:rPr>
        <w:t>恢复了相当于在全响应系统</w:t>
      </w:r>
      <w:r>
        <w:rPr>
          <w:rFonts w:ascii="Times New Roman" w:hAnsi="Times New Roman" w:cs="Times New Roman" w:hint="eastAsia"/>
          <w:sz w:val="24"/>
          <w:szCs w:val="24"/>
        </w:rPr>
        <w:t>3dB</w:t>
      </w:r>
      <w:r>
        <w:rPr>
          <w:rFonts w:ascii="Times New Roman" w:hAnsi="Times New Roman" w:cs="Times New Roman" w:hint="eastAsia"/>
          <w:sz w:val="24"/>
          <w:szCs w:val="24"/>
        </w:rPr>
        <w:t>的信息损失</w:t>
      </w:r>
      <w:r>
        <w:rPr>
          <w:rFonts w:ascii="Times New Roman" w:hAnsi="Times New Roman" w:cs="Times New Roman" w:hint="eastAsia"/>
          <w:sz w:val="24"/>
          <w:szCs w:val="24"/>
        </w:rPr>
        <w:t>[29]</w:t>
      </w:r>
      <w:r>
        <w:rPr>
          <w:rFonts w:ascii="Times New Roman" w:hAnsi="Times New Roman" w:cs="Times New Roman" w:hint="eastAsia"/>
          <w:sz w:val="24"/>
          <w:szCs w:val="24"/>
        </w:rPr>
        <w:t>、</w:t>
      </w:r>
      <w:r>
        <w:rPr>
          <w:rFonts w:ascii="Times New Roman" w:hAnsi="Times New Roman" w:cs="Times New Roman" w:hint="eastAsia"/>
          <w:sz w:val="24"/>
          <w:szCs w:val="24"/>
        </w:rPr>
        <w:t>[32]</w:t>
      </w:r>
      <w:r>
        <w:rPr>
          <w:rFonts w:ascii="Times New Roman" w:hAnsi="Times New Roman" w:cs="Times New Roman" w:hint="eastAsia"/>
          <w:sz w:val="24"/>
          <w:szCs w:val="24"/>
        </w:rPr>
        <w:t>。简单的次优处理器几乎可以进行处理。</w:t>
      </w:r>
    </w:p>
    <w:p w:rsidR="005E658F" w:rsidRDefault="005E658F" w:rsidP="005E658F">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一些工作人员针对于未知时变信道提出自适应算法版本</w:t>
      </w:r>
      <w:r>
        <w:rPr>
          <w:rFonts w:ascii="Times New Roman" w:hAnsi="Times New Roman" w:cs="Times New Roman" w:hint="eastAsia"/>
          <w:sz w:val="24"/>
          <w:szCs w:val="24"/>
        </w:rPr>
        <w:t>[34]</w:t>
      </w:r>
      <w:r>
        <w:rPr>
          <w:rFonts w:ascii="Times New Roman" w:hAnsi="Times New Roman" w:cs="Times New Roman" w:hint="eastAsia"/>
          <w:sz w:val="24"/>
          <w:szCs w:val="24"/>
        </w:rPr>
        <w:t>，</w:t>
      </w:r>
      <w:r>
        <w:rPr>
          <w:rFonts w:ascii="Times New Roman" w:hAnsi="Times New Roman" w:cs="Times New Roman" w:hint="eastAsia"/>
          <w:sz w:val="24"/>
          <w:szCs w:val="24"/>
        </w:rPr>
        <w:t>[35]</w:t>
      </w:r>
      <w:r>
        <w:rPr>
          <w:rFonts w:ascii="Times New Roman" w:hAnsi="Times New Roman" w:cs="Times New Roman" w:hint="eastAsia"/>
          <w:sz w:val="24"/>
          <w:szCs w:val="24"/>
        </w:rPr>
        <w:t>，</w:t>
      </w:r>
      <w:r>
        <w:rPr>
          <w:rFonts w:ascii="Times New Roman" w:hAnsi="Times New Roman" w:cs="Times New Roman" w:hint="eastAsia"/>
          <w:sz w:val="24"/>
          <w:szCs w:val="24"/>
        </w:rPr>
        <w:t>[42]</w:t>
      </w:r>
      <w:r>
        <w:rPr>
          <w:rFonts w:ascii="Times New Roman" w:hAnsi="Times New Roman" w:cs="Times New Roman" w:hint="eastAsia"/>
          <w:sz w:val="24"/>
          <w:szCs w:val="24"/>
        </w:rPr>
        <w:t>。</w:t>
      </w:r>
      <w:r>
        <w:rPr>
          <w:rFonts w:ascii="Times New Roman" w:hAnsi="Times New Roman" w:cs="Times New Roman" w:hint="eastAsia"/>
          <w:sz w:val="24"/>
          <w:szCs w:val="24"/>
        </w:rPr>
        <w:lastRenderedPageBreak/>
        <w:t>Ungerboeck[41]</w:t>
      </w:r>
      <w:r>
        <w:rPr>
          <w:rFonts w:ascii="Times New Roman" w:hAnsi="Times New Roman" w:cs="Times New Roman" w:hint="eastAsia"/>
          <w:sz w:val="24"/>
          <w:szCs w:val="24"/>
        </w:rPr>
        <w:t>，</w:t>
      </w:r>
      <w:r>
        <w:rPr>
          <w:rFonts w:ascii="Times New Roman" w:hAnsi="Times New Roman" w:cs="Times New Roman" w:hint="eastAsia"/>
          <w:sz w:val="24"/>
          <w:szCs w:val="24"/>
        </w:rPr>
        <w:t>[42]</w:t>
      </w:r>
      <w:r>
        <w:rPr>
          <w:rFonts w:ascii="Times New Roman" w:hAnsi="Times New Roman" w:cs="Times New Roman" w:hint="eastAsia"/>
          <w:sz w:val="24"/>
          <w:szCs w:val="24"/>
        </w:rPr>
        <w:t>和</w:t>
      </w:r>
      <w:r>
        <w:rPr>
          <w:rFonts w:ascii="Times New Roman" w:hAnsi="Times New Roman" w:cs="Times New Roman" w:hint="eastAsia"/>
          <w:sz w:val="24"/>
          <w:szCs w:val="24"/>
        </w:rPr>
        <w:t>Mackechnie[35]</w:t>
      </w:r>
      <w:r>
        <w:rPr>
          <w:rFonts w:ascii="Times New Roman" w:hAnsi="Times New Roman" w:cs="Times New Roman" w:hint="eastAsia"/>
          <w:sz w:val="24"/>
          <w:szCs w:val="24"/>
        </w:rPr>
        <w:t>已经得到结论，</w:t>
      </w:r>
      <w:r>
        <w:rPr>
          <w:rFonts w:ascii="Times New Roman" w:hAnsi="Times New Roman" w:cs="Times New Roman" w:hint="eastAsia"/>
          <w:sz w:val="24"/>
          <w:szCs w:val="24"/>
        </w:rPr>
        <w:t>PAM</w:t>
      </w:r>
      <w:r>
        <w:rPr>
          <w:rFonts w:ascii="Times New Roman" w:hAnsi="Times New Roman" w:cs="Times New Roman" w:hint="eastAsia"/>
          <w:sz w:val="24"/>
          <w:szCs w:val="24"/>
        </w:rPr>
        <w:t>中只需要一个匹配滤波器而不是白化滤波器。</w:t>
      </w:r>
    </w:p>
    <w:p w:rsidR="00CA1228" w:rsidRDefault="00CA1228" w:rsidP="005E658F">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似乎最佳路径很可能是</w:t>
      </w:r>
      <w:r w:rsidR="00572DEA">
        <w:rPr>
          <w:rFonts w:ascii="Times New Roman" w:hAnsi="Times New Roman" w:cs="Times New Roman" w:hint="eastAsia"/>
          <w:sz w:val="24"/>
          <w:szCs w:val="24"/>
        </w:rPr>
        <w:t>在数字调制系统中</w:t>
      </w:r>
      <w:r w:rsidR="00572DEA">
        <w:rPr>
          <w:rFonts w:ascii="Times New Roman" w:hAnsi="Times New Roman" w:cs="Times New Roman" w:hint="eastAsia"/>
          <w:sz w:val="24"/>
          <w:szCs w:val="24"/>
        </w:rPr>
        <w:t>VA</w:t>
      </w:r>
      <w:r>
        <w:rPr>
          <w:rFonts w:ascii="Times New Roman" w:hAnsi="Times New Roman" w:cs="Times New Roman" w:hint="eastAsia"/>
          <w:sz w:val="24"/>
          <w:szCs w:val="24"/>
        </w:rPr>
        <w:t>产生最大</w:t>
      </w:r>
      <w:r w:rsidR="00572DEA">
        <w:rPr>
          <w:rFonts w:ascii="Times New Roman" w:hAnsi="Times New Roman" w:cs="Times New Roman" w:hint="eastAsia"/>
          <w:sz w:val="24"/>
          <w:szCs w:val="24"/>
        </w:rPr>
        <w:t>效果是揭示了</w:t>
      </w:r>
      <w:r w:rsidR="00D223C2">
        <w:rPr>
          <w:rFonts w:ascii="Times New Roman" w:hAnsi="Times New Roman" w:cs="Times New Roman" w:hint="eastAsia"/>
          <w:sz w:val="24"/>
          <w:szCs w:val="24"/>
        </w:rPr>
        <w:t>一些</w:t>
      </w:r>
      <w:r w:rsidR="00572DEA">
        <w:rPr>
          <w:rFonts w:ascii="Times New Roman" w:hAnsi="Times New Roman" w:cs="Times New Roman" w:hint="eastAsia"/>
          <w:sz w:val="24"/>
          <w:szCs w:val="24"/>
        </w:rPr>
        <w:t>例子</w:t>
      </w:r>
      <w:r w:rsidR="00D223C2">
        <w:rPr>
          <w:rFonts w:ascii="Times New Roman" w:hAnsi="Times New Roman" w:cs="Times New Roman" w:hint="eastAsia"/>
          <w:sz w:val="24"/>
          <w:szCs w:val="24"/>
        </w:rPr>
        <w:t>，在这些例子中常规检测技术由于性能较低而失败，所以建议采用次优的方式缩小距离。</w:t>
      </w:r>
      <w:r w:rsidR="001C1C98">
        <w:rPr>
          <w:rFonts w:ascii="Times New Roman" w:hAnsi="Times New Roman" w:cs="Times New Roman" w:hint="eastAsia"/>
          <w:sz w:val="24"/>
          <w:szCs w:val="24"/>
        </w:rPr>
        <w:t>PAM</w:t>
      </w:r>
      <w:r w:rsidR="001C1C98">
        <w:rPr>
          <w:rFonts w:ascii="Times New Roman" w:hAnsi="Times New Roman" w:cs="Times New Roman" w:hint="eastAsia"/>
          <w:sz w:val="24"/>
          <w:szCs w:val="24"/>
        </w:rPr>
        <w:t>信道在没有由于传输带宽接近</w:t>
      </w:r>
      <w:r w:rsidR="001C1C98">
        <w:rPr>
          <w:rFonts w:ascii="Times New Roman" w:hAnsi="Times New Roman" w:cs="Times New Roman" w:hint="eastAsia"/>
          <w:sz w:val="24"/>
          <w:szCs w:val="24"/>
        </w:rPr>
        <w:t>0</w:t>
      </w:r>
      <w:r w:rsidR="001C1C98">
        <w:rPr>
          <w:rFonts w:ascii="Times New Roman" w:hAnsi="Times New Roman" w:cs="Times New Roman" w:hint="eastAsia"/>
          <w:sz w:val="24"/>
          <w:szCs w:val="24"/>
        </w:rPr>
        <w:t>时而产生过多的噪声的情况下不是线性均衡的，这种信道最可能是这种非线性技术。</w:t>
      </w:r>
    </w:p>
    <w:p w:rsidR="001C1C98" w:rsidRDefault="001C1C98" w:rsidP="001C1C98">
      <w:pPr>
        <w:spacing w:line="360" w:lineRule="auto"/>
        <w:rPr>
          <w:rFonts w:ascii="Times New Roman" w:hAnsi="Times New Roman" w:cs="Times New Roman"/>
          <w:sz w:val="24"/>
          <w:szCs w:val="24"/>
        </w:rPr>
      </w:pPr>
    </w:p>
    <w:p w:rsidR="001C1C98" w:rsidRPr="008A4F0A" w:rsidRDefault="008A4F0A" w:rsidP="008A4F0A">
      <w:pPr>
        <w:pStyle w:val="a5"/>
        <w:numPr>
          <w:ilvl w:val="0"/>
          <w:numId w:val="2"/>
        </w:numPr>
        <w:spacing w:line="360" w:lineRule="auto"/>
        <w:ind w:firstLineChars="0"/>
        <w:rPr>
          <w:rFonts w:ascii="Times New Roman" w:hAnsi="Times New Roman" w:cs="Times New Roman"/>
          <w:sz w:val="24"/>
          <w:szCs w:val="24"/>
        </w:rPr>
      </w:pPr>
      <w:r w:rsidRPr="008A4F0A">
        <w:rPr>
          <w:rFonts w:ascii="Times New Roman" w:hAnsi="Times New Roman" w:cs="Times New Roman" w:hint="eastAsia"/>
          <w:sz w:val="24"/>
          <w:szCs w:val="24"/>
        </w:rPr>
        <w:t>文本识别</w:t>
      </w:r>
    </w:p>
    <w:p w:rsidR="008A4F0A" w:rsidRDefault="008A4F0A" w:rsidP="008A4F0A">
      <w:pPr>
        <w:spacing w:line="360" w:lineRule="auto"/>
        <w:ind w:left="420"/>
        <w:rPr>
          <w:rFonts w:ascii="Times New Roman" w:hAnsi="Times New Roman" w:cs="Times New Roman"/>
          <w:sz w:val="24"/>
          <w:szCs w:val="24"/>
        </w:rPr>
      </w:pPr>
      <w:r>
        <w:rPr>
          <w:rFonts w:ascii="Times New Roman" w:hAnsi="Times New Roman" w:cs="Times New Roman" w:hint="eastAsia"/>
          <w:sz w:val="24"/>
          <w:szCs w:val="24"/>
        </w:rPr>
        <w:t>前面进行的试验用于修正由噪声模拟文字识别器产生的乱码文本的图表统</w:t>
      </w:r>
    </w:p>
    <w:p w:rsidR="008A4F0A" w:rsidRDefault="008A4F0A" w:rsidP="008A4F0A">
      <w:pPr>
        <w:spacing w:line="360" w:lineRule="auto"/>
        <w:rPr>
          <w:rFonts w:ascii="Times New Roman" w:hAnsi="Times New Roman" w:cs="Times New Roman"/>
          <w:sz w:val="24"/>
          <w:szCs w:val="24"/>
        </w:rPr>
      </w:pPr>
      <w:r>
        <w:rPr>
          <w:rFonts w:ascii="Times New Roman" w:hAnsi="Times New Roman" w:cs="Times New Roman" w:hint="eastAsia"/>
          <w:sz w:val="24"/>
          <w:szCs w:val="24"/>
        </w:rPr>
        <w:t>计</w:t>
      </w:r>
      <w:r>
        <w:rPr>
          <w:rFonts w:ascii="Times New Roman" w:hAnsi="Times New Roman" w:cs="Times New Roman" w:hint="eastAsia"/>
          <w:sz w:val="24"/>
          <w:szCs w:val="24"/>
        </w:rPr>
        <w:t>[47]</w:t>
      </w:r>
      <w:r>
        <w:rPr>
          <w:rFonts w:ascii="Times New Roman" w:hAnsi="Times New Roman" w:cs="Times New Roman" w:hint="eastAsia"/>
          <w:sz w:val="24"/>
          <w:szCs w:val="24"/>
        </w:rPr>
        <w:t>。结果与那些</w:t>
      </w:r>
      <w:r>
        <w:rPr>
          <w:rFonts w:ascii="Times New Roman" w:hAnsi="Times New Roman" w:cs="Times New Roman" w:hint="eastAsia"/>
          <w:sz w:val="24"/>
          <w:szCs w:val="24"/>
        </w:rPr>
        <w:t>Raviv(</w:t>
      </w:r>
      <w:r>
        <w:rPr>
          <w:rFonts w:ascii="Times New Roman" w:hAnsi="Times New Roman" w:cs="Times New Roman" w:hint="eastAsia"/>
          <w:sz w:val="24"/>
          <w:szCs w:val="24"/>
        </w:rPr>
        <w:t>使用统计图表</w:t>
      </w:r>
      <w:r>
        <w:rPr>
          <w:rFonts w:ascii="Times New Roman" w:hAnsi="Times New Roman" w:cs="Times New Roman" w:hint="eastAsia"/>
          <w:sz w:val="24"/>
          <w:szCs w:val="24"/>
        </w:rPr>
        <w:t>)</w:t>
      </w:r>
      <w:r>
        <w:rPr>
          <w:rFonts w:ascii="Times New Roman" w:hAnsi="Times New Roman" w:cs="Times New Roman" w:hint="eastAsia"/>
          <w:sz w:val="24"/>
          <w:szCs w:val="24"/>
        </w:rPr>
        <w:t>相似</w:t>
      </w:r>
      <w:r>
        <w:rPr>
          <w:rFonts w:ascii="Times New Roman" w:hAnsi="Times New Roman" w:cs="Times New Roman" w:hint="eastAsia"/>
          <w:sz w:val="24"/>
          <w:szCs w:val="24"/>
        </w:rPr>
        <w:t>[48]</w:t>
      </w:r>
      <w:r>
        <w:rPr>
          <w:rFonts w:ascii="Times New Roman" w:hAnsi="Times New Roman" w:cs="Times New Roman" w:hint="eastAsia"/>
          <w:sz w:val="24"/>
          <w:szCs w:val="24"/>
        </w:rPr>
        <w:t>，</w:t>
      </w:r>
      <w:r w:rsidR="00295050">
        <w:rPr>
          <w:rFonts w:ascii="Times New Roman" w:hAnsi="Times New Roman" w:cs="Times New Roman" w:hint="eastAsia"/>
          <w:sz w:val="24"/>
          <w:szCs w:val="24"/>
        </w:rPr>
        <w:t>尽管算法很简单而且只有硬判决而不是置信度。看起来这个算法可能是一个用来解决复杂的文字识别系统有用的辅助系统，它用于有不同文字置信水平产生歧义时。</w:t>
      </w:r>
    </w:p>
    <w:p w:rsidR="00295050" w:rsidRPr="00295050" w:rsidRDefault="00295050" w:rsidP="008A4F0A">
      <w:pPr>
        <w:spacing w:line="360" w:lineRule="auto"/>
        <w:rPr>
          <w:rFonts w:ascii="Times New Roman" w:hAnsi="Times New Roman" w:cs="Times New Roman"/>
          <w:sz w:val="28"/>
          <w:szCs w:val="28"/>
        </w:rPr>
      </w:pPr>
    </w:p>
    <w:p w:rsidR="00295050" w:rsidRDefault="00295050" w:rsidP="008A4F0A">
      <w:pPr>
        <w:spacing w:line="360" w:lineRule="auto"/>
        <w:rPr>
          <w:rFonts w:ascii="Times New Roman" w:hAnsi="Times New Roman" w:cs="Times New Roman"/>
          <w:sz w:val="28"/>
          <w:szCs w:val="28"/>
        </w:rPr>
      </w:pPr>
      <w:r>
        <w:rPr>
          <w:rFonts w:ascii="Times New Roman" w:hAnsi="Times New Roman" w:cs="Times New Roman" w:hint="eastAsia"/>
          <w:sz w:val="24"/>
          <w:szCs w:val="24"/>
        </w:rPr>
        <w:t xml:space="preserve">                              </w:t>
      </w:r>
      <w:r w:rsidRPr="00295050">
        <w:rPr>
          <w:rFonts w:ascii="Times New Roman" w:hAnsi="Times New Roman" w:cs="Times New Roman" w:hint="eastAsia"/>
          <w:sz w:val="28"/>
          <w:szCs w:val="28"/>
        </w:rPr>
        <w:t xml:space="preserve">6 </w:t>
      </w:r>
      <w:r w:rsidRPr="00295050">
        <w:rPr>
          <w:rFonts w:ascii="Times New Roman" w:hAnsi="Times New Roman" w:cs="Times New Roman" w:hint="eastAsia"/>
          <w:sz w:val="28"/>
          <w:szCs w:val="28"/>
        </w:rPr>
        <w:t>总结</w:t>
      </w:r>
    </w:p>
    <w:p w:rsidR="00295050" w:rsidRDefault="0097419E" w:rsidP="00864297">
      <w:pPr>
        <w:spacing w:line="360" w:lineRule="auto"/>
        <w:ind w:firstLine="480"/>
        <w:rPr>
          <w:rFonts w:ascii="Times New Roman" w:hAnsi="Times New Roman" w:cs="Times New Roman" w:hint="eastAsia"/>
          <w:sz w:val="24"/>
          <w:szCs w:val="24"/>
        </w:rPr>
      </w:pPr>
      <w:r>
        <w:rPr>
          <w:rFonts w:ascii="Times New Roman" w:hAnsi="Times New Roman" w:cs="Times New Roman" w:hint="eastAsia"/>
          <w:sz w:val="24"/>
          <w:szCs w:val="24"/>
        </w:rPr>
        <w:t>VA</w:t>
      </w:r>
      <w:r>
        <w:rPr>
          <w:rFonts w:ascii="Times New Roman" w:hAnsi="Times New Roman" w:cs="Times New Roman" w:hint="eastAsia"/>
          <w:sz w:val="24"/>
          <w:szCs w:val="24"/>
        </w:rPr>
        <w:t>对我们在一些问题上的理解产生了巨大影响，尤其是在卷积码理论和码间串扰理论中。它也开始对空间通信线路工程产生了实际性的影响。</w:t>
      </w:r>
      <w:r w:rsidR="007C53D4">
        <w:rPr>
          <w:rFonts w:ascii="Times New Roman" w:hAnsi="Times New Roman" w:cs="Times New Roman" w:hint="eastAsia"/>
          <w:sz w:val="24"/>
          <w:szCs w:val="24"/>
        </w:rPr>
        <w:t>在码间串扰区</w:t>
      </w:r>
      <w:r>
        <w:rPr>
          <w:rFonts w:ascii="Times New Roman" w:hAnsi="Times New Roman" w:cs="Times New Roman" w:hint="eastAsia"/>
          <w:sz w:val="24"/>
          <w:szCs w:val="24"/>
        </w:rPr>
        <w:t>的工作量</w:t>
      </w:r>
      <w:r w:rsidR="007C53D4">
        <w:rPr>
          <w:rFonts w:ascii="Times New Roman" w:hAnsi="Times New Roman" w:cs="Times New Roman" w:hint="eastAsia"/>
          <w:sz w:val="24"/>
          <w:szCs w:val="24"/>
        </w:rPr>
        <w:t>显示了它可以进行更近一步的应用。</w:t>
      </w:r>
      <w:r w:rsidR="00864297">
        <w:rPr>
          <w:rFonts w:ascii="Times New Roman" w:hAnsi="Times New Roman" w:cs="Times New Roman" w:hint="eastAsia"/>
          <w:sz w:val="24"/>
          <w:szCs w:val="24"/>
        </w:rPr>
        <w:t>由于</w:t>
      </w:r>
      <w:r w:rsidR="00537884">
        <w:rPr>
          <w:rFonts w:ascii="Times New Roman" w:hAnsi="Times New Roman" w:cs="Times New Roman" w:hint="eastAsia"/>
          <w:sz w:val="24"/>
          <w:szCs w:val="24"/>
        </w:rPr>
        <w:t>该模型在应用中</w:t>
      </w:r>
      <w:r w:rsidR="00864297">
        <w:rPr>
          <w:rFonts w:ascii="Times New Roman" w:hAnsi="Times New Roman" w:cs="Times New Roman" w:hint="eastAsia"/>
          <w:sz w:val="24"/>
          <w:szCs w:val="24"/>
        </w:rPr>
        <w:t>的</w:t>
      </w:r>
      <w:r w:rsidR="00537884">
        <w:rPr>
          <w:rFonts w:ascii="Times New Roman" w:hAnsi="Times New Roman" w:cs="Times New Roman" w:hint="eastAsia"/>
          <w:sz w:val="24"/>
          <w:szCs w:val="24"/>
        </w:rPr>
        <w:t>普遍性</w:t>
      </w:r>
      <w:r w:rsidR="00864297">
        <w:rPr>
          <w:rFonts w:ascii="Times New Roman" w:hAnsi="Times New Roman" w:cs="Times New Roman" w:hint="eastAsia"/>
          <w:sz w:val="24"/>
          <w:szCs w:val="24"/>
        </w:rPr>
        <w:t>和直接性，它在理论和实际中的分析和应用在未来的几年里将会越来越多。</w:t>
      </w:r>
    </w:p>
    <w:p w:rsidR="00864297" w:rsidRPr="00864297" w:rsidRDefault="00864297" w:rsidP="00864297">
      <w:pPr>
        <w:spacing w:line="360" w:lineRule="auto"/>
        <w:rPr>
          <w:rFonts w:ascii="Times New Roman" w:hAnsi="Times New Roman" w:cs="Times New Roman" w:hint="eastAsia"/>
          <w:sz w:val="28"/>
          <w:szCs w:val="28"/>
        </w:rPr>
      </w:pPr>
    </w:p>
    <w:p w:rsidR="00864297" w:rsidRPr="00864297" w:rsidRDefault="00864297" w:rsidP="00864297">
      <w:pPr>
        <w:spacing w:line="360" w:lineRule="auto"/>
        <w:rPr>
          <w:rFonts w:ascii="Times New Roman" w:hAnsi="Times New Roman" w:cs="Times New Roman" w:hint="eastAsia"/>
          <w:sz w:val="28"/>
          <w:szCs w:val="28"/>
        </w:rPr>
      </w:pPr>
      <w:r>
        <w:rPr>
          <w:rFonts w:ascii="Times New Roman" w:hAnsi="Times New Roman" w:cs="Times New Roman" w:hint="eastAsia"/>
          <w:sz w:val="24"/>
          <w:szCs w:val="24"/>
        </w:rPr>
        <w:t xml:space="preserve">                                  </w:t>
      </w:r>
      <w:r w:rsidRPr="00864297">
        <w:rPr>
          <w:rFonts w:ascii="Times New Roman" w:hAnsi="Times New Roman" w:cs="Times New Roman" w:hint="eastAsia"/>
          <w:sz w:val="28"/>
          <w:szCs w:val="28"/>
        </w:rPr>
        <w:t>附录</w:t>
      </w:r>
    </w:p>
    <w:p w:rsidR="00864297" w:rsidRDefault="00864297" w:rsidP="00864297">
      <w:pPr>
        <w:spacing w:line="360" w:lineRule="auto"/>
        <w:rPr>
          <w:rFonts w:ascii="Times New Roman" w:hAnsi="Times New Roman" w:cs="Times New Roman" w:hint="eastAsia"/>
          <w:sz w:val="28"/>
          <w:szCs w:val="28"/>
        </w:rPr>
      </w:pPr>
      <w:r w:rsidRPr="00864297">
        <w:rPr>
          <w:rFonts w:ascii="Times New Roman" w:hAnsi="Times New Roman" w:cs="Times New Roman" w:hint="eastAsia"/>
          <w:sz w:val="28"/>
          <w:szCs w:val="28"/>
        </w:rPr>
        <w:t xml:space="preserve">                       </w:t>
      </w:r>
      <w:r>
        <w:rPr>
          <w:rFonts w:ascii="Times New Roman" w:hAnsi="Times New Roman" w:cs="Times New Roman" w:hint="eastAsia"/>
          <w:sz w:val="28"/>
          <w:szCs w:val="28"/>
        </w:rPr>
        <w:t xml:space="preserve">   </w:t>
      </w:r>
      <w:r w:rsidRPr="00864297">
        <w:rPr>
          <w:rFonts w:ascii="Times New Roman" w:hAnsi="Times New Roman" w:cs="Times New Roman" w:hint="eastAsia"/>
          <w:sz w:val="28"/>
          <w:szCs w:val="28"/>
        </w:rPr>
        <w:t xml:space="preserve"> </w:t>
      </w:r>
      <w:r w:rsidRPr="00864297">
        <w:rPr>
          <w:rFonts w:ascii="Times New Roman" w:hAnsi="Times New Roman" w:cs="Times New Roman" w:hint="eastAsia"/>
          <w:sz w:val="28"/>
          <w:szCs w:val="28"/>
        </w:rPr>
        <w:t>相关算法</w:t>
      </w:r>
    </w:p>
    <w:p w:rsidR="00864297" w:rsidRDefault="00864297" w:rsidP="00A252E4">
      <w:pPr>
        <w:spacing w:line="360" w:lineRule="auto"/>
        <w:ind w:firstLine="480"/>
        <w:rPr>
          <w:rFonts w:ascii="Times New Roman" w:hAnsi="Times New Roman" w:cs="Times New Roman" w:hint="eastAsia"/>
          <w:sz w:val="24"/>
          <w:szCs w:val="24"/>
        </w:rPr>
      </w:pPr>
      <w:r>
        <w:rPr>
          <w:rFonts w:ascii="Times New Roman" w:hAnsi="Times New Roman" w:cs="Times New Roman" w:hint="eastAsia"/>
          <w:sz w:val="24"/>
          <w:szCs w:val="24"/>
        </w:rPr>
        <w:t>在这个附录中</w:t>
      </w:r>
      <w:r w:rsidR="00DD4F0C">
        <w:rPr>
          <w:rFonts w:ascii="Times New Roman" w:hAnsi="Times New Roman" w:cs="Times New Roman" w:hint="eastAsia"/>
          <w:sz w:val="24"/>
          <w:szCs w:val="24"/>
        </w:rPr>
        <w:t>我们提到一些</w:t>
      </w:r>
      <w:r w:rsidR="00F45027">
        <w:rPr>
          <w:rFonts w:ascii="Times New Roman" w:hAnsi="Times New Roman" w:cs="Times New Roman" w:hint="eastAsia"/>
          <w:sz w:val="24"/>
          <w:szCs w:val="24"/>
        </w:rPr>
        <w:t>VA</w:t>
      </w:r>
      <w:r w:rsidR="00DD4F0C">
        <w:rPr>
          <w:rFonts w:ascii="Times New Roman" w:hAnsi="Times New Roman" w:cs="Times New Roman" w:hint="eastAsia"/>
          <w:sz w:val="24"/>
          <w:szCs w:val="24"/>
        </w:rPr>
        <w:t>相关的处理结构，主要是顺序解码和最小比特</w:t>
      </w:r>
      <w:r w:rsidR="00A252E4">
        <w:rPr>
          <w:rFonts w:ascii="Times New Roman" w:hAnsi="Times New Roman" w:cs="Times New Roman" w:hint="eastAsia"/>
          <w:sz w:val="24"/>
          <w:szCs w:val="24"/>
        </w:rPr>
        <w:t>错误概率</w:t>
      </w:r>
      <w:r w:rsidR="00DD4F0C">
        <w:rPr>
          <w:rFonts w:ascii="Times New Roman" w:hAnsi="Times New Roman" w:cs="Times New Roman" w:hint="eastAsia"/>
          <w:sz w:val="24"/>
          <w:szCs w:val="24"/>
        </w:rPr>
        <w:t>算法</w:t>
      </w:r>
      <w:r w:rsidR="00A252E4">
        <w:rPr>
          <w:rFonts w:ascii="Times New Roman" w:hAnsi="Times New Roman" w:cs="Times New Roman" w:hint="eastAsia"/>
          <w:sz w:val="24"/>
          <w:szCs w:val="24"/>
        </w:rPr>
        <w:t>。我们也提到了生成可靠信息的扩展算法。</w:t>
      </w:r>
    </w:p>
    <w:p w:rsidR="008901B9" w:rsidRDefault="008901B9"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当网格图变大时，自然会放弃彻底搜索用于序列反复搜索的</w:t>
      </w:r>
      <w:r>
        <w:rPr>
          <w:rFonts w:ascii="Times New Roman" w:hAnsi="Times New Roman" w:cs="Times New Roman" w:hint="eastAsia"/>
          <w:sz w:val="24"/>
          <w:szCs w:val="24"/>
        </w:rPr>
        <w:t>VA</w:t>
      </w:r>
      <w:r>
        <w:rPr>
          <w:rFonts w:ascii="Times New Roman" w:hAnsi="Times New Roman" w:cs="Times New Roman" w:hint="eastAsia"/>
          <w:sz w:val="24"/>
          <w:szCs w:val="24"/>
        </w:rPr>
        <w:t>算法，检查出可能是最短路径的那些路径。在编码文献中，这些算法统称为顺序解码</w:t>
      </w:r>
      <w:r>
        <w:rPr>
          <w:rFonts w:ascii="Times New Roman" w:hAnsi="Times New Roman" w:cs="Times New Roman" w:hint="eastAsia"/>
          <w:sz w:val="24"/>
          <w:szCs w:val="24"/>
        </w:rPr>
        <w:t>[13]-[16]</w:t>
      </w:r>
      <w:r>
        <w:rPr>
          <w:rFonts w:ascii="Times New Roman" w:hAnsi="Times New Roman" w:cs="Times New Roman" w:hint="eastAsia"/>
          <w:sz w:val="24"/>
          <w:szCs w:val="24"/>
        </w:rPr>
        <w:t>。最简单的解</w:t>
      </w:r>
      <w:r w:rsidR="0053569E">
        <w:rPr>
          <w:rFonts w:ascii="Times New Roman" w:hAnsi="Times New Roman" w:cs="Times New Roman" w:hint="eastAsia"/>
          <w:sz w:val="24"/>
          <w:szCs w:val="24"/>
        </w:rPr>
        <w:t>释是“堆栈”算法</w:t>
      </w:r>
      <w:r w:rsidR="0053569E">
        <w:rPr>
          <w:rFonts w:ascii="Times New Roman" w:hAnsi="Times New Roman" w:cs="Times New Roman" w:hint="eastAsia"/>
          <w:sz w:val="24"/>
          <w:szCs w:val="24"/>
        </w:rPr>
        <w:t>[15]</w:t>
      </w:r>
      <w:r w:rsidR="0053569E">
        <w:rPr>
          <w:rFonts w:ascii="Times New Roman" w:hAnsi="Times New Roman" w:cs="Times New Roman" w:hint="eastAsia"/>
          <w:sz w:val="24"/>
          <w:szCs w:val="24"/>
        </w:rPr>
        <w:t>、</w:t>
      </w:r>
      <w:r w:rsidR="0053569E">
        <w:rPr>
          <w:rFonts w:ascii="Times New Roman" w:hAnsi="Times New Roman" w:cs="Times New Roman" w:hint="eastAsia"/>
          <w:sz w:val="24"/>
          <w:szCs w:val="24"/>
        </w:rPr>
        <w:t>[16]</w:t>
      </w:r>
      <w:r w:rsidR="0053569E">
        <w:rPr>
          <w:rFonts w:ascii="Times New Roman" w:hAnsi="Times New Roman" w:cs="Times New Roman" w:hint="eastAsia"/>
          <w:sz w:val="24"/>
          <w:szCs w:val="24"/>
        </w:rPr>
        <w:t>，其中维持一个了最短的部分路径</w:t>
      </w:r>
      <w:r w:rsidR="00B76768">
        <w:rPr>
          <w:rFonts w:ascii="Times New Roman" w:hAnsi="Times New Roman" w:cs="Times New Roman" w:hint="eastAsia"/>
          <w:sz w:val="24"/>
          <w:szCs w:val="24"/>
        </w:rPr>
        <w:t>的列表，列表最顶端的路径是被延长的，</w:t>
      </w:r>
      <w:r w:rsidR="00F35978">
        <w:rPr>
          <w:rFonts w:ascii="Times New Roman" w:hAnsi="Times New Roman" w:cs="Times New Roman" w:hint="eastAsia"/>
          <w:sz w:val="24"/>
          <w:szCs w:val="24"/>
        </w:rPr>
        <w:t>它的后继重新排列在表中直到最终节点，否则会无限制减少。</w:t>
      </w:r>
      <w:r w:rsidR="00F35978">
        <w:rPr>
          <w:rFonts w:ascii="Times New Roman" w:hAnsi="Times New Roman" w:cs="Times New Roman" w:hint="eastAsia"/>
          <w:sz w:val="24"/>
          <w:szCs w:val="24"/>
        </w:rPr>
        <w:t>(</w:t>
      </w:r>
      <w:r w:rsidR="00F35978">
        <w:rPr>
          <w:rFonts w:ascii="Times New Roman" w:hAnsi="Times New Roman" w:cs="Times New Roman" w:hint="eastAsia"/>
          <w:sz w:val="24"/>
          <w:szCs w:val="24"/>
        </w:rPr>
        <w:t>有些路径最终会这样，这保证了在编码应用中减少</w:t>
      </w:r>
      <w:r w:rsidR="00F35978">
        <w:rPr>
          <w:rFonts w:ascii="Times New Roman" w:hAnsi="Times New Roman" w:cs="Times New Roman" w:hint="eastAsia"/>
          <w:sz w:val="24"/>
          <w:szCs w:val="24"/>
        </w:rPr>
        <w:lastRenderedPageBreak/>
        <w:t>了</w:t>
      </w:r>
      <w:r w:rsidR="007F489D">
        <w:rPr>
          <w:rFonts w:ascii="Times New Roman" w:hAnsi="Times New Roman" w:cs="Times New Roman" w:hint="eastAsia"/>
          <w:sz w:val="24"/>
          <w:szCs w:val="24"/>
        </w:rPr>
        <w:t>一种倾向，这种倾向认为当所有错误路径长度都增加时正确路径的长度会减少。</w:t>
      </w:r>
      <w:r w:rsidR="00F35978">
        <w:rPr>
          <w:rFonts w:ascii="Times New Roman" w:hAnsi="Times New Roman" w:cs="Times New Roman" w:hint="eastAsia"/>
          <w:sz w:val="24"/>
          <w:szCs w:val="24"/>
        </w:rPr>
        <w:t>)</w:t>
      </w:r>
      <w:r w:rsidR="007F489D">
        <w:rPr>
          <w:rFonts w:ascii="Times New Roman" w:hAnsi="Times New Roman" w:cs="Times New Roman" w:hint="eastAsia"/>
          <w:sz w:val="24"/>
          <w:szCs w:val="24"/>
        </w:rPr>
        <w:t xml:space="preserve"> </w:t>
      </w:r>
      <w:r w:rsidR="007F489D">
        <w:rPr>
          <w:rFonts w:ascii="Times New Roman" w:hAnsi="Times New Roman" w:cs="Times New Roman" w:hint="eastAsia"/>
          <w:sz w:val="24"/>
          <w:szCs w:val="24"/>
        </w:rPr>
        <w:t>研究一个有限长网格是从什么地方开始和结束也是十分有用的。</w:t>
      </w:r>
    </w:p>
    <w:p w:rsidR="008901B9" w:rsidRPr="0053569E" w:rsidRDefault="00CD720F"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在编码应用中，序列解码和维特比译码有很多相同的</w:t>
      </w:r>
      <w:r w:rsidR="009C35E6">
        <w:rPr>
          <w:rFonts w:ascii="Times New Roman" w:hAnsi="Times New Roman" w:cs="Times New Roman" w:hint="eastAsia"/>
          <w:sz w:val="24"/>
          <w:szCs w:val="24"/>
        </w:rPr>
        <w:t>特点</w:t>
      </w:r>
      <w:r>
        <w:rPr>
          <w:rFonts w:ascii="Times New Roman" w:hAnsi="Times New Roman" w:cs="Times New Roman" w:hint="eastAsia"/>
          <w:sz w:val="24"/>
          <w:szCs w:val="24"/>
        </w:rPr>
        <w:t>，包括相同的错误概率。它允许更长</w:t>
      </w:r>
      <w:r w:rsidR="00986880">
        <w:rPr>
          <w:rFonts w:ascii="Times New Roman" w:hAnsi="Times New Roman" w:cs="Times New Roman" w:hint="eastAsia"/>
          <w:sz w:val="24"/>
          <w:szCs w:val="24"/>
        </w:rPr>
        <w:t>的也更高效</w:t>
      </w:r>
      <w:r>
        <w:rPr>
          <w:rFonts w:ascii="Times New Roman" w:hAnsi="Times New Roman" w:cs="Times New Roman" w:hint="eastAsia"/>
          <w:sz w:val="24"/>
          <w:szCs w:val="24"/>
        </w:rPr>
        <w:t>码的译码</w:t>
      </w:r>
      <w:r w:rsidR="00986880">
        <w:rPr>
          <w:rFonts w:ascii="Times New Roman" w:hAnsi="Times New Roman" w:cs="Times New Roman" w:hint="eastAsia"/>
          <w:sz w:val="24"/>
          <w:szCs w:val="24"/>
        </w:rPr>
        <w:t>，它的代价是</w:t>
      </w:r>
      <w:r w:rsidR="003908C7">
        <w:rPr>
          <w:rFonts w:ascii="Times New Roman" w:hAnsi="Times New Roman" w:cs="Times New Roman" w:hint="eastAsia"/>
          <w:sz w:val="24"/>
          <w:szCs w:val="24"/>
        </w:rPr>
        <w:t>输出数据</w:t>
      </w:r>
      <w:r w:rsidR="003908C7">
        <w:rPr>
          <w:rFonts w:ascii="Times New Roman" w:hAnsi="Times New Roman" w:cs="Times New Roman" w:hint="eastAsia"/>
          <w:sz w:val="24"/>
          <w:szCs w:val="24"/>
        </w:rPr>
        <w:t>z</w:t>
      </w:r>
      <w:r w:rsidR="003908C7">
        <w:rPr>
          <w:rFonts w:ascii="Times New Roman" w:hAnsi="Times New Roman" w:cs="Times New Roman" w:hint="eastAsia"/>
          <w:sz w:val="24"/>
          <w:szCs w:val="24"/>
        </w:rPr>
        <w:t>所需缓冲存储</w:t>
      </w:r>
      <w:r w:rsidR="00986880">
        <w:rPr>
          <w:rFonts w:ascii="Times New Roman" w:hAnsi="Times New Roman" w:cs="Times New Roman" w:hint="eastAsia"/>
          <w:sz w:val="24"/>
          <w:szCs w:val="24"/>
        </w:rPr>
        <w:t>运算量的变化</w:t>
      </w:r>
      <w:r w:rsidR="003908C7">
        <w:rPr>
          <w:rFonts w:ascii="Times New Roman" w:hAnsi="Times New Roman" w:cs="Times New Roman" w:hint="eastAsia"/>
          <w:sz w:val="24"/>
          <w:szCs w:val="24"/>
        </w:rPr>
        <w:t>。</w:t>
      </w:r>
      <w:r w:rsidR="009C35E6">
        <w:rPr>
          <w:rFonts w:ascii="Times New Roman" w:hAnsi="Times New Roman" w:cs="Times New Roman" w:hint="eastAsia"/>
          <w:sz w:val="24"/>
          <w:szCs w:val="24"/>
        </w:rPr>
        <w:t>如果</w:t>
      </w:r>
      <w:r w:rsidR="009C35E6">
        <w:rPr>
          <w:rFonts w:ascii="Times New Roman" w:hAnsi="Times New Roman" w:cs="Times New Roman" w:hint="eastAsia"/>
          <w:sz w:val="24"/>
          <w:szCs w:val="24"/>
        </w:rPr>
        <w:t>不检查其它路径时找到最佳路径</w:t>
      </w:r>
      <w:r w:rsidR="009C35E6">
        <w:rPr>
          <w:rFonts w:ascii="Times New Roman" w:hAnsi="Times New Roman" w:cs="Times New Roman" w:hint="eastAsia"/>
          <w:sz w:val="24"/>
          <w:szCs w:val="24"/>
        </w:rPr>
        <w:t>，</w:t>
      </w:r>
      <w:r w:rsidR="003908C7">
        <w:rPr>
          <w:rFonts w:ascii="Times New Roman" w:hAnsi="Times New Roman" w:cs="Times New Roman" w:hint="eastAsia"/>
          <w:sz w:val="24"/>
          <w:szCs w:val="24"/>
        </w:rPr>
        <w:t>它取决于</w:t>
      </w:r>
      <w:r w:rsidR="009C35E6">
        <w:rPr>
          <w:rFonts w:ascii="Times New Roman" w:hAnsi="Times New Roman" w:cs="Times New Roman" w:hint="eastAsia"/>
          <w:sz w:val="24"/>
          <w:szCs w:val="24"/>
        </w:rPr>
        <w:t>在</w:t>
      </w:r>
      <w:r w:rsidR="003908C7">
        <w:rPr>
          <w:rFonts w:ascii="Times New Roman" w:hAnsi="Times New Roman" w:cs="Times New Roman" w:hint="eastAsia"/>
          <w:sz w:val="24"/>
          <w:szCs w:val="24"/>
        </w:rPr>
        <w:t>译码器识别能力，因此很可能在编码外用处不大</w:t>
      </w:r>
      <w:r w:rsidR="009C35E6">
        <w:rPr>
          <w:rFonts w:ascii="Times New Roman" w:hAnsi="Times New Roman" w:cs="Times New Roman" w:hint="eastAsia"/>
          <w:sz w:val="24"/>
          <w:szCs w:val="24"/>
        </w:rPr>
        <w:t>。因此需要一个有限网格或可能的错误事件</w:t>
      </w:r>
    </w:p>
    <w:p w:rsidR="008901B9" w:rsidRDefault="009C35E6"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之间的距离</w:t>
      </w:r>
      <w:r>
        <w:rPr>
          <w:rFonts w:ascii="Times New Roman" w:hAnsi="Times New Roman" w:cs="Times New Roman" w:hint="eastAsia"/>
          <w:sz w:val="24"/>
          <w:szCs w:val="24"/>
        </w:rPr>
        <w:t>较大</w:t>
      </w:r>
      <w:r>
        <w:rPr>
          <w:rFonts w:ascii="Times New Roman" w:hAnsi="Times New Roman" w:cs="Times New Roman" w:hint="eastAsia"/>
          <w:sz w:val="24"/>
          <w:szCs w:val="24"/>
        </w:rPr>
        <w:t>。</w:t>
      </w:r>
    </w:p>
    <w:p w:rsidR="008901B9" w:rsidRDefault="009C35E6"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在码间串扰的文献中，许多早期的尝试是为了寻找</w:t>
      </w:r>
      <w:r w:rsidR="00AA73B3">
        <w:rPr>
          <w:rFonts w:ascii="Times New Roman" w:hAnsi="Times New Roman" w:cs="Times New Roman" w:hint="eastAsia"/>
          <w:sz w:val="24"/>
          <w:szCs w:val="24"/>
        </w:rPr>
        <w:t>使用误比特率作为最佳标准的的最佳非线性算法</w:t>
      </w:r>
      <w:r w:rsidR="004F76D1">
        <w:rPr>
          <w:rFonts w:ascii="Times New Roman" w:hAnsi="Times New Roman" w:cs="Times New Roman" w:hint="eastAsia"/>
          <w:sz w:val="24"/>
          <w:szCs w:val="24"/>
        </w:rPr>
        <w:t>。这个过程的马尔可夫性会产生可控制</w:t>
      </w:r>
      <w:r w:rsidR="00AA73B3">
        <w:rPr>
          <w:rFonts w:ascii="Times New Roman" w:hAnsi="Times New Roman" w:cs="Times New Roman" w:hint="eastAsia"/>
          <w:sz w:val="24"/>
          <w:szCs w:val="24"/>
        </w:rPr>
        <w:t>算法</w:t>
      </w:r>
      <w:r w:rsidR="004F76D1">
        <w:rPr>
          <w:rFonts w:ascii="Times New Roman" w:hAnsi="Times New Roman" w:cs="Times New Roman" w:hint="eastAsia"/>
          <w:sz w:val="24"/>
          <w:szCs w:val="24"/>
        </w:rPr>
        <w:t>，但是它逊色于维特比算法</w:t>
      </w:r>
      <w:r w:rsidR="004F76D1">
        <w:rPr>
          <w:rFonts w:ascii="Times New Roman" w:hAnsi="Times New Roman" w:cs="Times New Roman" w:hint="eastAsia"/>
          <w:sz w:val="24"/>
          <w:szCs w:val="24"/>
        </w:rPr>
        <w:t>[36]-[42]</w:t>
      </w:r>
      <w:r w:rsidR="004F76D1">
        <w:rPr>
          <w:rFonts w:ascii="Times New Roman" w:hAnsi="Times New Roman" w:cs="Times New Roman" w:hint="eastAsia"/>
          <w:sz w:val="24"/>
          <w:szCs w:val="24"/>
        </w:rPr>
        <w:t>。</w:t>
      </w:r>
    </w:p>
    <w:p w:rsidR="008901B9" w:rsidRDefault="00827436" w:rsidP="000F1586">
      <w:pPr>
        <w:spacing w:line="360" w:lineRule="auto"/>
        <w:ind w:firstLine="480"/>
        <w:rPr>
          <w:rFonts w:ascii="Times New Roman" w:hAnsi="Times New Roman" w:cs="Times New Roman" w:hint="eastAsia"/>
          <w:kern w:val="0"/>
          <w:sz w:val="24"/>
          <w:szCs w:val="24"/>
        </w:rPr>
      </w:pPr>
      <w:r>
        <w:rPr>
          <w:rFonts w:ascii="Times New Roman" w:hAnsi="Times New Roman" w:cs="Times New Roman" w:hint="eastAsia"/>
          <w:sz w:val="24"/>
          <w:szCs w:val="24"/>
        </w:rPr>
        <w:t>这些算法的一般原理如下。首先，我们对</w:t>
      </w:r>
      <w:r w:rsidR="000F1586">
        <w:rPr>
          <w:rFonts w:ascii="Times New Roman" w:hAnsi="Times New Roman" w:cs="Times New Roman" w:hint="eastAsia"/>
          <w:sz w:val="24"/>
          <w:szCs w:val="24"/>
        </w:rPr>
        <w:t>网格图中</w:t>
      </w:r>
      <w:r>
        <w:rPr>
          <w:rFonts w:ascii="Times New Roman" w:hAnsi="Times New Roman" w:cs="Times New Roman" w:hint="eastAsia"/>
          <w:sz w:val="24"/>
          <w:szCs w:val="24"/>
        </w:rPr>
        <w:t>每个状态</w:t>
      </w:r>
      <w:r w:rsidRPr="00F531DC">
        <w:rPr>
          <w:rFonts w:ascii="Times New Roman" w:hAnsi="Times New Roman" w:cs="Times New Roman"/>
          <w:kern w:val="0"/>
          <w:sz w:val="24"/>
          <w:szCs w:val="24"/>
        </w:rPr>
        <w:t>x</w:t>
      </w:r>
      <w:r w:rsidRPr="00F531DC">
        <w:rPr>
          <w:rFonts w:ascii="Times New Roman" w:hAnsi="Times New Roman" w:cs="Times New Roman"/>
          <w:kern w:val="0"/>
          <w:sz w:val="24"/>
          <w:szCs w:val="24"/>
          <w:vertAlign w:val="subscript"/>
        </w:rPr>
        <w:t>k</w:t>
      </w:r>
      <w:r>
        <w:rPr>
          <w:rFonts w:ascii="Times New Roman" w:hAnsi="Times New Roman" w:cs="Times New Roman" w:hint="eastAsia"/>
          <w:sz w:val="24"/>
          <w:szCs w:val="24"/>
        </w:rPr>
        <w:t>计算联合概率</w:t>
      </w:r>
      <w:r>
        <w:rPr>
          <w:rFonts w:ascii="Times New Roman" w:hAnsi="Times New Roman" w:cs="Times New Roman"/>
          <w:kern w:val="0"/>
          <w:sz w:val="24"/>
          <w:szCs w:val="24"/>
        </w:rPr>
        <w:t>P(x</w:t>
      </w:r>
      <w:r w:rsidRPr="00F531DC">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z)</w:t>
      </w:r>
      <w:r w:rsidR="000F1586">
        <w:rPr>
          <w:rFonts w:ascii="Times New Roman" w:hAnsi="Times New Roman" w:cs="Times New Roman" w:hint="eastAsia"/>
          <w:kern w:val="0"/>
          <w:sz w:val="24"/>
          <w:szCs w:val="24"/>
        </w:rPr>
        <w:t>，或者对每个状态转移</w:t>
      </w:r>
      <w:r w:rsidR="000F1586">
        <w:rPr>
          <w:rFonts w:ascii="Times New Roman" w:hAnsi="Times New Roman" w:cs="Times New Roman"/>
          <w:sz w:val="24"/>
          <w:szCs w:val="24"/>
        </w:rPr>
        <w:t>ξ</w:t>
      </w:r>
      <w:r w:rsidR="000F1586" w:rsidRPr="00F531DC">
        <w:rPr>
          <w:rFonts w:ascii="Times New Roman" w:hAnsi="Times New Roman" w:cs="Times New Roman" w:hint="eastAsia"/>
          <w:sz w:val="24"/>
          <w:szCs w:val="24"/>
          <w:vertAlign w:val="subscript"/>
        </w:rPr>
        <w:t>k</w:t>
      </w:r>
      <w:r w:rsidR="000F1586">
        <w:rPr>
          <w:rFonts w:ascii="Times New Roman" w:hAnsi="Times New Roman" w:cs="Times New Roman" w:hint="eastAsia"/>
          <w:sz w:val="24"/>
          <w:szCs w:val="24"/>
        </w:rPr>
        <w:t>计算</w:t>
      </w:r>
      <w:r w:rsidR="000F1586" w:rsidRPr="00E777D4">
        <w:rPr>
          <w:rFonts w:ascii="Times New Roman" w:hAnsi="Times New Roman" w:cs="Times New Roman"/>
          <w:sz w:val="24"/>
          <w:szCs w:val="24"/>
        </w:rPr>
        <w:t>P(</w:t>
      </w:r>
      <w:r w:rsidR="000F1586">
        <w:rPr>
          <w:rFonts w:ascii="Times New Roman" w:hAnsi="Times New Roman" w:cs="Times New Roman"/>
          <w:sz w:val="24"/>
          <w:szCs w:val="24"/>
        </w:rPr>
        <w:t>ξ</w:t>
      </w:r>
      <w:r w:rsidR="000F1586" w:rsidRPr="00F531DC">
        <w:rPr>
          <w:rFonts w:ascii="Times New Roman" w:hAnsi="Times New Roman" w:cs="Times New Roman" w:hint="eastAsia"/>
          <w:sz w:val="24"/>
          <w:szCs w:val="24"/>
          <w:vertAlign w:val="subscript"/>
        </w:rPr>
        <w:t>k</w:t>
      </w:r>
      <w:r w:rsidR="000F1586">
        <w:rPr>
          <w:rFonts w:ascii="Times New Roman" w:hAnsi="Times New Roman" w:cs="Times New Roman" w:hint="eastAsia"/>
          <w:sz w:val="24"/>
          <w:szCs w:val="24"/>
        </w:rPr>
        <w:t>, z</w:t>
      </w:r>
      <w:r w:rsidR="000F1586" w:rsidRPr="00E777D4">
        <w:rPr>
          <w:rFonts w:ascii="Times New Roman" w:hAnsi="Times New Roman" w:cs="Times New Roman"/>
          <w:sz w:val="24"/>
          <w:szCs w:val="24"/>
        </w:rPr>
        <w:t>)</w:t>
      </w:r>
      <w:r w:rsidR="000F1586">
        <w:rPr>
          <w:rFonts w:ascii="Times New Roman" w:hAnsi="Times New Roman" w:cs="Times New Roman" w:hint="eastAsia"/>
          <w:kern w:val="0"/>
          <w:sz w:val="24"/>
          <w:szCs w:val="24"/>
        </w:rPr>
        <w:t>。可以观察到：</w:t>
      </w:r>
    </w:p>
    <w:p w:rsidR="000F1586" w:rsidRPr="00F531DC" w:rsidRDefault="000F1586" w:rsidP="000F1586">
      <w:pPr>
        <w:autoSpaceDE w:val="0"/>
        <w:autoSpaceDN w:val="0"/>
        <w:adjustRightInd w:val="0"/>
        <w:ind w:firstLineChars="700" w:firstLine="1680"/>
        <w:rPr>
          <w:rFonts w:ascii="Times New Roman" w:hAnsi="Times New Roman" w:cs="Times New Roman"/>
          <w:kern w:val="0"/>
          <w:sz w:val="24"/>
          <w:szCs w:val="24"/>
        </w:rPr>
      </w:pPr>
      <w:r>
        <w:rPr>
          <w:rFonts w:ascii="Times New Roman" w:hAnsi="Times New Roman" w:cs="Times New Roman" w:hint="eastAsia"/>
          <w:kern w:val="0"/>
          <w:sz w:val="24"/>
          <w:szCs w:val="24"/>
        </w:rPr>
        <w:t>P</w:t>
      </w:r>
      <w:r w:rsidRPr="00F531DC">
        <w:rPr>
          <w:rFonts w:ascii="Times New Roman" w:hAnsi="Times New Roman" w:cs="Times New Roman"/>
          <w:kern w:val="0"/>
          <w:sz w:val="24"/>
          <w:szCs w:val="24"/>
        </w:rPr>
        <w:t>(</w:t>
      </w:r>
      <w:r>
        <w:rPr>
          <w:rFonts w:ascii="Times New Roman" w:hAnsi="Times New Roman" w:cs="Times New Roman" w:hint="eastAsia"/>
          <w:kern w:val="0"/>
          <w:sz w:val="24"/>
          <w:szCs w:val="24"/>
        </w:rPr>
        <w:t>x</w:t>
      </w:r>
      <w:r w:rsidRPr="00F531DC">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z</w:t>
      </w:r>
      <w:r>
        <w:rPr>
          <w:rFonts w:ascii="Times New Roman" w:hAnsi="Times New Roman" w:cs="Times New Roman"/>
          <w:kern w:val="0"/>
          <w:sz w:val="24"/>
          <w:szCs w:val="24"/>
        </w:rPr>
        <w:t>)=</w:t>
      </w:r>
      <w:r>
        <w:rPr>
          <w:rFonts w:ascii="Times New Roman" w:hAnsi="Times New Roman" w:cs="Times New Roman" w:hint="eastAsia"/>
          <w:kern w:val="0"/>
          <w:sz w:val="24"/>
          <w:szCs w:val="24"/>
        </w:rPr>
        <w:t>P</w:t>
      </w:r>
      <w:r>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z</w:t>
      </w:r>
      <w:r w:rsidRPr="00F531DC">
        <w:rPr>
          <w:rFonts w:ascii="Times New Roman" w:hAnsi="Times New Roman" w:cs="Times New Roman" w:hint="eastAsia"/>
          <w:kern w:val="0"/>
          <w:sz w:val="24"/>
          <w:szCs w:val="24"/>
          <w:vertAlign w:val="subscript"/>
        </w:rPr>
        <w:t>0</w:t>
      </w:r>
      <w:r w:rsidRPr="00F531DC">
        <w:rPr>
          <w:rFonts w:ascii="Times New Roman" w:hAnsi="Times New Roman" w:cs="Times New Roman" w:hint="eastAsia"/>
          <w:kern w:val="0"/>
          <w:sz w:val="24"/>
          <w:szCs w:val="24"/>
          <w:vertAlign w:val="superscript"/>
        </w:rPr>
        <w:t>k-1</w:t>
      </w:r>
      <w:r>
        <w:rPr>
          <w:rFonts w:ascii="Times New Roman" w:hAnsi="Times New Roman" w:cs="Times New Roman"/>
          <w:kern w:val="0"/>
          <w:sz w:val="24"/>
          <w:szCs w:val="24"/>
        </w:rPr>
        <w:t>)</w:t>
      </w:r>
      <w:r>
        <w:rPr>
          <w:rFonts w:ascii="Times New Roman" w:hAnsi="Times New Roman" w:cs="Times New Roman" w:hint="eastAsia"/>
          <w:kern w:val="0"/>
          <w:sz w:val="24"/>
          <w:szCs w:val="24"/>
        </w:rPr>
        <w:t>P</w:t>
      </w:r>
      <w:r>
        <w:rPr>
          <w:rFonts w:ascii="Times New Roman" w:hAnsi="Times New Roman" w:cs="Times New Roman"/>
          <w:kern w:val="0"/>
          <w:sz w:val="24"/>
          <w:szCs w:val="24"/>
        </w:rPr>
        <w:t>(</w:t>
      </w:r>
      <w:r>
        <w:rPr>
          <w:rFonts w:ascii="Times New Roman" w:hAnsi="Times New Roman" w:cs="Times New Roman" w:hint="eastAsia"/>
          <w:kern w:val="0"/>
          <w:sz w:val="24"/>
          <w:szCs w:val="24"/>
        </w:rPr>
        <w:t>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Pr>
          <w:rFonts w:ascii="Times New Roman" w:hAnsi="Times New Roman" w:cs="Times New Roman" w:hint="eastAsia"/>
          <w:kern w:val="0"/>
          <w:sz w:val="24"/>
          <w:szCs w:val="24"/>
        </w:rPr>
        <w:t>|</w:t>
      </w:r>
      <w:r>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kern w:val="0"/>
          <w:sz w:val="24"/>
          <w:szCs w:val="24"/>
        </w:rPr>
        <w:t>)=</w:t>
      </w:r>
      <w:r>
        <w:rPr>
          <w:rFonts w:ascii="Times New Roman" w:hAnsi="Times New Roman" w:cs="Times New Roman" w:hint="eastAsia"/>
          <w:kern w:val="0"/>
          <w:sz w:val="24"/>
          <w:szCs w:val="24"/>
        </w:rPr>
        <w:t>P</w:t>
      </w:r>
      <w:r>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kern w:val="0"/>
          <w:sz w:val="24"/>
          <w:szCs w:val="24"/>
          <w:vertAlign w:val="superscript"/>
        </w:rPr>
        <w:t>k</w:t>
      </w:r>
      <w:r w:rsidRPr="005A4241">
        <w:rPr>
          <w:rFonts w:ascii="Times New Roman" w:hAnsi="Times New Roman" w:cs="Times New Roman" w:hint="eastAsia"/>
          <w:kern w:val="0"/>
          <w:sz w:val="24"/>
          <w:szCs w:val="24"/>
          <w:vertAlign w:val="superscript"/>
        </w:rPr>
        <w:t>-1</w:t>
      </w:r>
      <w:r w:rsidRPr="00F531DC">
        <w:rPr>
          <w:rFonts w:ascii="Times New Roman" w:hAnsi="Times New Roman" w:cs="Times New Roman"/>
          <w:kern w:val="0"/>
          <w:sz w:val="24"/>
          <w:szCs w:val="24"/>
        </w:rPr>
        <w:t>)</w:t>
      </w:r>
      <w:r>
        <w:rPr>
          <w:rFonts w:ascii="Times New Roman" w:hAnsi="Times New Roman" w:cs="Times New Roman" w:hint="eastAsia"/>
          <w:kern w:val="0"/>
          <w:sz w:val="24"/>
          <w:szCs w:val="24"/>
        </w:rPr>
        <w:t>P</w:t>
      </w:r>
      <w:r w:rsidRPr="00F531DC">
        <w:rPr>
          <w:rFonts w:ascii="Times New Roman" w:hAnsi="Times New Roman" w:cs="Times New Roman"/>
          <w:kern w:val="0"/>
          <w:sz w:val="24"/>
          <w:szCs w:val="24"/>
        </w:rPr>
        <w:t>(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Pr>
          <w:rFonts w:ascii="Times New Roman" w:hAnsi="Times New Roman" w:cs="Times New Roman" w:hint="eastAsia"/>
          <w:kern w:val="0"/>
          <w:sz w:val="24"/>
          <w:szCs w:val="24"/>
        </w:rPr>
        <w:t>|</w:t>
      </w:r>
      <w:r w:rsidRPr="00F531DC">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w:t>
      </w:r>
    </w:p>
    <w:p w:rsidR="000F1586" w:rsidRDefault="000F1586" w:rsidP="000F1586">
      <w:pPr>
        <w:spacing w:line="360" w:lineRule="auto"/>
        <w:rPr>
          <w:rFonts w:ascii="Times New Roman" w:hAnsi="Times New Roman" w:cs="Times New Roman" w:hint="eastAsia"/>
          <w:kern w:val="0"/>
          <w:sz w:val="24"/>
          <w:szCs w:val="24"/>
        </w:rPr>
      </w:pPr>
      <w:r>
        <w:rPr>
          <w:rFonts w:ascii="Times New Roman" w:hAnsi="Times New Roman" w:cs="Times New Roman" w:hint="eastAsia"/>
          <w:sz w:val="24"/>
          <w:szCs w:val="24"/>
        </w:rPr>
        <w:t>因此对于给定的</w:t>
      </w:r>
      <w:r>
        <w:rPr>
          <w:rFonts w:ascii="Times New Roman" w:hAnsi="Times New Roman" w:cs="Times New Roman" w:hint="eastAsia"/>
          <w:kern w:val="0"/>
          <w:sz w:val="24"/>
          <w:szCs w:val="24"/>
        </w:rPr>
        <w:t>x</w:t>
      </w:r>
      <w:r w:rsidRPr="005A4241">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从时刻</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到时刻</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的输出</w:t>
      </w:r>
      <w:r w:rsidRPr="00F531DC">
        <w:rPr>
          <w:rFonts w:ascii="Times New Roman" w:hAnsi="Times New Roman" w:cs="Times New Roman"/>
          <w:kern w:val="0"/>
          <w:sz w:val="24"/>
          <w:szCs w:val="24"/>
        </w:rPr>
        <w:t>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Pr>
          <w:rFonts w:ascii="Times New Roman" w:hAnsi="Times New Roman" w:cs="Times New Roman" w:hint="eastAsia"/>
          <w:kern w:val="0"/>
          <w:sz w:val="24"/>
          <w:szCs w:val="24"/>
        </w:rPr>
        <w:t>是独立于从时刻</w:t>
      </w:r>
      <w:r>
        <w:rPr>
          <w:rFonts w:ascii="Times New Roman" w:hAnsi="Times New Roman" w:cs="Times New Roman" w:hint="eastAsia"/>
          <w:kern w:val="0"/>
          <w:sz w:val="24"/>
          <w:szCs w:val="24"/>
        </w:rPr>
        <w:t>0</w:t>
      </w:r>
      <w:r>
        <w:rPr>
          <w:rFonts w:ascii="Times New Roman" w:hAnsi="Times New Roman" w:cs="Times New Roman" w:hint="eastAsia"/>
          <w:kern w:val="0"/>
          <w:sz w:val="24"/>
          <w:szCs w:val="24"/>
        </w:rPr>
        <w:t>到时刻</w:t>
      </w:r>
      <w:r>
        <w:rPr>
          <w:rFonts w:ascii="Times New Roman" w:hAnsi="Times New Roman" w:cs="Times New Roman" w:hint="eastAsia"/>
          <w:kern w:val="0"/>
          <w:sz w:val="24"/>
          <w:szCs w:val="24"/>
        </w:rPr>
        <w:t>k-1</w:t>
      </w:r>
      <w:r>
        <w:rPr>
          <w:rFonts w:ascii="Times New Roman" w:hAnsi="Times New Roman" w:cs="Times New Roman" w:hint="eastAsia"/>
          <w:kern w:val="0"/>
          <w:sz w:val="24"/>
          <w:szCs w:val="24"/>
        </w:rPr>
        <w:t>的输出</w:t>
      </w:r>
      <w:r w:rsidRPr="00F531DC">
        <w:rPr>
          <w:rFonts w:ascii="Times New Roman" w:hAnsi="Times New Roman" w:cs="Times New Roman"/>
          <w:kern w:val="0"/>
          <w:sz w:val="24"/>
          <w:szCs w:val="24"/>
        </w:rPr>
        <w:t>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同样的：</w:t>
      </w:r>
    </w:p>
    <w:p w:rsidR="000F1586" w:rsidRDefault="000F1586" w:rsidP="000F1586">
      <w:pPr>
        <w:autoSpaceDE w:val="0"/>
        <w:autoSpaceDN w:val="0"/>
        <w:adjustRightInd w:val="0"/>
        <w:ind w:firstLineChars="450" w:firstLine="1080"/>
        <w:rPr>
          <w:rFonts w:ascii="Times New Roman" w:hAnsi="Times New Roman" w:cs="Times New Roman"/>
          <w:kern w:val="0"/>
          <w:sz w:val="24"/>
          <w:szCs w:val="24"/>
        </w:rPr>
      </w:pPr>
      <w:r>
        <w:rPr>
          <w:rFonts w:ascii="Times New Roman" w:hAnsi="Times New Roman" w:cs="Times New Roman" w:hint="eastAsia"/>
          <w:kern w:val="0"/>
          <w:sz w:val="24"/>
          <w:szCs w:val="24"/>
        </w:rPr>
        <w:t>P(</w:t>
      </w:r>
      <w:r>
        <w:rPr>
          <w:rFonts w:ascii="Times New Roman" w:hAnsi="Times New Roman" w:cs="Times New Roman"/>
          <w:sz w:val="24"/>
          <w:szCs w:val="24"/>
        </w:rPr>
        <w:t>ξ</w:t>
      </w:r>
      <w:r w:rsidRPr="00F531DC">
        <w:rPr>
          <w:rFonts w:ascii="Times New Roman" w:hAnsi="Times New Roman" w:cs="Times New Roman" w:hint="eastAsia"/>
          <w:sz w:val="24"/>
          <w:szCs w:val="24"/>
          <w:vertAlign w:val="subscript"/>
        </w:rPr>
        <w:t>k</w:t>
      </w:r>
      <w:r>
        <w:rPr>
          <w:rFonts w:ascii="Times New Roman" w:hAnsi="Times New Roman" w:cs="Times New Roman" w:hint="eastAsia"/>
          <w:sz w:val="24"/>
          <w:szCs w:val="24"/>
          <w:vertAlign w:val="subscript"/>
        </w:rPr>
        <w:t xml:space="preserve">, </w:t>
      </w:r>
      <w:r>
        <w:rPr>
          <w:rFonts w:ascii="Times New Roman" w:hAnsi="Times New Roman" w:cs="Times New Roman" w:hint="eastAsia"/>
          <w:sz w:val="24"/>
          <w:szCs w:val="24"/>
        </w:rPr>
        <w:t>z</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 z)</w:t>
      </w:r>
    </w:p>
    <w:p w:rsidR="000F1586" w:rsidRDefault="000F1586" w:rsidP="000F1586">
      <w:pPr>
        <w:autoSpaceDE w:val="0"/>
        <w:autoSpaceDN w:val="0"/>
        <w:adjustRightInd w:val="0"/>
        <w:ind w:firstLineChars="750" w:firstLine="1800"/>
        <w:rPr>
          <w:rFonts w:ascii="Times New Roman" w:hAnsi="Times New Roman" w:cs="Times New Roman"/>
          <w:kern w:val="0"/>
          <w:sz w:val="24"/>
          <w:szCs w:val="24"/>
        </w:rPr>
      </w:pP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z</w:t>
      </w:r>
      <w:r w:rsidRPr="005A4241">
        <w:rPr>
          <w:rFonts w:ascii="Times New Roman" w:hAnsi="Times New Roman" w:cs="Times New Roman" w:hint="eastAsia"/>
          <w:kern w:val="0"/>
          <w:sz w:val="24"/>
          <w:szCs w:val="24"/>
          <w:vertAlign w:val="subscript"/>
        </w:rPr>
        <w:t>k+1</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 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w:t>
      </w:r>
    </w:p>
    <w:p w:rsidR="000F1586" w:rsidRDefault="000F1586" w:rsidP="000F1586">
      <w:pPr>
        <w:autoSpaceDE w:val="0"/>
        <w:autoSpaceDN w:val="0"/>
        <w:adjustRightInd w:val="0"/>
        <w:ind w:firstLineChars="750" w:firstLine="1800"/>
        <w:rPr>
          <w:rFonts w:ascii="Times New Roman" w:hAnsi="Times New Roman" w:cs="Times New Roman"/>
          <w:kern w:val="0"/>
          <w:sz w:val="24"/>
          <w:szCs w:val="24"/>
        </w:rPr>
      </w:pP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P(z</w:t>
      </w:r>
      <w:r w:rsidRPr="005A4241">
        <w:rPr>
          <w:rFonts w:ascii="Times New Roman" w:hAnsi="Times New Roman" w:cs="Times New Roman" w:hint="eastAsia"/>
          <w:kern w:val="0"/>
          <w:sz w:val="24"/>
          <w:szCs w:val="24"/>
          <w:vertAlign w:val="subscript"/>
        </w:rPr>
        <w:t>k+1</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w:t>
      </w:r>
    </w:p>
    <w:p w:rsidR="000F1586" w:rsidRPr="000F1586" w:rsidRDefault="000F1586" w:rsidP="000F1586">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现在我们给出递推公式：</w:t>
      </w:r>
    </w:p>
    <w:p w:rsidR="008901B9" w:rsidRDefault="000F1586" w:rsidP="008901B9">
      <w:pPr>
        <w:spacing w:line="360" w:lineRule="auto"/>
        <w:rPr>
          <w:rFonts w:ascii="Times New Roman" w:hAnsi="Times New Roman" w:cs="Times New Roman" w:hint="eastAsia"/>
          <w:sz w:val="24"/>
          <w:szCs w:val="24"/>
        </w:rPr>
      </w:pPr>
      <w:r w:rsidRPr="00705FB5">
        <w:rPr>
          <w:position w:val="-42"/>
        </w:rPr>
        <w:object w:dxaOrig="10460" w:dyaOrig="820">
          <v:shape id="_x0000_i1069" type="#_x0000_t75" style="width:415.5pt;height:32.25pt" o:ole="">
            <v:imagedata r:id="rId105" o:title=""/>
          </v:shape>
          <o:OLEObject Type="Embed" ProgID="Equation.DSMT4" ShapeID="_x0000_i1069" DrawAspect="Content" ObjectID="_1368273608" r:id="rId106"/>
        </w:object>
      </w:r>
    </w:p>
    <w:p w:rsidR="008901B9" w:rsidRDefault="000F1586" w:rsidP="008901B9">
      <w:pPr>
        <w:spacing w:line="360" w:lineRule="auto"/>
        <w:rPr>
          <w:rFonts w:ascii="Times New Roman" w:hAnsi="Times New Roman" w:cs="Times New Roman" w:hint="eastAsia"/>
          <w:kern w:val="0"/>
          <w:sz w:val="24"/>
          <w:szCs w:val="24"/>
        </w:rPr>
      </w:pPr>
      <w:r>
        <w:rPr>
          <w:rFonts w:ascii="Times New Roman" w:hAnsi="Times New Roman" w:cs="Times New Roman" w:hint="eastAsia"/>
          <w:sz w:val="24"/>
          <w:szCs w:val="24"/>
        </w:rPr>
        <w:t>这使我们能够</w:t>
      </w:r>
      <w:r w:rsidR="00075CCF">
        <w:rPr>
          <w:rFonts w:ascii="Times New Roman" w:hAnsi="Times New Roman" w:cs="Times New Roman" w:hint="eastAsia"/>
          <w:sz w:val="24"/>
          <w:szCs w:val="24"/>
        </w:rPr>
        <w:t>根据</w:t>
      </w:r>
      <w:r w:rsidR="00075CCF">
        <w:rPr>
          <w:rFonts w:ascii="Times New Roman" w:hAnsi="Times New Roman" w:cs="Times New Roman" w:hint="eastAsia"/>
          <w:sz w:val="24"/>
          <w:szCs w:val="24"/>
        </w:rPr>
        <w:t>M</w:t>
      </w:r>
      <w:r w:rsidR="00075CCF">
        <w:rPr>
          <w:rFonts w:ascii="Times New Roman" w:hAnsi="Times New Roman" w:cs="Times New Roman" w:hint="eastAsia"/>
          <w:sz w:val="24"/>
          <w:szCs w:val="24"/>
        </w:rPr>
        <w:t>个概率</w:t>
      </w:r>
      <w:r w:rsidR="00632E39">
        <w:rPr>
          <w:rFonts w:ascii="Times New Roman" w:hAnsi="Times New Roman" w:cs="Times New Roman" w:hint="eastAsia"/>
          <w:sz w:val="24"/>
          <w:szCs w:val="24"/>
        </w:rPr>
        <w:t>值</w:t>
      </w:r>
      <w:r w:rsidR="00075CCF">
        <w:rPr>
          <w:rFonts w:ascii="Times New Roman" w:hAnsi="Times New Roman" w:cs="Times New Roman"/>
          <w:kern w:val="0"/>
          <w:sz w:val="24"/>
          <w:szCs w:val="24"/>
        </w:rPr>
        <w:t>P</w:t>
      </w:r>
      <w:r w:rsidR="00075CCF" w:rsidRPr="005A4241">
        <w:rPr>
          <w:rFonts w:ascii="Times New Roman" w:hAnsi="Times New Roman" w:cs="Times New Roman"/>
          <w:kern w:val="0"/>
          <w:sz w:val="24"/>
          <w:szCs w:val="24"/>
        </w:rPr>
        <w:t>(x</w:t>
      </w:r>
      <w:r w:rsidR="00075CCF" w:rsidRPr="00F15A2C">
        <w:rPr>
          <w:rFonts w:ascii="Times New Roman" w:hAnsi="Times New Roman" w:cs="Times New Roman" w:hint="eastAsia"/>
          <w:kern w:val="0"/>
          <w:sz w:val="24"/>
          <w:szCs w:val="24"/>
          <w:vertAlign w:val="subscript"/>
        </w:rPr>
        <w:t>k</w:t>
      </w:r>
      <w:r w:rsidR="00075CCF">
        <w:rPr>
          <w:rFonts w:ascii="Times New Roman" w:hAnsi="Times New Roman" w:cs="Times New Roman" w:hint="eastAsia"/>
          <w:kern w:val="0"/>
          <w:sz w:val="24"/>
          <w:szCs w:val="24"/>
          <w:vertAlign w:val="subscript"/>
        </w:rPr>
        <w:t>-1</w:t>
      </w:r>
      <w:r w:rsidR="00075CCF">
        <w:rPr>
          <w:rFonts w:ascii="Times New Roman" w:hAnsi="Times New Roman" w:cs="Times New Roman" w:hint="eastAsia"/>
          <w:kern w:val="0"/>
          <w:sz w:val="24"/>
          <w:szCs w:val="24"/>
        </w:rPr>
        <w:t>,z</w:t>
      </w:r>
      <w:r w:rsidR="00075CCF" w:rsidRPr="00F15A2C">
        <w:rPr>
          <w:rFonts w:ascii="Times New Roman" w:hAnsi="Times New Roman" w:cs="Times New Roman" w:hint="eastAsia"/>
          <w:kern w:val="0"/>
          <w:sz w:val="24"/>
          <w:szCs w:val="24"/>
          <w:vertAlign w:val="subscript"/>
        </w:rPr>
        <w:t>0</w:t>
      </w:r>
      <w:r w:rsidR="00075CCF">
        <w:rPr>
          <w:rFonts w:ascii="Times New Roman" w:hAnsi="Times New Roman" w:cs="Times New Roman" w:hint="eastAsia"/>
          <w:kern w:val="0"/>
          <w:sz w:val="24"/>
          <w:szCs w:val="24"/>
          <w:vertAlign w:val="superscript"/>
        </w:rPr>
        <w:t>k-2</w:t>
      </w:r>
      <w:r w:rsidR="00075CCF" w:rsidRPr="005A4241">
        <w:rPr>
          <w:rFonts w:ascii="Times New Roman" w:hAnsi="Times New Roman" w:cs="Times New Roman"/>
          <w:kern w:val="0"/>
          <w:sz w:val="24"/>
          <w:szCs w:val="24"/>
        </w:rPr>
        <w:t>)</w:t>
      </w:r>
      <w:r w:rsidR="00075CCF">
        <w:rPr>
          <w:rFonts w:ascii="Times New Roman" w:hAnsi="Times New Roman" w:cs="Times New Roman" w:hint="eastAsia"/>
          <w:kern w:val="0"/>
          <w:sz w:val="24"/>
          <w:szCs w:val="24"/>
        </w:rPr>
        <w:t>使用</w:t>
      </w:r>
      <w:r w:rsidR="00075CCF">
        <w:rPr>
          <w:rFonts w:ascii="Times New Roman" w:hAnsi="Times New Roman" w:cs="Times New Roman" w:hint="eastAsia"/>
          <w:kern w:val="0"/>
          <w:sz w:val="24"/>
          <w:szCs w:val="24"/>
        </w:rPr>
        <w:t>|</w:t>
      </w:r>
      <w:r w:rsidR="00075CCF">
        <w:rPr>
          <w:rFonts w:ascii="Times New Roman" w:hAnsi="Times New Roman" w:cs="Times New Roman"/>
          <w:kern w:val="0"/>
          <w:sz w:val="24"/>
          <w:szCs w:val="24"/>
        </w:rPr>
        <w:t>Ξ</w:t>
      </w:r>
      <w:r w:rsidR="00075CCF">
        <w:rPr>
          <w:rFonts w:ascii="Times New Roman" w:hAnsi="Times New Roman" w:cs="Times New Roman" w:hint="eastAsia"/>
          <w:kern w:val="0"/>
          <w:sz w:val="24"/>
          <w:szCs w:val="24"/>
        </w:rPr>
        <w:t>|</w:t>
      </w:r>
      <w:r w:rsidR="00075CCF">
        <w:rPr>
          <w:rFonts w:ascii="Times New Roman" w:hAnsi="Times New Roman" w:cs="Times New Roman" w:hint="eastAsia"/>
          <w:kern w:val="0"/>
          <w:sz w:val="24"/>
          <w:szCs w:val="24"/>
        </w:rPr>
        <w:t>次次乘法和加法</w:t>
      </w:r>
      <w:r>
        <w:rPr>
          <w:rFonts w:ascii="Times New Roman" w:hAnsi="Times New Roman" w:cs="Times New Roman" w:hint="eastAsia"/>
          <w:sz w:val="24"/>
          <w:szCs w:val="24"/>
        </w:rPr>
        <w:t>计算</w:t>
      </w:r>
      <w:r w:rsidR="00075CCF">
        <w:rPr>
          <w:rFonts w:ascii="Times New Roman" w:hAnsi="Times New Roman" w:cs="Times New Roman" w:hint="eastAsia"/>
          <w:sz w:val="24"/>
          <w:szCs w:val="24"/>
        </w:rPr>
        <w:t>M</w:t>
      </w:r>
      <w:r w:rsidR="00075CCF">
        <w:rPr>
          <w:rFonts w:ascii="Times New Roman" w:hAnsi="Times New Roman" w:cs="Times New Roman" w:hint="eastAsia"/>
          <w:sz w:val="24"/>
          <w:szCs w:val="24"/>
        </w:rPr>
        <w:t>个概率</w:t>
      </w:r>
      <w:r w:rsidR="00632E39">
        <w:rPr>
          <w:rFonts w:ascii="Times New Roman" w:hAnsi="Times New Roman" w:cs="Times New Roman" w:hint="eastAsia"/>
          <w:sz w:val="24"/>
          <w:szCs w:val="24"/>
        </w:rPr>
        <w:t>值</w:t>
      </w:r>
      <w:r w:rsidR="00075CCF">
        <w:rPr>
          <w:rFonts w:ascii="Times New Roman" w:hAnsi="Times New Roman" w:cs="Times New Roman"/>
          <w:kern w:val="0"/>
          <w:sz w:val="24"/>
          <w:szCs w:val="24"/>
        </w:rPr>
        <w:t>P(</w:t>
      </w:r>
      <w:r w:rsidR="00075CCF">
        <w:rPr>
          <w:rFonts w:ascii="Times New Roman" w:hAnsi="Times New Roman" w:cs="Times New Roman" w:hint="eastAsia"/>
          <w:kern w:val="0"/>
          <w:sz w:val="24"/>
          <w:szCs w:val="24"/>
        </w:rPr>
        <w:t>x</w:t>
      </w:r>
      <w:r w:rsidR="00075CCF" w:rsidRPr="00F15A2C">
        <w:rPr>
          <w:rFonts w:ascii="Times New Roman" w:hAnsi="Times New Roman" w:cs="Times New Roman" w:hint="eastAsia"/>
          <w:kern w:val="0"/>
          <w:sz w:val="24"/>
          <w:szCs w:val="24"/>
          <w:vertAlign w:val="subscript"/>
        </w:rPr>
        <w:t>k</w:t>
      </w:r>
      <w:r w:rsidR="00075CCF">
        <w:rPr>
          <w:rFonts w:ascii="Times New Roman" w:hAnsi="Times New Roman" w:cs="Times New Roman"/>
          <w:kern w:val="0"/>
          <w:sz w:val="24"/>
          <w:szCs w:val="24"/>
        </w:rPr>
        <w:t xml:space="preserve">, </w:t>
      </w:r>
      <w:r w:rsidR="00075CCF">
        <w:rPr>
          <w:rFonts w:ascii="Times New Roman" w:hAnsi="Times New Roman" w:cs="Times New Roman" w:hint="eastAsia"/>
          <w:kern w:val="0"/>
          <w:sz w:val="24"/>
          <w:szCs w:val="24"/>
        </w:rPr>
        <w:t>z</w:t>
      </w:r>
      <w:r w:rsidR="00075CCF" w:rsidRPr="00F15A2C">
        <w:rPr>
          <w:rFonts w:ascii="Times New Roman" w:hAnsi="Times New Roman" w:cs="Times New Roman" w:hint="eastAsia"/>
          <w:kern w:val="0"/>
          <w:sz w:val="24"/>
          <w:szCs w:val="24"/>
          <w:vertAlign w:val="subscript"/>
        </w:rPr>
        <w:t>0</w:t>
      </w:r>
      <w:r w:rsidR="00075CCF" w:rsidRPr="00F15A2C">
        <w:rPr>
          <w:rFonts w:ascii="Times New Roman" w:hAnsi="Times New Roman" w:cs="Times New Roman" w:hint="eastAsia"/>
          <w:kern w:val="0"/>
          <w:sz w:val="24"/>
          <w:szCs w:val="24"/>
          <w:vertAlign w:val="superscript"/>
        </w:rPr>
        <w:t>k-1</w:t>
      </w:r>
      <w:r w:rsidR="00075CCF">
        <w:rPr>
          <w:rFonts w:ascii="Times New Roman" w:hAnsi="Times New Roman" w:cs="Times New Roman"/>
          <w:kern w:val="0"/>
          <w:sz w:val="24"/>
          <w:szCs w:val="24"/>
        </w:rPr>
        <w:t>)</w:t>
      </w:r>
      <w:r w:rsidR="00075CCF">
        <w:rPr>
          <w:rFonts w:ascii="Times New Roman" w:hAnsi="Times New Roman" w:cs="Times New Roman" w:hint="eastAsia"/>
          <w:kern w:val="0"/>
          <w:sz w:val="24"/>
          <w:szCs w:val="24"/>
        </w:rPr>
        <w:t>，使用长度的指数形式：</w:t>
      </w:r>
      <w:r w:rsidR="00075CCF">
        <w:rPr>
          <w:rFonts w:ascii="Times New Roman" w:hAnsi="Times New Roman" w:cs="Times New Roman" w:hint="eastAsia"/>
          <w:kern w:val="0"/>
          <w:sz w:val="24"/>
          <w:szCs w:val="24"/>
        </w:rPr>
        <w:t>e</w:t>
      </w:r>
      <w:r w:rsidR="00075CCF" w:rsidRPr="00F15A2C">
        <w:rPr>
          <w:rFonts w:ascii="Times New Roman" w:hAnsi="Times New Roman" w:cs="Times New Roman" w:hint="eastAsia"/>
          <w:kern w:val="0"/>
          <w:sz w:val="24"/>
          <w:szCs w:val="24"/>
          <w:vertAlign w:val="superscript"/>
        </w:rPr>
        <w:t>-</w:t>
      </w:r>
      <w:r w:rsidR="00075CCF" w:rsidRPr="00F15A2C">
        <w:rPr>
          <w:rFonts w:ascii="Times New Roman" w:hAnsi="Times New Roman" w:cs="Times New Roman"/>
          <w:kern w:val="0"/>
          <w:sz w:val="24"/>
          <w:szCs w:val="24"/>
          <w:vertAlign w:val="superscript"/>
        </w:rPr>
        <w:t>λ</w:t>
      </w:r>
      <w:r w:rsidR="00075CCF" w:rsidRPr="00F15A2C">
        <w:rPr>
          <w:rFonts w:ascii="Times New Roman" w:hAnsi="Times New Roman" w:cs="Times New Roman" w:hint="eastAsia"/>
          <w:kern w:val="0"/>
          <w:sz w:val="24"/>
          <w:szCs w:val="24"/>
          <w:vertAlign w:val="superscript"/>
        </w:rPr>
        <w:t>(</w:t>
      </w:r>
      <w:r w:rsidR="00075CCF" w:rsidRPr="00F15A2C">
        <w:rPr>
          <w:rFonts w:ascii="Times New Roman" w:hAnsi="Times New Roman" w:cs="Times New Roman"/>
          <w:kern w:val="0"/>
          <w:sz w:val="24"/>
          <w:szCs w:val="24"/>
          <w:vertAlign w:val="superscript"/>
        </w:rPr>
        <w:t>ξ</w:t>
      </w:r>
      <w:r w:rsidR="00075CCF" w:rsidRPr="00F15A2C">
        <w:rPr>
          <w:rFonts w:ascii="Times New Roman" w:hAnsi="Times New Roman" w:cs="Times New Roman" w:hint="eastAsia"/>
          <w:kern w:val="0"/>
          <w:sz w:val="24"/>
          <w:szCs w:val="24"/>
          <w:vertAlign w:val="superscript"/>
        </w:rPr>
        <w:t>k-1)</w:t>
      </w:r>
      <w:r w:rsidR="00075CCF">
        <w:rPr>
          <w:rFonts w:ascii="Times New Roman" w:hAnsi="Times New Roman" w:cs="Times New Roman" w:hint="eastAsia"/>
          <w:kern w:val="0"/>
          <w:sz w:val="24"/>
          <w:szCs w:val="24"/>
        </w:rPr>
        <w:t>=P(x</w:t>
      </w:r>
      <w:r w:rsidR="00075CCF" w:rsidRPr="00F15A2C">
        <w:rPr>
          <w:rFonts w:ascii="Times New Roman" w:hAnsi="Times New Roman" w:cs="Times New Roman" w:hint="eastAsia"/>
          <w:kern w:val="0"/>
          <w:sz w:val="24"/>
          <w:szCs w:val="24"/>
          <w:vertAlign w:val="subscript"/>
        </w:rPr>
        <w:t>k</w:t>
      </w:r>
      <w:r w:rsidR="00075CCF">
        <w:rPr>
          <w:rFonts w:ascii="Times New Roman" w:hAnsi="Times New Roman" w:cs="Times New Roman" w:hint="eastAsia"/>
          <w:kern w:val="0"/>
          <w:sz w:val="24"/>
          <w:szCs w:val="24"/>
        </w:rPr>
        <w:t>|x</w:t>
      </w:r>
      <w:r w:rsidR="00075CCF" w:rsidRPr="00F15A2C">
        <w:rPr>
          <w:rFonts w:ascii="Times New Roman" w:hAnsi="Times New Roman" w:cs="Times New Roman" w:hint="eastAsia"/>
          <w:kern w:val="0"/>
          <w:sz w:val="24"/>
          <w:szCs w:val="24"/>
          <w:vertAlign w:val="subscript"/>
        </w:rPr>
        <w:t>k-1</w:t>
      </w:r>
      <w:r w:rsidR="00075CCF">
        <w:rPr>
          <w:rFonts w:ascii="Times New Roman" w:hAnsi="Times New Roman" w:cs="Times New Roman" w:hint="eastAsia"/>
          <w:kern w:val="0"/>
          <w:sz w:val="24"/>
          <w:szCs w:val="24"/>
        </w:rPr>
        <w:t>)P(z</w:t>
      </w:r>
      <w:r w:rsidR="00075CCF" w:rsidRPr="00F15A2C">
        <w:rPr>
          <w:rFonts w:ascii="Times New Roman" w:hAnsi="Times New Roman" w:cs="Times New Roman" w:hint="eastAsia"/>
          <w:kern w:val="0"/>
          <w:sz w:val="24"/>
          <w:szCs w:val="24"/>
          <w:vertAlign w:val="subscript"/>
        </w:rPr>
        <w:t>k-1</w:t>
      </w:r>
      <w:r w:rsidR="00075CCF">
        <w:rPr>
          <w:rFonts w:ascii="Times New Roman" w:hAnsi="Times New Roman" w:cs="Times New Roman" w:hint="eastAsia"/>
          <w:kern w:val="0"/>
          <w:sz w:val="24"/>
          <w:szCs w:val="24"/>
        </w:rPr>
        <w:t>|</w:t>
      </w:r>
      <w:r w:rsidR="00075CCF">
        <w:rPr>
          <w:rFonts w:ascii="Times New Roman" w:hAnsi="Times New Roman" w:cs="Times New Roman"/>
          <w:kern w:val="0"/>
          <w:sz w:val="24"/>
          <w:szCs w:val="24"/>
        </w:rPr>
        <w:t>ξ</w:t>
      </w:r>
      <w:r w:rsidR="00075CCF" w:rsidRPr="00F15A2C">
        <w:rPr>
          <w:rFonts w:ascii="Times New Roman" w:hAnsi="Times New Roman" w:cs="Times New Roman" w:hint="eastAsia"/>
          <w:kern w:val="0"/>
          <w:sz w:val="24"/>
          <w:szCs w:val="24"/>
          <w:vertAlign w:val="subscript"/>
        </w:rPr>
        <w:t>k-1</w:t>
      </w:r>
      <w:r w:rsidR="00075CCF">
        <w:rPr>
          <w:rFonts w:ascii="Times New Roman" w:hAnsi="Times New Roman" w:cs="Times New Roman" w:hint="eastAsia"/>
          <w:kern w:val="0"/>
          <w:sz w:val="24"/>
          <w:szCs w:val="24"/>
        </w:rPr>
        <w:t>)</w:t>
      </w:r>
      <w:r w:rsidR="00075CCF">
        <w:rPr>
          <w:rFonts w:ascii="Times New Roman" w:hAnsi="Times New Roman" w:cs="Times New Roman" w:hint="eastAsia"/>
          <w:kern w:val="0"/>
          <w:sz w:val="24"/>
          <w:szCs w:val="24"/>
        </w:rPr>
        <w:t>。同样我们可以向后回溯：</w:t>
      </w:r>
    </w:p>
    <w:p w:rsidR="00632E39" w:rsidRDefault="00075CCF" w:rsidP="008901B9">
      <w:pPr>
        <w:spacing w:line="360" w:lineRule="auto"/>
        <w:rPr>
          <w:rFonts w:ascii="Times New Roman" w:hAnsi="Times New Roman" w:cs="Times New Roman" w:hint="eastAsia"/>
          <w:position w:val="-42"/>
          <w:sz w:val="24"/>
          <w:szCs w:val="24"/>
        </w:rPr>
      </w:pPr>
      <w:r w:rsidRPr="00705FB5">
        <w:rPr>
          <w:position w:val="-42"/>
        </w:rPr>
        <w:object w:dxaOrig="10420" w:dyaOrig="820">
          <v:shape id="_x0000_i1070" type="#_x0000_t75" style="width:415.5pt;height:33pt" o:ole="">
            <v:imagedata r:id="rId107" o:title=""/>
          </v:shape>
          <o:OLEObject Type="Embed" ProgID="Equation.DSMT4" ShapeID="_x0000_i1070" DrawAspect="Content" ObjectID="_1368273609" r:id="rId108"/>
        </w:object>
      </w:r>
      <w:r w:rsidR="009C0511" w:rsidRPr="009C0511">
        <w:rPr>
          <w:rFonts w:hint="eastAsia"/>
          <w:position w:val="-42"/>
          <w:sz w:val="24"/>
          <w:szCs w:val="24"/>
        </w:rPr>
        <w:t>它有相同的复杂度</w:t>
      </w:r>
      <w:r w:rsidR="009C0511">
        <w:rPr>
          <w:rFonts w:hint="eastAsia"/>
          <w:position w:val="-42"/>
          <w:sz w:val="24"/>
          <w:szCs w:val="24"/>
        </w:rPr>
        <w:t>。</w:t>
      </w:r>
      <w:r w:rsidR="00147214">
        <w:rPr>
          <w:rFonts w:hint="eastAsia"/>
          <w:position w:val="-42"/>
          <w:sz w:val="24"/>
          <w:szCs w:val="24"/>
        </w:rPr>
        <w:t>对所有节点的前后回溯完成后，要对所有节点计算</w:t>
      </w:r>
      <w:r w:rsidR="00147214" w:rsidRPr="00147214">
        <w:rPr>
          <w:rFonts w:ascii="Times New Roman" w:hAnsi="Times New Roman" w:cs="Times New Roman"/>
          <w:position w:val="-42"/>
          <w:sz w:val="24"/>
          <w:szCs w:val="24"/>
        </w:rPr>
        <w:t>P(x</w:t>
      </w:r>
      <w:r w:rsidR="00147214" w:rsidRPr="00147214">
        <w:rPr>
          <w:rFonts w:ascii="Times New Roman" w:hAnsi="Times New Roman" w:cs="Times New Roman"/>
          <w:position w:val="-42"/>
          <w:sz w:val="24"/>
          <w:szCs w:val="24"/>
          <w:vertAlign w:val="subscript"/>
        </w:rPr>
        <w:t>k</w:t>
      </w:r>
      <w:r w:rsidR="00147214" w:rsidRPr="00147214">
        <w:rPr>
          <w:rFonts w:ascii="Times New Roman" w:hAnsi="Times New Roman" w:cs="Times New Roman"/>
          <w:position w:val="-42"/>
          <w:sz w:val="24"/>
          <w:szCs w:val="24"/>
        </w:rPr>
        <w:t xml:space="preserve">, z) </w:t>
      </w:r>
      <w:r w:rsidR="00147214">
        <w:rPr>
          <w:rFonts w:ascii="Times New Roman" w:hAnsi="Times New Roman" w:cs="Times New Roman" w:hint="eastAsia"/>
          <w:position w:val="-42"/>
          <w:sz w:val="24"/>
          <w:szCs w:val="24"/>
        </w:rPr>
        <w:t>和</w:t>
      </w:r>
      <w:r w:rsidR="00147214">
        <w:rPr>
          <w:rFonts w:ascii="Times New Roman" w:hAnsi="Times New Roman" w:cs="Times New Roman" w:hint="eastAsia"/>
          <w:position w:val="-42"/>
          <w:sz w:val="24"/>
          <w:szCs w:val="24"/>
        </w:rPr>
        <w:t>/</w:t>
      </w:r>
      <w:r w:rsidR="00147214">
        <w:rPr>
          <w:rFonts w:ascii="Times New Roman" w:hAnsi="Times New Roman" w:cs="Times New Roman" w:hint="eastAsia"/>
          <w:position w:val="-42"/>
          <w:sz w:val="24"/>
          <w:szCs w:val="24"/>
        </w:rPr>
        <w:t>或</w:t>
      </w:r>
      <w:r w:rsidR="00147214" w:rsidRPr="00147214">
        <w:rPr>
          <w:rFonts w:ascii="Times New Roman" w:hAnsi="Times New Roman" w:cs="Times New Roman"/>
          <w:position w:val="-42"/>
          <w:sz w:val="24"/>
          <w:szCs w:val="24"/>
        </w:rPr>
        <w:t xml:space="preserve"> P(ξ</w:t>
      </w:r>
      <w:r w:rsidR="00147214" w:rsidRPr="00147214">
        <w:rPr>
          <w:rFonts w:ascii="Times New Roman" w:hAnsi="Times New Roman" w:cs="Times New Roman"/>
          <w:position w:val="-42"/>
          <w:sz w:val="24"/>
          <w:szCs w:val="24"/>
          <w:vertAlign w:val="subscript"/>
        </w:rPr>
        <w:t>k</w:t>
      </w:r>
      <w:r w:rsidR="00147214" w:rsidRPr="00147214">
        <w:rPr>
          <w:rFonts w:ascii="Times New Roman" w:hAnsi="Times New Roman" w:cs="Times New Roman"/>
          <w:position w:val="-42"/>
          <w:sz w:val="24"/>
          <w:szCs w:val="24"/>
        </w:rPr>
        <w:t>, z)</w:t>
      </w:r>
      <w:r w:rsidR="00147214">
        <w:rPr>
          <w:rFonts w:ascii="Times New Roman" w:hAnsi="Times New Roman" w:cs="Times New Roman" w:hint="eastAsia"/>
          <w:position w:val="-42"/>
          <w:sz w:val="24"/>
          <w:szCs w:val="24"/>
        </w:rPr>
        <w:t>。详细一点说，让我们考虑寄存器左移过程，</w:t>
      </w:r>
      <w:r w:rsidR="003B38E9">
        <w:rPr>
          <w:rFonts w:ascii="Times New Roman" w:hAnsi="Times New Roman" w:cs="Times New Roman" w:hint="eastAsia"/>
          <w:position w:val="-42"/>
          <w:sz w:val="24"/>
          <w:szCs w:val="24"/>
        </w:rPr>
        <w:t>设</w:t>
      </w:r>
      <w:r w:rsidR="00742A97" w:rsidRPr="00742A97">
        <w:rPr>
          <w:rFonts w:ascii="Times New Roman" w:hAnsi="Times New Roman" w:cs="Times New Roman"/>
          <w:position w:val="-42"/>
          <w:sz w:val="24"/>
          <w:szCs w:val="24"/>
        </w:rPr>
        <w:t>S(u</w:t>
      </w:r>
      <w:r w:rsidR="00742A97" w:rsidRPr="00742A97">
        <w:rPr>
          <w:rFonts w:ascii="Times New Roman" w:hAnsi="Times New Roman" w:cs="Times New Roman"/>
          <w:position w:val="-42"/>
          <w:sz w:val="24"/>
          <w:szCs w:val="24"/>
          <w:vertAlign w:val="subscript"/>
        </w:rPr>
        <w:t>k</w:t>
      </w:r>
      <w:r w:rsidR="00742A97" w:rsidRPr="00742A97">
        <w:rPr>
          <w:rFonts w:ascii="Times New Roman" w:hAnsi="Times New Roman" w:cs="Times New Roman"/>
          <w:position w:val="-42"/>
          <w:sz w:val="24"/>
          <w:szCs w:val="24"/>
        </w:rPr>
        <w:t>)</w:t>
      </w:r>
      <w:r w:rsidR="00742A97">
        <w:rPr>
          <w:rFonts w:ascii="Times New Roman" w:hAnsi="Times New Roman" w:cs="Times New Roman" w:hint="eastAsia"/>
          <w:position w:val="-42"/>
          <w:sz w:val="24"/>
          <w:szCs w:val="24"/>
        </w:rPr>
        <w:t>为所有开始部分为</w:t>
      </w:r>
      <w:r w:rsidR="00742A97" w:rsidRPr="00742A97">
        <w:rPr>
          <w:rFonts w:ascii="Times New Roman" w:hAnsi="Times New Roman" w:cs="Times New Roman" w:hint="eastAsia"/>
          <w:position w:val="-42"/>
          <w:sz w:val="24"/>
          <w:szCs w:val="24"/>
        </w:rPr>
        <w:t>u</w:t>
      </w:r>
      <w:r w:rsidR="00742A97" w:rsidRPr="00742A97">
        <w:rPr>
          <w:rFonts w:ascii="Times New Roman" w:hAnsi="Times New Roman" w:cs="Times New Roman"/>
          <w:position w:val="-42"/>
          <w:sz w:val="24"/>
          <w:szCs w:val="24"/>
          <w:vertAlign w:val="subscript"/>
        </w:rPr>
        <w:t>k</w:t>
      </w:r>
      <w:r w:rsidR="00742A97">
        <w:rPr>
          <w:rFonts w:ascii="Times New Roman" w:hAnsi="Times New Roman" w:cs="Times New Roman" w:hint="eastAsia"/>
          <w:position w:val="-42"/>
          <w:sz w:val="24"/>
          <w:szCs w:val="24"/>
        </w:rPr>
        <w:t>的所有状态</w:t>
      </w:r>
      <w:r w:rsidR="00742A97" w:rsidRPr="00742A97">
        <w:rPr>
          <w:rFonts w:ascii="Times New Roman" w:hAnsi="Times New Roman" w:cs="Times New Roman" w:hint="eastAsia"/>
          <w:position w:val="-42"/>
          <w:sz w:val="24"/>
          <w:szCs w:val="24"/>
        </w:rPr>
        <w:t>x</w:t>
      </w:r>
      <w:r w:rsidR="00742A97" w:rsidRPr="00742A97">
        <w:rPr>
          <w:rFonts w:ascii="Times New Roman" w:hAnsi="Times New Roman" w:cs="Times New Roman" w:hint="eastAsia"/>
          <w:position w:val="-42"/>
          <w:sz w:val="24"/>
          <w:szCs w:val="24"/>
          <w:vertAlign w:val="subscript"/>
        </w:rPr>
        <w:t>k+1</w:t>
      </w:r>
      <w:r w:rsidR="00742A97">
        <w:rPr>
          <w:rFonts w:ascii="Times New Roman" w:hAnsi="Times New Roman" w:cs="Times New Roman" w:hint="eastAsia"/>
          <w:position w:val="-42"/>
          <w:sz w:val="24"/>
          <w:szCs w:val="24"/>
        </w:rPr>
        <w:t>。那样：</w:t>
      </w:r>
    </w:p>
    <w:p w:rsidR="008901B9" w:rsidRDefault="00742A97" w:rsidP="00632E39">
      <w:pPr>
        <w:spacing w:line="360" w:lineRule="auto"/>
        <w:ind w:firstLineChars="950" w:firstLine="1995"/>
        <w:rPr>
          <w:rFonts w:hint="eastAsia"/>
          <w:position w:val="-48"/>
        </w:rPr>
      </w:pPr>
      <w:r w:rsidRPr="00705FB5">
        <w:rPr>
          <w:position w:val="-48"/>
        </w:rPr>
        <w:object w:dxaOrig="4300" w:dyaOrig="880">
          <v:shape id="_x0000_i1071" type="#_x0000_t75" style="width:192pt;height:32.25pt" o:ole="">
            <v:imagedata r:id="rId109" o:title=""/>
          </v:shape>
          <o:OLEObject Type="Embed" ProgID="Equation.DSMT4" ShapeID="_x0000_i1071" DrawAspect="Content" ObjectID="_1368273610" r:id="rId110"/>
        </w:object>
      </w:r>
    </w:p>
    <w:p w:rsidR="00742A97" w:rsidRPr="003B38E9" w:rsidRDefault="00742A97"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由于</w:t>
      </w:r>
      <w:r w:rsidRPr="00742A97">
        <w:rPr>
          <w:rFonts w:ascii="Times New Roman" w:hAnsi="Times New Roman" w:cs="Times New Roman"/>
          <w:sz w:val="24"/>
          <w:szCs w:val="24"/>
        </w:rPr>
        <w:t>P(u</w:t>
      </w:r>
      <w:r w:rsidRPr="00742A97">
        <w:rPr>
          <w:rFonts w:ascii="Times New Roman" w:hAnsi="Times New Roman" w:cs="Times New Roman"/>
          <w:sz w:val="24"/>
          <w:szCs w:val="24"/>
          <w:vertAlign w:val="subscript"/>
        </w:rPr>
        <w:t>k</w:t>
      </w:r>
      <w:r w:rsidRPr="00742A97">
        <w:rPr>
          <w:rFonts w:ascii="Times New Roman" w:hAnsi="Times New Roman" w:cs="Times New Roman"/>
          <w:sz w:val="24"/>
          <w:szCs w:val="24"/>
        </w:rPr>
        <w:t>, z)=P(u</w:t>
      </w:r>
      <w:r w:rsidRPr="00742A97">
        <w:rPr>
          <w:rFonts w:ascii="Times New Roman" w:hAnsi="Times New Roman" w:cs="Times New Roman"/>
          <w:sz w:val="24"/>
          <w:szCs w:val="24"/>
          <w:vertAlign w:val="subscript"/>
        </w:rPr>
        <w:t>k</w:t>
      </w:r>
      <w:r w:rsidRPr="00742A97">
        <w:rPr>
          <w:rFonts w:ascii="Times New Roman" w:hAnsi="Times New Roman" w:cs="Times New Roman" w:hint="eastAsia"/>
          <w:sz w:val="24"/>
          <w:szCs w:val="24"/>
        </w:rPr>
        <w:t>|</w:t>
      </w:r>
      <w:r w:rsidRPr="00742A97">
        <w:rPr>
          <w:rFonts w:ascii="Times New Roman" w:hAnsi="Times New Roman" w:cs="Times New Roman"/>
          <w:sz w:val="24"/>
          <w:szCs w:val="24"/>
        </w:rPr>
        <w:t>z)P(z)</w:t>
      </w:r>
      <w:r>
        <w:rPr>
          <w:rFonts w:ascii="Times New Roman" w:hAnsi="Times New Roman" w:cs="Times New Roman" w:hint="eastAsia"/>
          <w:sz w:val="24"/>
          <w:szCs w:val="24"/>
        </w:rPr>
        <w:t>，</w:t>
      </w:r>
      <w:r>
        <w:rPr>
          <w:rFonts w:ascii="Times New Roman" w:hAnsi="Times New Roman" w:cs="Times New Roman"/>
          <w:kern w:val="0"/>
          <w:sz w:val="24"/>
          <w:szCs w:val="24"/>
        </w:rPr>
        <w:t>u</w:t>
      </w:r>
      <w:r w:rsidRPr="00F24823">
        <w:rPr>
          <w:rFonts w:ascii="Times New Roman" w:hAnsi="Times New Roman" w:cs="Times New Roman"/>
          <w:kern w:val="0"/>
          <w:sz w:val="24"/>
          <w:szCs w:val="24"/>
          <w:vertAlign w:val="subscript"/>
        </w:rPr>
        <w:t>k</w:t>
      </w:r>
      <w:r>
        <w:rPr>
          <w:rFonts w:ascii="Times New Roman" w:hAnsi="Times New Roman" w:cs="Times New Roman" w:hint="eastAsia"/>
          <w:sz w:val="24"/>
          <w:szCs w:val="24"/>
        </w:rPr>
        <w:t xml:space="preserve"> </w:t>
      </w:r>
      <w:r>
        <w:rPr>
          <w:rFonts w:ascii="Times New Roman" w:hAnsi="Times New Roman" w:cs="Times New Roman" w:hint="eastAsia"/>
          <w:sz w:val="24"/>
          <w:szCs w:val="24"/>
        </w:rPr>
        <w:t>的</w:t>
      </w:r>
      <w:r>
        <w:rPr>
          <w:rFonts w:ascii="Times New Roman" w:hAnsi="Times New Roman" w:cs="Times New Roman" w:hint="eastAsia"/>
          <w:sz w:val="24"/>
          <w:szCs w:val="24"/>
        </w:rPr>
        <w:t>MAP</w:t>
      </w:r>
      <w:r>
        <w:rPr>
          <w:rFonts w:ascii="Times New Roman" w:hAnsi="Times New Roman" w:cs="Times New Roman" w:hint="eastAsia"/>
          <w:sz w:val="24"/>
          <w:szCs w:val="24"/>
        </w:rPr>
        <w:t>估计简化为寻找它的最大值。同样的，如果我们要找</w:t>
      </w:r>
      <w:r w:rsidRPr="00742A97">
        <w:rPr>
          <w:rFonts w:ascii="Times New Roman" w:hAnsi="Times New Roman" w:cs="Times New Roman"/>
          <w:sz w:val="24"/>
          <w:szCs w:val="24"/>
        </w:rPr>
        <w:t>y</w:t>
      </w:r>
      <w:r w:rsidRPr="00742A97">
        <w:rPr>
          <w:rFonts w:ascii="Times New Roman" w:hAnsi="Times New Roman" w:cs="Times New Roman"/>
          <w:sz w:val="24"/>
          <w:szCs w:val="24"/>
          <w:vertAlign w:val="subscript"/>
        </w:rPr>
        <w:t>k</w:t>
      </w:r>
      <w:r>
        <w:rPr>
          <w:rFonts w:ascii="Times New Roman" w:hAnsi="Times New Roman" w:cs="Times New Roman" w:hint="eastAsia"/>
          <w:sz w:val="24"/>
          <w:szCs w:val="24"/>
        </w:rPr>
        <w:t>的</w:t>
      </w:r>
      <w:r>
        <w:rPr>
          <w:rFonts w:ascii="Times New Roman" w:hAnsi="Times New Roman" w:cs="Times New Roman" w:hint="eastAsia"/>
          <w:sz w:val="24"/>
          <w:szCs w:val="24"/>
        </w:rPr>
        <w:t>MAP</w:t>
      </w:r>
      <w:r>
        <w:rPr>
          <w:rFonts w:ascii="Times New Roman" w:hAnsi="Times New Roman" w:cs="Times New Roman" w:hint="eastAsia"/>
          <w:sz w:val="24"/>
          <w:szCs w:val="24"/>
        </w:rPr>
        <w:t>估计，</w:t>
      </w:r>
      <w:r w:rsidR="003B38E9">
        <w:rPr>
          <w:rFonts w:ascii="Times New Roman" w:hAnsi="Times New Roman" w:cs="Times New Roman" w:hint="eastAsia"/>
          <w:sz w:val="24"/>
          <w:szCs w:val="24"/>
        </w:rPr>
        <w:t>也就是说设</w:t>
      </w:r>
      <w:r w:rsidR="003B38E9" w:rsidRPr="005A4241">
        <w:rPr>
          <w:rFonts w:ascii="Times New Roman" w:hAnsi="Times New Roman" w:cs="Times New Roman"/>
          <w:kern w:val="0"/>
          <w:sz w:val="24"/>
          <w:szCs w:val="24"/>
        </w:rPr>
        <w:t>S(</w:t>
      </w:r>
      <w:r w:rsidR="003B38E9">
        <w:rPr>
          <w:rFonts w:ascii="Times New Roman" w:hAnsi="Times New Roman" w:cs="Times New Roman" w:hint="eastAsia"/>
          <w:kern w:val="0"/>
          <w:sz w:val="24"/>
          <w:szCs w:val="24"/>
        </w:rPr>
        <w:t>y</w:t>
      </w:r>
      <w:r w:rsidR="003B38E9" w:rsidRPr="00F24823">
        <w:rPr>
          <w:rFonts w:ascii="Times New Roman" w:hAnsi="Times New Roman" w:cs="Times New Roman" w:hint="eastAsia"/>
          <w:kern w:val="0"/>
          <w:sz w:val="24"/>
          <w:szCs w:val="24"/>
          <w:vertAlign w:val="subscript"/>
        </w:rPr>
        <w:t>k</w:t>
      </w:r>
      <w:r w:rsidR="003B38E9" w:rsidRPr="005A4241">
        <w:rPr>
          <w:rFonts w:ascii="Times New Roman" w:hAnsi="Times New Roman" w:cs="Times New Roman"/>
          <w:kern w:val="0"/>
          <w:sz w:val="24"/>
          <w:szCs w:val="24"/>
        </w:rPr>
        <w:t>)</w:t>
      </w:r>
      <w:r w:rsidR="003B38E9">
        <w:rPr>
          <w:rFonts w:ascii="Times New Roman" w:hAnsi="Times New Roman" w:cs="Times New Roman" w:hint="eastAsia"/>
          <w:kern w:val="0"/>
          <w:sz w:val="24"/>
          <w:szCs w:val="24"/>
        </w:rPr>
        <w:t>为产生</w:t>
      </w:r>
      <w:r w:rsidR="003B38E9" w:rsidRPr="005A4241">
        <w:rPr>
          <w:rFonts w:ascii="Times New Roman" w:hAnsi="Times New Roman" w:cs="Times New Roman"/>
          <w:kern w:val="0"/>
          <w:sz w:val="24"/>
          <w:szCs w:val="24"/>
        </w:rPr>
        <w:t>y</w:t>
      </w:r>
      <w:r w:rsidR="003B38E9" w:rsidRPr="00F24823">
        <w:rPr>
          <w:rFonts w:ascii="Times New Roman" w:hAnsi="Times New Roman" w:cs="Times New Roman"/>
          <w:kern w:val="0"/>
          <w:sz w:val="24"/>
          <w:szCs w:val="24"/>
          <w:vertAlign w:val="subscript"/>
        </w:rPr>
        <w:t>k</w:t>
      </w:r>
      <w:r w:rsidR="003B38E9">
        <w:rPr>
          <w:rFonts w:ascii="Times New Roman" w:hAnsi="Times New Roman" w:cs="Times New Roman" w:hint="eastAsia"/>
          <w:kern w:val="0"/>
          <w:sz w:val="24"/>
          <w:szCs w:val="24"/>
        </w:rPr>
        <w:t>的所有</w:t>
      </w:r>
      <w:r w:rsidR="003B38E9">
        <w:rPr>
          <w:rFonts w:ascii="Times New Roman" w:hAnsi="Times New Roman" w:cs="Times New Roman"/>
          <w:kern w:val="0"/>
          <w:sz w:val="24"/>
          <w:szCs w:val="24"/>
        </w:rPr>
        <w:t>ξ</w:t>
      </w:r>
      <w:r w:rsidR="003B38E9">
        <w:rPr>
          <w:rFonts w:ascii="Times New Roman" w:hAnsi="Times New Roman" w:cs="Times New Roman" w:hint="eastAsia"/>
          <w:kern w:val="0"/>
          <w:sz w:val="24"/>
          <w:szCs w:val="24"/>
          <w:vertAlign w:val="subscript"/>
        </w:rPr>
        <w:t>k</w:t>
      </w:r>
      <w:r w:rsidR="003B38E9">
        <w:rPr>
          <w:rFonts w:ascii="Times New Roman" w:hAnsi="Times New Roman" w:cs="Times New Roman" w:hint="eastAsia"/>
          <w:kern w:val="0"/>
          <w:sz w:val="24"/>
          <w:szCs w:val="24"/>
        </w:rPr>
        <w:t>并计算：</w:t>
      </w:r>
    </w:p>
    <w:p w:rsidR="008901B9" w:rsidRDefault="003B38E9"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sidRPr="00705FB5">
        <w:rPr>
          <w:position w:val="-48"/>
        </w:rPr>
        <w:object w:dxaOrig="3660" w:dyaOrig="880">
          <v:shape id="_x0000_i1072" type="#_x0000_t75" style="width:172.5pt;height:36.75pt" o:ole="">
            <v:imagedata r:id="rId111" o:title=""/>
          </v:shape>
          <o:OLEObject Type="Embed" ProgID="Equation.DSMT4" ShapeID="_x0000_i1072" DrawAspect="Content" ObjectID="_1368273611" r:id="rId112"/>
        </w:object>
      </w:r>
    </w:p>
    <w:p w:rsidR="008901B9" w:rsidRDefault="003B38E9" w:rsidP="008901B9">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在估计一些</w:t>
      </w:r>
      <w:r w:rsidR="00632E39">
        <w:rPr>
          <w:rFonts w:ascii="Times New Roman" w:hAnsi="Times New Roman" w:cs="Times New Roman" w:hint="eastAsia"/>
          <w:sz w:val="24"/>
          <w:szCs w:val="24"/>
        </w:rPr>
        <w:t>数值</w:t>
      </w:r>
      <w:r>
        <w:rPr>
          <w:rFonts w:ascii="Times New Roman" w:hAnsi="Times New Roman" w:cs="Times New Roman" w:hint="eastAsia"/>
          <w:sz w:val="24"/>
          <w:szCs w:val="24"/>
        </w:rPr>
        <w:t>时可以使用一种简单的步骤，一种确定性的状态函数或转移函数。</w:t>
      </w:r>
    </w:p>
    <w:p w:rsidR="008901B9" w:rsidRDefault="00B96782" w:rsidP="00C574F2">
      <w:pPr>
        <w:spacing w:line="360" w:lineRule="auto"/>
        <w:ind w:firstLine="480"/>
        <w:rPr>
          <w:rFonts w:ascii="Times New Roman" w:hAnsi="Times New Roman" w:cs="Times New Roman" w:hint="eastAsia"/>
          <w:sz w:val="24"/>
          <w:szCs w:val="24"/>
        </w:rPr>
      </w:pPr>
      <w:r>
        <w:rPr>
          <w:rFonts w:ascii="Times New Roman" w:hAnsi="Times New Roman" w:cs="Times New Roman" w:hint="eastAsia"/>
          <w:sz w:val="24"/>
          <w:szCs w:val="24"/>
        </w:rPr>
        <w:t>在前后回溯和因此</w:t>
      </w:r>
      <w:r w:rsidR="006F14C9">
        <w:rPr>
          <w:rFonts w:ascii="Times New Roman" w:hAnsi="Times New Roman" w:cs="Times New Roman" w:hint="eastAsia"/>
          <w:sz w:val="24"/>
          <w:szCs w:val="24"/>
        </w:rPr>
        <w:t>所需要</w:t>
      </w:r>
      <w:r>
        <w:rPr>
          <w:rFonts w:ascii="Times New Roman" w:hAnsi="Times New Roman" w:cs="Times New Roman" w:hint="eastAsia"/>
          <w:sz w:val="24"/>
          <w:szCs w:val="24"/>
        </w:rPr>
        <w:t>存储所有的数据时，除了需要乘法，</w:t>
      </w:r>
      <w:r>
        <w:rPr>
          <w:rFonts w:ascii="Times New Roman" w:hAnsi="Times New Roman" w:cs="Times New Roman" w:hint="eastAsia"/>
          <w:sz w:val="24"/>
          <w:szCs w:val="24"/>
        </w:rPr>
        <w:t>这个算法</w:t>
      </w:r>
      <w:r>
        <w:rPr>
          <w:rFonts w:ascii="Times New Roman" w:hAnsi="Times New Roman" w:cs="Times New Roman" w:hint="eastAsia"/>
          <w:sz w:val="24"/>
          <w:szCs w:val="24"/>
        </w:rPr>
        <w:t>不比</w:t>
      </w:r>
      <w:r>
        <w:rPr>
          <w:rFonts w:ascii="Times New Roman" w:hAnsi="Times New Roman" w:cs="Times New Roman" w:hint="eastAsia"/>
          <w:sz w:val="24"/>
          <w:szCs w:val="24"/>
        </w:rPr>
        <w:t>VA</w:t>
      </w:r>
      <w:r>
        <w:rPr>
          <w:rFonts w:ascii="Times New Roman" w:hAnsi="Times New Roman" w:cs="Times New Roman" w:hint="eastAsia"/>
          <w:sz w:val="24"/>
          <w:szCs w:val="24"/>
        </w:rPr>
        <w:t>算法更有优势</w:t>
      </w:r>
      <w:r w:rsidR="006F14C9">
        <w:rPr>
          <w:rFonts w:ascii="Times New Roman" w:hAnsi="Times New Roman" w:cs="Times New Roman" w:hint="eastAsia"/>
          <w:sz w:val="24"/>
          <w:szCs w:val="24"/>
        </w:rPr>
        <w:t>。以下的修正算法</w:t>
      </w:r>
      <w:r w:rsidR="006F14C9">
        <w:rPr>
          <w:rFonts w:ascii="Times New Roman" w:hAnsi="Times New Roman" w:cs="Times New Roman" w:hint="eastAsia"/>
          <w:sz w:val="24"/>
          <w:szCs w:val="24"/>
        </w:rPr>
        <w:t>[39]</w:t>
      </w:r>
      <w:r w:rsidR="006F14C9">
        <w:rPr>
          <w:rFonts w:ascii="Times New Roman" w:hAnsi="Times New Roman" w:cs="Times New Roman" w:hint="eastAsia"/>
          <w:sz w:val="24"/>
          <w:szCs w:val="24"/>
        </w:rPr>
        <w:t>、</w:t>
      </w:r>
      <w:r w:rsidR="006F14C9">
        <w:rPr>
          <w:rFonts w:ascii="Times New Roman" w:hAnsi="Times New Roman" w:cs="Times New Roman" w:hint="eastAsia"/>
          <w:sz w:val="24"/>
          <w:szCs w:val="24"/>
        </w:rPr>
        <w:t>[48]</w:t>
      </w:r>
      <w:r w:rsidR="006F14C9">
        <w:rPr>
          <w:rFonts w:ascii="Times New Roman" w:hAnsi="Times New Roman" w:cs="Times New Roman" w:hint="eastAsia"/>
          <w:sz w:val="24"/>
          <w:szCs w:val="24"/>
        </w:rPr>
        <w:t>消除了后者的不良特性，但这是以次佳性能和额外成本为代价的。让我们将自己局限于输入序列为</w:t>
      </w:r>
      <w:r w:rsidR="006F14C9">
        <w:rPr>
          <w:rFonts w:ascii="Times New Roman" w:hAnsi="Times New Roman" w:cs="Times New Roman" w:hint="eastAsia"/>
          <w:sz w:val="24"/>
          <w:szCs w:val="24"/>
        </w:rPr>
        <w:t>u</w:t>
      </w:r>
      <w:r w:rsidR="006F14C9">
        <w:rPr>
          <w:rFonts w:ascii="Times New Roman" w:hAnsi="Times New Roman" w:cs="Times New Roman" w:hint="eastAsia"/>
          <w:sz w:val="24"/>
          <w:szCs w:val="24"/>
        </w:rPr>
        <w:t>的寄存器左移过程，在估计</w:t>
      </w:r>
      <w:r w:rsidR="006F14C9">
        <w:rPr>
          <w:rFonts w:ascii="Times New Roman" w:hAnsi="Times New Roman" w:cs="Times New Roman" w:hint="eastAsia"/>
          <w:kern w:val="0"/>
          <w:sz w:val="24"/>
          <w:szCs w:val="24"/>
        </w:rPr>
        <w:t>u</w:t>
      </w:r>
      <w:r w:rsidR="006F14C9" w:rsidRPr="00F24823">
        <w:rPr>
          <w:rFonts w:ascii="Times New Roman" w:hAnsi="Times New Roman" w:cs="Times New Roman"/>
          <w:kern w:val="0"/>
          <w:sz w:val="24"/>
          <w:szCs w:val="24"/>
          <w:vertAlign w:val="subscript"/>
        </w:rPr>
        <w:t>k</w:t>
      </w:r>
      <w:r w:rsidR="00C574F2">
        <w:rPr>
          <w:rFonts w:ascii="Times New Roman" w:hAnsi="Times New Roman" w:cs="Times New Roman" w:hint="eastAsia"/>
          <w:kern w:val="0"/>
          <w:sz w:val="24"/>
          <w:szCs w:val="24"/>
        </w:rPr>
        <w:t>时</w:t>
      </w:r>
      <w:r w:rsidR="006F14C9">
        <w:rPr>
          <w:rFonts w:ascii="Times New Roman" w:hAnsi="Times New Roman" w:cs="Times New Roman" w:hint="eastAsia"/>
          <w:sz w:val="24"/>
          <w:szCs w:val="24"/>
        </w:rPr>
        <w:t>允许时刻</w:t>
      </w:r>
      <w:r w:rsidR="006F14C9">
        <w:rPr>
          <w:rFonts w:ascii="Times New Roman" w:hAnsi="Times New Roman" w:cs="Times New Roman" w:hint="eastAsia"/>
          <w:kern w:val="0"/>
          <w:sz w:val="24"/>
          <w:szCs w:val="24"/>
        </w:rPr>
        <w:t>k+</w:t>
      </w:r>
      <w:r w:rsidR="006F14C9">
        <w:rPr>
          <w:rFonts w:ascii="Times New Roman" w:hAnsi="Times New Roman" w:cs="Times New Roman"/>
          <w:kern w:val="0"/>
          <w:sz w:val="24"/>
          <w:szCs w:val="24"/>
        </w:rPr>
        <w:t>δ</w:t>
      </w:r>
      <w:r w:rsidR="006F14C9">
        <w:rPr>
          <w:rFonts w:ascii="Times New Roman" w:hAnsi="Times New Roman" w:cs="Times New Roman" w:hint="eastAsia"/>
          <w:kern w:val="0"/>
          <w:sz w:val="24"/>
          <w:szCs w:val="24"/>
        </w:rPr>
        <w:t>及之前</w:t>
      </w:r>
      <w:r w:rsidR="00C574F2">
        <w:rPr>
          <w:rFonts w:ascii="Times New Roman" w:hAnsi="Times New Roman" w:cs="Times New Roman" w:hint="eastAsia"/>
          <w:kern w:val="0"/>
          <w:sz w:val="24"/>
          <w:szCs w:val="24"/>
        </w:rPr>
        <w:t>的</w:t>
      </w:r>
      <w:r w:rsidR="00C574F2">
        <w:rPr>
          <w:rFonts w:ascii="Times New Roman" w:hAnsi="Times New Roman" w:cs="Times New Roman" w:hint="eastAsia"/>
          <w:sz w:val="24"/>
          <w:szCs w:val="24"/>
        </w:rPr>
        <w:t>观测值，其中</w:t>
      </w:r>
      <w:r w:rsidR="00C574F2">
        <w:rPr>
          <w:rFonts w:ascii="Times New Roman" w:hAnsi="Times New Roman" w:cs="Times New Roman"/>
          <w:kern w:val="0"/>
          <w:sz w:val="24"/>
          <w:szCs w:val="24"/>
        </w:rPr>
        <w:t>δ≥v- 1</w:t>
      </w:r>
      <w:r w:rsidR="00C574F2">
        <w:rPr>
          <w:rFonts w:ascii="Times New Roman" w:hAnsi="Times New Roman" w:cs="Times New Roman" w:hint="eastAsia"/>
          <w:sz w:val="24"/>
          <w:szCs w:val="24"/>
        </w:rPr>
        <w:t>。我们就有：</w:t>
      </w:r>
    </w:p>
    <w:p w:rsidR="00C574F2" w:rsidRDefault="00C574F2" w:rsidP="00C574F2">
      <w:pPr>
        <w:spacing w:line="360" w:lineRule="auto"/>
        <w:ind w:firstLineChars="650" w:firstLine="1365"/>
        <w:rPr>
          <w:rFonts w:ascii="Times New Roman" w:hAnsi="Times New Roman" w:cs="Times New Roman" w:hint="eastAsia"/>
          <w:sz w:val="24"/>
          <w:szCs w:val="24"/>
        </w:rPr>
      </w:pPr>
      <w:r w:rsidRPr="00705FB5">
        <w:rPr>
          <w:position w:val="-44"/>
        </w:rPr>
        <w:object w:dxaOrig="5880" w:dyaOrig="840">
          <v:shape id="_x0000_i1073" type="#_x0000_t75" style="width:275.25pt;height:33pt" o:ole="">
            <v:imagedata r:id="rId113" o:title=""/>
          </v:shape>
          <o:OLEObject Type="Embed" ProgID="Equation.DSMT4" ShapeID="_x0000_i1073" DrawAspect="Content" ObjectID="_1368273612" r:id="rId114"/>
        </w:object>
      </w:r>
    </w:p>
    <w:p w:rsidR="00C574F2" w:rsidRPr="00C574F2" w:rsidRDefault="00C574F2" w:rsidP="00C574F2">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在和中的</w:t>
      </w:r>
      <w:r>
        <w:rPr>
          <w:rFonts w:ascii="Times New Roman" w:hAnsi="Times New Roman" w:cs="Times New Roman" w:hint="eastAsia"/>
          <w:kern w:val="0"/>
          <w:sz w:val="24"/>
          <w:szCs w:val="24"/>
        </w:rPr>
        <w:t>m</w:t>
      </w:r>
      <w:r w:rsidRPr="00F24823">
        <w:rPr>
          <w:rFonts w:ascii="Times New Roman" w:hAnsi="Times New Roman" w:cs="Times New Roman"/>
          <w:kern w:val="0"/>
          <w:sz w:val="24"/>
          <w:szCs w:val="24"/>
          <w:vertAlign w:val="superscript"/>
        </w:rPr>
        <w:t>δ</w:t>
      </w:r>
      <w:r w:rsidRPr="00F24823">
        <w:rPr>
          <w:rFonts w:ascii="Times New Roman" w:hAnsi="Times New Roman" w:cs="Times New Roman" w:hint="eastAsia"/>
          <w:kern w:val="0"/>
          <w:sz w:val="24"/>
          <w:szCs w:val="24"/>
          <w:vertAlign w:val="superscript"/>
        </w:rPr>
        <w:t>+1</w:t>
      </w:r>
      <w:r>
        <w:rPr>
          <w:rFonts w:ascii="Times New Roman" w:hAnsi="Times New Roman" w:cs="Times New Roman" w:hint="eastAsia"/>
          <w:kern w:val="0"/>
          <w:sz w:val="24"/>
          <w:szCs w:val="24"/>
        </w:rPr>
        <w:t>个值可以重复判决，通过：</w:t>
      </w:r>
    </w:p>
    <w:p w:rsidR="00C574F2" w:rsidRDefault="00C574F2" w:rsidP="00C574F2">
      <w:pPr>
        <w:spacing w:line="360" w:lineRule="auto"/>
        <w:rPr>
          <w:rFonts w:ascii="Times New Roman" w:hAnsi="Times New Roman" w:cs="Times New Roman" w:hint="eastAsia"/>
          <w:sz w:val="24"/>
          <w:szCs w:val="24"/>
        </w:rPr>
      </w:pPr>
      <w:r w:rsidRPr="00705FB5">
        <w:rPr>
          <w:position w:val="-80"/>
        </w:rPr>
        <w:object w:dxaOrig="11299" w:dyaOrig="1800">
          <v:shape id="_x0000_i1074" type="#_x0000_t75" style="width:415.5pt;height:66pt" o:ole="">
            <v:imagedata r:id="rId115" o:title=""/>
          </v:shape>
          <o:OLEObject Type="Embed" ProgID="Equation.DSMT4" ShapeID="_x0000_i1074" DrawAspect="Content" ObjectID="_1368273613" r:id="rId116"/>
        </w:object>
      </w:r>
    </w:p>
    <w:p w:rsidR="00C574F2" w:rsidRPr="00632E39" w:rsidRDefault="00C574F2" w:rsidP="00C574F2">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当只有前向回溯时，我们必须存储</w:t>
      </w:r>
      <w:r w:rsidR="00632E39" w:rsidRPr="005A4241">
        <w:rPr>
          <w:rFonts w:ascii="Times New Roman" w:hAnsi="Times New Roman" w:cs="Times New Roman"/>
          <w:kern w:val="0"/>
          <w:sz w:val="24"/>
          <w:szCs w:val="24"/>
        </w:rPr>
        <w:t>m</w:t>
      </w:r>
      <w:r w:rsidR="00632E39" w:rsidRPr="00B03258">
        <w:rPr>
          <w:rFonts w:ascii="Times New Roman" w:hAnsi="Times New Roman" w:cs="Times New Roman"/>
          <w:kern w:val="0"/>
          <w:sz w:val="24"/>
          <w:szCs w:val="24"/>
          <w:vertAlign w:val="superscript"/>
        </w:rPr>
        <w:t>δ</w:t>
      </w:r>
      <w:r w:rsidR="00632E39" w:rsidRPr="00B03258">
        <w:rPr>
          <w:rFonts w:ascii="Times New Roman" w:hAnsi="Times New Roman" w:cs="Times New Roman" w:hint="eastAsia"/>
          <w:kern w:val="0"/>
          <w:sz w:val="24"/>
          <w:szCs w:val="24"/>
          <w:vertAlign w:val="superscript"/>
        </w:rPr>
        <w:t>+1</w:t>
      </w:r>
      <w:r w:rsidR="00632E39">
        <w:rPr>
          <w:rFonts w:ascii="Times New Roman" w:hAnsi="Times New Roman" w:cs="Times New Roman" w:hint="eastAsia"/>
          <w:kern w:val="0"/>
          <w:sz w:val="24"/>
          <w:szCs w:val="24"/>
        </w:rPr>
        <w:t>个值而不是</w:t>
      </w:r>
      <w:r w:rsidR="00632E39" w:rsidRPr="005A4241">
        <w:rPr>
          <w:rFonts w:ascii="Times New Roman" w:hAnsi="Times New Roman" w:cs="Times New Roman"/>
          <w:kern w:val="0"/>
          <w:sz w:val="24"/>
          <w:szCs w:val="24"/>
        </w:rPr>
        <w:t>m</w:t>
      </w:r>
      <w:r w:rsidR="00632E39" w:rsidRPr="00B03258">
        <w:rPr>
          <w:rFonts w:ascii="Times New Roman" w:hAnsi="Times New Roman" w:cs="Times New Roman" w:hint="eastAsia"/>
          <w:kern w:val="0"/>
          <w:sz w:val="24"/>
          <w:szCs w:val="24"/>
          <w:vertAlign w:val="superscript"/>
        </w:rPr>
        <w:t>v</w:t>
      </w:r>
      <w:r w:rsidR="00632E39">
        <w:rPr>
          <w:rFonts w:ascii="Times New Roman" w:hAnsi="Times New Roman" w:cs="Times New Roman" w:hint="eastAsia"/>
          <w:kern w:val="0"/>
          <w:sz w:val="24"/>
          <w:szCs w:val="24"/>
        </w:rPr>
        <w:t>。如果</w:t>
      </w:r>
      <w:r w:rsidR="00632E39" w:rsidRPr="00B03258">
        <w:rPr>
          <w:rFonts w:ascii="Times New Roman" w:hAnsi="Times New Roman" w:cs="Times New Roman"/>
          <w:kern w:val="0"/>
          <w:sz w:val="24"/>
          <w:szCs w:val="24"/>
        </w:rPr>
        <w:t>δ</w:t>
      </w:r>
      <w:r w:rsidR="00632E39">
        <w:rPr>
          <w:rFonts w:ascii="Times New Roman" w:hAnsi="Times New Roman" w:cs="Times New Roman" w:hint="eastAsia"/>
          <w:kern w:val="0"/>
          <w:sz w:val="24"/>
          <w:szCs w:val="24"/>
        </w:rPr>
        <w:t>较大，这样做就没有意义；如果</w:t>
      </w:r>
      <w:r w:rsidR="00632E39" w:rsidRPr="00B03258">
        <w:rPr>
          <w:rFonts w:ascii="Times New Roman" w:hAnsi="Times New Roman" w:cs="Times New Roman"/>
          <w:kern w:val="0"/>
          <w:sz w:val="24"/>
          <w:szCs w:val="24"/>
        </w:rPr>
        <w:t>δ</w:t>
      </w:r>
      <w:r w:rsidR="00632E39">
        <w:rPr>
          <w:rFonts w:ascii="Times New Roman" w:hAnsi="Times New Roman" w:cs="Times New Roman" w:hint="eastAsia"/>
          <w:kern w:val="0"/>
          <w:sz w:val="24"/>
          <w:szCs w:val="24"/>
        </w:rPr>
        <w:t>接近于</w:t>
      </w:r>
      <w:r w:rsidR="00632E39" w:rsidRPr="005A4241">
        <w:rPr>
          <w:rFonts w:ascii="Times New Roman" w:hAnsi="Times New Roman" w:cs="Times New Roman"/>
          <w:kern w:val="0"/>
          <w:sz w:val="24"/>
          <w:szCs w:val="24"/>
        </w:rPr>
        <w:t>v-</w:t>
      </w:r>
      <w:r w:rsidR="00632E39">
        <w:rPr>
          <w:rFonts w:ascii="Times New Roman" w:hAnsi="Times New Roman" w:cs="Times New Roman" w:hint="eastAsia"/>
          <w:kern w:val="0"/>
          <w:sz w:val="24"/>
          <w:szCs w:val="24"/>
        </w:rPr>
        <w:t>1</w:t>
      </w:r>
      <w:r w:rsidR="00632E39">
        <w:rPr>
          <w:rFonts w:ascii="Times New Roman" w:hAnsi="Times New Roman" w:cs="Times New Roman" w:hint="eastAsia"/>
          <w:kern w:val="0"/>
          <w:sz w:val="24"/>
          <w:szCs w:val="24"/>
        </w:rPr>
        <w:t>，则估计值毫无疑问是次佳的。</w:t>
      </w:r>
    </w:p>
    <w:p w:rsidR="00C574F2" w:rsidRDefault="00632E39" w:rsidP="00C574F2">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因此这些变化的算法看上去很明显不如</w:t>
      </w:r>
      <w:r>
        <w:rPr>
          <w:rFonts w:ascii="Times New Roman" w:hAnsi="Times New Roman" w:cs="Times New Roman" w:hint="eastAsia"/>
          <w:sz w:val="24"/>
          <w:szCs w:val="24"/>
        </w:rPr>
        <w:t>VA</w:t>
      </w:r>
      <w:r>
        <w:rPr>
          <w:rFonts w:ascii="Times New Roman" w:hAnsi="Times New Roman" w:cs="Times New Roman" w:hint="eastAsia"/>
          <w:sz w:val="24"/>
          <w:szCs w:val="24"/>
        </w:rPr>
        <w:t>。然而，</w:t>
      </w:r>
      <w:r w:rsidR="009A4C7C">
        <w:rPr>
          <w:rFonts w:ascii="Times New Roman" w:hAnsi="Times New Roman" w:cs="Times New Roman" w:hint="eastAsia"/>
          <w:sz w:val="24"/>
          <w:szCs w:val="24"/>
        </w:rPr>
        <w:t>像</w:t>
      </w:r>
      <w:r>
        <w:rPr>
          <w:rFonts w:ascii="Times New Roman" w:hAnsi="Times New Roman" w:cs="Times New Roman" w:hint="eastAsia"/>
          <w:sz w:val="24"/>
          <w:szCs w:val="24"/>
        </w:rPr>
        <w:t>这样的</w:t>
      </w:r>
      <w:r w:rsidR="009A4C7C">
        <w:rPr>
          <w:rFonts w:ascii="Times New Roman" w:hAnsi="Times New Roman" w:cs="Times New Roman" w:hint="eastAsia"/>
          <w:sz w:val="24"/>
          <w:szCs w:val="24"/>
        </w:rPr>
        <w:t>算法可能需要在特定情况下与</w:t>
      </w:r>
      <w:r w:rsidR="009A4C7C">
        <w:rPr>
          <w:rFonts w:ascii="Times New Roman" w:hAnsi="Times New Roman" w:cs="Times New Roman" w:hint="eastAsia"/>
          <w:sz w:val="24"/>
          <w:szCs w:val="24"/>
        </w:rPr>
        <w:t>VA</w:t>
      </w:r>
      <w:r w:rsidR="009A4C7C">
        <w:rPr>
          <w:rFonts w:ascii="Times New Roman" w:hAnsi="Times New Roman" w:cs="Times New Roman" w:hint="eastAsia"/>
          <w:sz w:val="24"/>
          <w:szCs w:val="24"/>
        </w:rPr>
        <w:t>混合使用，比如跟踪有限状态信道中的有限状态原始码，其中只有原始码中的状态序列是有用的。</w:t>
      </w:r>
    </w:p>
    <w:p w:rsidR="00C574F2" w:rsidRDefault="00F14FB0" w:rsidP="00C574F2">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最后</w:t>
      </w:r>
      <w:r w:rsidR="00F0543D">
        <w:rPr>
          <w:rFonts w:ascii="Times New Roman" w:hAnsi="Times New Roman" w:cs="Times New Roman" w:hint="eastAsia"/>
          <w:sz w:val="24"/>
          <w:szCs w:val="24"/>
        </w:rPr>
        <w:t>，我们考虑</w:t>
      </w:r>
      <w:r w:rsidR="00F0543D">
        <w:rPr>
          <w:rFonts w:ascii="Times New Roman" w:hAnsi="Times New Roman" w:cs="Times New Roman" w:hint="eastAsia"/>
          <w:sz w:val="24"/>
          <w:szCs w:val="24"/>
        </w:rPr>
        <w:t>VA</w:t>
      </w:r>
      <w:r w:rsidR="00F0543D">
        <w:rPr>
          <w:rFonts w:ascii="Times New Roman" w:hAnsi="Times New Roman" w:cs="Times New Roman" w:hint="eastAsia"/>
          <w:sz w:val="24"/>
          <w:szCs w:val="24"/>
        </w:rPr>
        <w:t>的输出增量。有一个判断算法有多优秀的通用好</w:t>
      </w:r>
      <w:r w:rsidR="00F0543D">
        <w:rPr>
          <w:rFonts w:ascii="Times New Roman" w:hAnsi="Times New Roman" w:cs="Times New Roman" w:hint="eastAsia"/>
          <w:sz w:val="24"/>
          <w:szCs w:val="24"/>
        </w:rPr>
        <w:t>方法</w:t>
      </w:r>
      <w:r w:rsidR="00F0543D">
        <w:rPr>
          <w:rFonts w:ascii="Times New Roman" w:hAnsi="Times New Roman" w:cs="Times New Roman" w:hint="eastAsia"/>
          <w:sz w:val="24"/>
          <w:szCs w:val="24"/>
        </w:rPr>
        <w:t>，就是计算所有路径在合并处的深度；这可以应用于建立广播通信信道，同步等等</w:t>
      </w:r>
      <w:r w:rsidR="00F0543D">
        <w:rPr>
          <w:rFonts w:ascii="Times New Roman" w:hAnsi="Times New Roman" w:cs="Times New Roman" w:hint="eastAsia"/>
          <w:sz w:val="24"/>
          <w:szCs w:val="24"/>
        </w:rPr>
        <w:t>[11]</w:t>
      </w:r>
      <w:r w:rsidR="00F0543D">
        <w:rPr>
          <w:rFonts w:ascii="Times New Roman" w:hAnsi="Times New Roman" w:cs="Times New Roman" w:hint="eastAsia"/>
          <w:sz w:val="24"/>
          <w:szCs w:val="24"/>
        </w:rPr>
        <w:t>、</w:t>
      </w:r>
      <w:r w:rsidR="00F0543D">
        <w:rPr>
          <w:rFonts w:ascii="Times New Roman" w:hAnsi="Times New Roman" w:cs="Times New Roman" w:hint="eastAsia"/>
          <w:sz w:val="24"/>
          <w:szCs w:val="24"/>
        </w:rPr>
        <w:t>[28]</w:t>
      </w:r>
      <w:r w:rsidR="00F0543D">
        <w:rPr>
          <w:rFonts w:ascii="Times New Roman" w:hAnsi="Times New Roman" w:cs="Times New Roman" w:hint="eastAsia"/>
          <w:sz w:val="24"/>
          <w:szCs w:val="24"/>
        </w:rPr>
        <w:t>。一个更有选择性的用来指示每个部分的可靠性</w:t>
      </w:r>
      <w:r w:rsidR="005A33C5">
        <w:rPr>
          <w:rFonts w:ascii="Times New Roman" w:hAnsi="Times New Roman" w:cs="Times New Roman" w:hint="eastAsia"/>
          <w:sz w:val="24"/>
          <w:szCs w:val="24"/>
        </w:rPr>
        <w:t>的指标，是最佳路径和次优路径在在合并时间点时长度上的差距。这个可靠性的指标可以量化成可去除的输出。最后，该算法能被变成存储</w:t>
      </w:r>
      <w:r w:rsidR="005A33C5">
        <w:rPr>
          <w:rFonts w:ascii="Times New Roman" w:hAnsi="Times New Roman" w:cs="Times New Roman" w:hint="eastAsia"/>
          <w:sz w:val="24"/>
          <w:szCs w:val="24"/>
        </w:rPr>
        <w:t>L</w:t>
      </w:r>
      <w:r w:rsidR="00BF5ED6">
        <w:rPr>
          <w:rFonts w:ascii="Times New Roman" w:hAnsi="Times New Roman" w:cs="Times New Roman" w:hint="eastAsia"/>
          <w:sz w:val="24"/>
          <w:szCs w:val="24"/>
        </w:rPr>
        <w:t>条最佳路径，而不是一条简单的路径，如每个回溯期中的最佳路径，这样最后生成了一个</w:t>
      </w:r>
      <w:r w:rsidR="00BF5ED6">
        <w:rPr>
          <w:rFonts w:ascii="Times New Roman" w:hAnsi="Times New Roman" w:cs="Times New Roman" w:hint="eastAsia"/>
          <w:sz w:val="24"/>
          <w:szCs w:val="24"/>
        </w:rPr>
        <w:t>L</w:t>
      </w:r>
      <w:r w:rsidR="00BF5ED6">
        <w:rPr>
          <w:rFonts w:ascii="Times New Roman" w:hAnsi="Times New Roman" w:cs="Times New Roman" w:hint="eastAsia"/>
          <w:sz w:val="24"/>
          <w:szCs w:val="24"/>
        </w:rPr>
        <w:t>条可能路径序列列表。</w:t>
      </w:r>
    </w:p>
    <w:p w:rsidR="008901B9" w:rsidRPr="00BF5ED6" w:rsidRDefault="008901B9" w:rsidP="008901B9">
      <w:pPr>
        <w:spacing w:line="360" w:lineRule="auto"/>
        <w:rPr>
          <w:rFonts w:ascii="Times New Roman" w:hAnsi="Times New Roman" w:cs="Times New Roman" w:hint="eastAsia"/>
          <w:sz w:val="24"/>
          <w:szCs w:val="24"/>
        </w:rPr>
      </w:pPr>
      <w:bookmarkStart w:id="12" w:name="_GoBack"/>
      <w:bookmarkEnd w:id="12"/>
    </w:p>
    <w:p w:rsidR="00A252E4" w:rsidRDefault="00A252E4" w:rsidP="00A252E4">
      <w:pPr>
        <w:spacing w:line="360" w:lineRule="auto"/>
        <w:ind w:firstLine="480"/>
        <w:rPr>
          <w:rFonts w:ascii="Times New Roman" w:hAnsi="Times New Roman" w:cs="Times New Roman" w:hint="eastAsia"/>
          <w:sz w:val="28"/>
          <w:szCs w:val="28"/>
        </w:rPr>
      </w:pPr>
      <w:r>
        <w:rPr>
          <w:rFonts w:ascii="Times New Roman" w:hAnsi="Times New Roman" w:cs="Times New Roman" w:hint="eastAsia"/>
          <w:sz w:val="24"/>
          <w:szCs w:val="24"/>
        </w:rPr>
        <w:lastRenderedPageBreak/>
        <w:t xml:space="preserve">                             </w:t>
      </w:r>
      <w:r>
        <w:rPr>
          <w:rFonts w:ascii="Times New Roman" w:hAnsi="Times New Roman" w:cs="Times New Roman" w:hint="eastAsia"/>
          <w:sz w:val="28"/>
          <w:szCs w:val="28"/>
        </w:rPr>
        <w:t>参考文献</w:t>
      </w:r>
    </w:p>
    <w:p w:rsidR="00A252E4" w:rsidRDefault="00A252E4" w:rsidP="00A252E4">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卷积码</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A. J. Viterbi, “Error bounds for convolutio</w:t>
      </w:r>
      <w:r>
        <w:rPr>
          <w:rFonts w:ascii="Times New Roman" w:hAnsi="Times New Roman" w:cs="Times New Roman"/>
          <w:kern w:val="0"/>
          <w:sz w:val="24"/>
          <w:szCs w:val="24"/>
        </w:rPr>
        <w:t>nal codes and an asymptotically</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ptimum decoding algorithm,” IEEE Trans. Inform.</w:t>
      </w:r>
      <w:r>
        <w:rPr>
          <w:rFonts w:ascii="Times New Roman" w:hAnsi="Times New Roman" w:cs="Times New Roman" w:hint="eastAsia"/>
          <w:kern w:val="0"/>
          <w:sz w:val="24"/>
          <w:szCs w:val="24"/>
        </w:rPr>
        <w:t xml:space="preserve"> Theory, vol. IT-13, pp. 260-269, Apr. 1967.</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2</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G. D. Forney, Jr., “Convolutional codes </w:t>
      </w:r>
      <w:r>
        <w:rPr>
          <w:rFonts w:ascii="Times New Roman" w:hAnsi="Times New Roman" w:cs="Times New Roman"/>
          <w:kern w:val="0"/>
          <w:sz w:val="24"/>
          <w:szCs w:val="24"/>
        </w:rPr>
        <w:t>I: Algebraic structur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EEE Trans. Inform. Theory, vol. IT-16, pp. 720-738, Nov. 197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 xml:space="preserve">[3] </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Review of random tr</w:t>
      </w:r>
      <w:r>
        <w:rPr>
          <w:rFonts w:ascii="Times New Roman" w:hAnsi="Times New Roman" w:cs="Times New Roman"/>
          <w:kern w:val="0"/>
          <w:sz w:val="24"/>
          <w:szCs w:val="24"/>
        </w:rPr>
        <w:t>ee codes,” NASA Ames Res. Ce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Moffett Field, Calif., Contract </w:t>
      </w:r>
      <w:r>
        <w:rPr>
          <w:rFonts w:ascii="Times New Roman" w:hAnsi="Times New Roman" w:cs="Times New Roman"/>
          <w:kern w:val="0"/>
          <w:sz w:val="24"/>
          <w:szCs w:val="24"/>
        </w:rPr>
        <w:t>NAS2-3637, NASA CR 73176, Fina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p., Dec. 1967, appendix A.</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 G. C. Clark, R. C. Davis, J. C. Her</w:t>
      </w:r>
      <w:r>
        <w:rPr>
          <w:rFonts w:ascii="Times New Roman" w:hAnsi="Times New Roman" w:cs="Times New Roman"/>
          <w:kern w:val="0"/>
          <w:sz w:val="24"/>
          <w:szCs w:val="24"/>
        </w:rPr>
        <w:t>ndon, and D. D. McRae, “Interim</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port on convolution coding r</w:t>
      </w:r>
      <w:r>
        <w:rPr>
          <w:rFonts w:ascii="Times New Roman" w:hAnsi="Times New Roman" w:cs="Times New Roman"/>
          <w:kern w:val="0"/>
          <w:sz w:val="24"/>
          <w:szCs w:val="24"/>
        </w:rPr>
        <w:t>esearch,” Advanced System Opera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Radiation Inc., Melbourne, </w:t>
      </w:r>
      <w:r>
        <w:rPr>
          <w:rFonts w:ascii="Times New Roman" w:hAnsi="Times New Roman" w:cs="Times New Roman"/>
          <w:kern w:val="0"/>
          <w:sz w:val="24"/>
          <w:szCs w:val="24"/>
        </w:rPr>
        <w:t>Fla., Memo Rep. 38, Sept. 1969.</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5</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A. J. Viterbi and J. P. Odenwalder, “Fur</w:t>
      </w:r>
      <w:r>
        <w:rPr>
          <w:rFonts w:ascii="Times New Roman" w:hAnsi="Times New Roman" w:cs="Times New Roman"/>
          <w:kern w:val="0"/>
          <w:sz w:val="24"/>
          <w:szCs w:val="24"/>
        </w:rPr>
        <w:t>ther results on optimal de</w:t>
      </w:r>
      <w:r w:rsidRPr="00FF5037">
        <w:rPr>
          <w:rFonts w:ascii="Times New Roman" w:hAnsi="Times New Roman" w:cs="Times New Roman"/>
          <w:kern w:val="0"/>
          <w:sz w:val="24"/>
          <w:szCs w:val="24"/>
        </w:rPr>
        <w:t xml:space="preserve"> coding of convolutional codes,” IEEE Tr</w:t>
      </w:r>
      <w:r>
        <w:rPr>
          <w:rFonts w:ascii="Times New Roman" w:hAnsi="Times New Roman" w:cs="Times New Roman"/>
          <w:kern w:val="0"/>
          <w:sz w:val="24"/>
          <w:szCs w:val="24"/>
        </w:rPr>
        <w:t>ans. Inform. Theory (Corresp.),</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vol. IT-15, pp. 732-734, Nov. 196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6</w:t>
      </w:r>
      <w:r w:rsidRPr="00FF5037">
        <w:rPr>
          <w:rFonts w:ascii="Times New Roman" w:hAnsi="Times New Roman" w:cs="Times New Roman"/>
          <w:kern w:val="0"/>
          <w:sz w:val="24"/>
          <w:szCs w:val="24"/>
        </w:rPr>
        <w:t>] A. J. Viterbi, “Convolutional codes and their perfor</w:t>
      </w:r>
      <w:r>
        <w:rPr>
          <w:rFonts w:ascii="Times New Roman" w:hAnsi="Times New Roman" w:cs="Times New Roman"/>
          <w:kern w:val="0"/>
          <w:sz w:val="24"/>
          <w:szCs w:val="24"/>
        </w:rPr>
        <w:t>mance in communicationsystem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EEE Trans. Commun.</w:t>
      </w:r>
      <w:r>
        <w:rPr>
          <w:rFonts w:ascii="Times New Roman" w:hAnsi="Times New Roman" w:cs="Times New Roman"/>
          <w:kern w:val="0"/>
          <w:sz w:val="24"/>
          <w:szCs w:val="24"/>
        </w:rPr>
        <w:t xml:space="preserve"> Technol.vo</w:t>
      </w:r>
      <w:r w:rsidRPr="00FF5037">
        <w:rPr>
          <w:rFonts w:ascii="Times New Roman" w:hAnsi="Times New Roman" w:cs="Times New Roman"/>
          <w:kern w:val="0"/>
          <w:sz w:val="24"/>
          <w:szCs w:val="24"/>
        </w:rPr>
        <w:t>l. COM-19,</w:t>
      </w:r>
      <w:r>
        <w:rPr>
          <w:rFonts w:ascii="Times New Roman" w:hAnsi="Times New Roman" w:cs="Times New Roman" w:hint="eastAsia"/>
          <w:kern w:val="0"/>
          <w:sz w:val="24"/>
          <w:szCs w:val="24"/>
        </w:rPr>
        <w:t xml:space="preserve"> ,pp. 751-772, Oct,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7] G. D. Forney, Jr., “Convolution</w:t>
      </w:r>
      <w:r>
        <w:rPr>
          <w:rFonts w:ascii="Times New Roman" w:hAnsi="Times New Roman" w:cs="Times New Roman"/>
          <w:kern w:val="0"/>
          <w:sz w:val="24"/>
          <w:szCs w:val="24"/>
        </w:rPr>
        <w:t xml:space="preserve">al codes </w:t>
      </w:r>
      <w:r>
        <w:rPr>
          <w:rFonts w:ascii="Times New Roman" w:hAnsi="Times New Roman" w:cs="Times New Roman" w:hint="eastAsia"/>
          <w:kern w:val="0"/>
          <w:sz w:val="24"/>
          <w:szCs w:val="24"/>
        </w:rPr>
        <w:t>II</w:t>
      </w:r>
      <w:r>
        <w:rPr>
          <w:rFonts w:ascii="Times New Roman" w:hAnsi="Times New Roman" w:cs="Times New Roman"/>
          <w:kern w:val="0"/>
          <w:sz w:val="24"/>
          <w:szCs w:val="24"/>
        </w:rPr>
        <w:t>: Maximum likelihoo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ecoding,’</w:t>
      </w:r>
      <w:r>
        <w:rPr>
          <w:rFonts w:ascii="Times New Roman" w:hAnsi="Times New Roman" w:cs="Times New Roman"/>
          <w:kern w:val="0"/>
          <w:sz w:val="24"/>
          <w:szCs w:val="24"/>
        </w:rPr>
        <w:t>’</w:t>
      </w:r>
      <w:r w:rsidRPr="00FF5037">
        <w:rPr>
          <w:rFonts w:ascii="Times New Roman" w:hAnsi="Times New Roman" w:cs="Times New Roman"/>
          <w:kern w:val="0"/>
          <w:sz w:val="24"/>
          <w:szCs w:val="24"/>
        </w:rPr>
        <w:t xml:space="preserve"> Stanford Electronics Labs</w:t>
      </w:r>
      <w:r>
        <w:rPr>
          <w:rFonts w:ascii="Times New Roman" w:hAnsi="Times New Roman" w:cs="Times New Roman"/>
          <w:kern w:val="0"/>
          <w:sz w:val="24"/>
          <w:szCs w:val="24"/>
        </w:rPr>
        <w:t>., Stanford, Calif., Tech. Rep.</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7004-1, June 1972.</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8</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J. A. Heller, “Short constraint length convolutional codes,” in</w:t>
      </w:r>
      <w:r>
        <w:rPr>
          <w:rFonts w:ascii="Times New Roman" w:hAnsi="Times New Roman" w:cs="Times New Roman" w:hint="eastAsia"/>
          <w:kern w:val="0"/>
          <w:sz w:val="24"/>
          <w:szCs w:val="24"/>
        </w:rPr>
        <w:t xml:space="preserve"> S</w:t>
      </w:r>
      <w:r>
        <w:rPr>
          <w:rFonts w:ascii="Times New Roman" w:hAnsi="Times New Roman" w:cs="Times New Roman"/>
          <w:kern w:val="0"/>
          <w:sz w:val="24"/>
          <w:szCs w:val="24"/>
        </w:rPr>
        <w:t>pac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Program Summary 37-54, vol. </w:t>
      </w:r>
      <w:r>
        <w:rPr>
          <w:rFonts w:ascii="Times New Roman" w:hAnsi="Times New Roman" w:cs="Times New Roman" w:hint="eastAsia"/>
          <w:kern w:val="0"/>
          <w:sz w:val="24"/>
          <w:szCs w:val="24"/>
        </w:rPr>
        <w:t>III</w:t>
      </w:r>
      <w:r w:rsidRPr="00FF5037">
        <w:rPr>
          <w:rFonts w:ascii="Times New Roman" w:hAnsi="Times New Roman" w:cs="Times New Roman"/>
          <w:kern w:val="0"/>
          <w:sz w:val="24"/>
          <w:szCs w:val="24"/>
        </w:rPr>
        <w:t>. Je</w:t>
      </w:r>
      <w:r>
        <w:rPr>
          <w:rFonts w:ascii="Times New Roman" w:hAnsi="Times New Roman" w:cs="Times New Roman"/>
          <w:kern w:val="0"/>
          <w:sz w:val="24"/>
          <w:szCs w:val="24"/>
        </w:rPr>
        <w:t>t Propulsion Lab., Calif. Inst.</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Technol., pp. 171-177, </w:t>
      </w:r>
      <w:r>
        <w:rPr>
          <w:rFonts w:ascii="Times New Roman" w:hAnsi="Times New Roman" w:cs="Times New Roman" w:hint="eastAsia"/>
          <w:kern w:val="0"/>
          <w:sz w:val="24"/>
          <w:szCs w:val="24"/>
        </w:rPr>
        <w:t>O</w:t>
      </w:r>
      <w:r w:rsidRPr="00FF5037">
        <w:rPr>
          <w:rFonts w:ascii="Times New Roman" w:hAnsi="Times New Roman" w:cs="Times New Roman"/>
          <w:kern w:val="0"/>
          <w:sz w:val="24"/>
          <w:szCs w:val="24"/>
        </w:rPr>
        <w:t>ct.-Nov. 1968.</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9</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Improved performance of short </w:t>
      </w:r>
      <w:r>
        <w:rPr>
          <w:rFonts w:ascii="Times New Roman" w:hAnsi="Times New Roman" w:cs="Times New Roman"/>
          <w:kern w:val="0"/>
          <w:sz w:val="24"/>
          <w:szCs w:val="24"/>
        </w:rPr>
        <w:t>constraint length convolutiona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des,” in</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S</w:t>
      </w:r>
      <w:r w:rsidRPr="00FF5037">
        <w:rPr>
          <w:rFonts w:ascii="Times New Roman" w:hAnsi="Times New Roman" w:cs="Times New Roman"/>
          <w:kern w:val="0"/>
          <w:sz w:val="24"/>
          <w:szCs w:val="24"/>
        </w:rPr>
        <w:t>pace Program Summary</w:t>
      </w:r>
      <w:r>
        <w:rPr>
          <w:rFonts w:ascii="Times New Roman" w:hAnsi="Times New Roman" w:cs="Times New Roman"/>
          <w:kern w:val="0"/>
          <w:sz w:val="24"/>
          <w:szCs w:val="24"/>
        </w:rPr>
        <w:t xml:space="preserve">37-56,vol. </w:t>
      </w:r>
      <w:r>
        <w:rPr>
          <w:rFonts w:ascii="Times New Roman" w:hAnsi="Times New Roman" w:cs="Times New Roman" w:hint="eastAsia"/>
          <w:kern w:val="0"/>
          <w:sz w:val="24"/>
          <w:szCs w:val="24"/>
        </w:rPr>
        <w:t>III</w:t>
      </w:r>
      <w:r>
        <w:rPr>
          <w:rFonts w:ascii="Times New Roman" w:hAnsi="Times New Roman" w:cs="Times New Roman"/>
          <w:kern w:val="0"/>
          <w:sz w:val="24"/>
          <w:szCs w:val="24"/>
        </w:rPr>
        <w:t>. Jet Propuls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ab., Calif. Inst. Technol., pp. 83-84, Feb.-Mar. 196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0</w:t>
      </w:r>
      <w:r w:rsidRPr="00FF5037">
        <w:rPr>
          <w:rFonts w:ascii="Times New Roman" w:hAnsi="Times New Roman" w:cs="Times New Roman"/>
          <w:kern w:val="0"/>
          <w:sz w:val="24"/>
          <w:szCs w:val="24"/>
        </w:rPr>
        <w:t>] J. P. Odenwalder, “Optimal decoding</w:t>
      </w:r>
      <w:r>
        <w:rPr>
          <w:rFonts w:ascii="Times New Roman" w:hAnsi="Times New Roman" w:cs="Times New Roman"/>
          <w:kern w:val="0"/>
          <w:sz w:val="24"/>
          <w:szCs w:val="24"/>
        </w:rPr>
        <w:t xml:space="preserve"> of convolutional codes,” Ph.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issertation, Dep. Syst. Sci., Sch.</w:t>
      </w:r>
      <w:r>
        <w:rPr>
          <w:rFonts w:ascii="Times New Roman" w:hAnsi="Times New Roman" w:cs="Times New Roman"/>
          <w:kern w:val="0"/>
          <w:sz w:val="24"/>
          <w:szCs w:val="24"/>
        </w:rPr>
        <w:t xml:space="preserve"> Eng. Appl. Sci., Univ. of California, Los Angeles, 197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1]</w:t>
      </w:r>
      <w:r w:rsidRPr="00FF5037">
        <w:rPr>
          <w:rFonts w:ascii="Times New Roman" w:hAnsi="Times New Roman" w:cs="Times New Roman"/>
          <w:kern w:val="0"/>
          <w:sz w:val="24"/>
          <w:szCs w:val="24"/>
        </w:rPr>
        <w:t xml:space="preserve"> J. L. Ramsey, “Cascaded tree c</w:t>
      </w:r>
      <w:r>
        <w:rPr>
          <w:rFonts w:ascii="Times New Roman" w:hAnsi="Times New Roman" w:cs="Times New Roman"/>
          <w:kern w:val="0"/>
          <w:sz w:val="24"/>
          <w:szCs w:val="24"/>
        </w:rPr>
        <w:t>odes,” MIT Res. Lab. Electr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ambridge, Mass., Tech. Rep. 478, Sept. 197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12] G. W. Zeoli, “Coupled decoding of block-convolutional concatenate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codes,” Ph.D. dissertation, Dep. Elec. Eng., Univ. of California, </w:t>
      </w:r>
      <w:r>
        <w:rPr>
          <w:rFonts w:ascii="Times New Roman" w:hAnsi="Times New Roman" w:cs="Times New Roman"/>
          <w:kern w:val="0"/>
          <w:sz w:val="24"/>
          <w:szCs w:val="24"/>
        </w:rPr>
        <w:t>Los Angeles,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3]</w:t>
      </w:r>
      <w:r w:rsidRPr="00FF5037">
        <w:rPr>
          <w:rFonts w:ascii="Times New Roman" w:hAnsi="Times New Roman" w:cs="Times New Roman"/>
          <w:kern w:val="0"/>
          <w:sz w:val="24"/>
          <w:szCs w:val="24"/>
        </w:rPr>
        <w:t xml:space="preserve"> J. M. Wozencraft, “Sequential decodi</w:t>
      </w:r>
      <w:r>
        <w:rPr>
          <w:rFonts w:ascii="Times New Roman" w:hAnsi="Times New Roman" w:cs="Times New Roman"/>
          <w:kern w:val="0"/>
          <w:sz w:val="24"/>
          <w:szCs w:val="24"/>
        </w:rPr>
        <w:t>ng for reliable communica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in 1957 IRE Nat. Conv. Rec., vol. 5, pt. 2, pp. </w:t>
      </w:r>
      <w:r>
        <w:rPr>
          <w:rFonts w:ascii="Times New Roman" w:hAnsi="Times New Roman" w:cs="Times New Roman" w:hint="eastAsia"/>
          <w:kern w:val="0"/>
          <w:sz w:val="24"/>
          <w:szCs w:val="24"/>
        </w:rPr>
        <w:t>11</w:t>
      </w:r>
      <w:r w:rsidRPr="00FF5037">
        <w:rPr>
          <w:rFonts w:ascii="Times New Roman" w:hAnsi="Times New Roman" w:cs="Times New Roman"/>
          <w:kern w:val="0"/>
          <w:sz w:val="24"/>
          <w:szCs w:val="24"/>
        </w:rPr>
        <w:t>-25.</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4</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R. M. Fano, “A heuristic discussion o</w:t>
      </w:r>
      <w:r>
        <w:rPr>
          <w:rFonts w:ascii="Times New Roman" w:hAnsi="Times New Roman" w:cs="Times New Roman"/>
          <w:kern w:val="0"/>
          <w:sz w:val="24"/>
          <w:szCs w:val="24"/>
        </w:rPr>
        <w:t>f probabilistic decoding,” IEE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Trans. Inform. Theory, vol. IT-9, pp. 64-74, Apr. 1963.</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15</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K. S. Zigangirov, “Some sequenti</w:t>
      </w:r>
      <w:r>
        <w:rPr>
          <w:rFonts w:ascii="Times New Roman" w:hAnsi="Times New Roman" w:cs="Times New Roman"/>
          <w:kern w:val="0"/>
          <w:sz w:val="24"/>
          <w:szCs w:val="24"/>
        </w:rPr>
        <w:t>al decoding procedures,” Prob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ered. Inform., vol. 2, pp. 13-25, 1966.</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161 F. Jelinek, “Fast sequential decodin</w:t>
      </w:r>
      <w:r>
        <w:rPr>
          <w:rFonts w:ascii="Times New Roman" w:hAnsi="Times New Roman" w:cs="Times New Roman"/>
          <w:kern w:val="0"/>
          <w:sz w:val="24"/>
          <w:szCs w:val="24"/>
        </w:rPr>
        <w:t>g algorithm using a stack,” IBM</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J. Res. Develop., vol. 13, pp. 675-685, Nov. 196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171 L. R. Bahl, C. D. Cullum, W. D. Frazer, an</w:t>
      </w:r>
      <w:r>
        <w:rPr>
          <w:rFonts w:ascii="Times New Roman" w:hAnsi="Times New Roman" w:cs="Times New Roman"/>
          <w:kern w:val="0"/>
          <w:sz w:val="24"/>
          <w:szCs w:val="24"/>
        </w:rPr>
        <w:t>d F. Jelinek, ”An efficient</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lastRenderedPageBreak/>
        <w:t>algorithm for computing free distance,” IEEE Trans. Inform.</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18</w:t>
      </w:r>
      <w:r w:rsidRPr="00FF5037">
        <w:rPr>
          <w:rFonts w:ascii="Times New Roman" w:hAnsi="Times New Roman" w:cs="Times New Roman"/>
          <w:kern w:val="0"/>
          <w:sz w:val="24"/>
          <w:szCs w:val="24"/>
        </w:rPr>
        <w:t>] L. R. Bahl, J. Cocke, F. Jelinek, and</w:t>
      </w:r>
      <w:r>
        <w:rPr>
          <w:rFonts w:ascii="Times New Roman" w:hAnsi="Times New Roman" w:cs="Times New Roman"/>
          <w:kern w:val="0"/>
          <w:sz w:val="24"/>
          <w:szCs w:val="24"/>
        </w:rPr>
        <w:t xml:space="preserve"> J. Raviv, “Optimal decoding of</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Theory (Corresp.), vol</w:t>
      </w:r>
      <w:r>
        <w:rPr>
          <w:rFonts w:ascii="Times New Roman" w:hAnsi="Times New Roman" w:cs="Times New Roman"/>
          <w:kern w:val="0"/>
          <w:sz w:val="24"/>
          <w:szCs w:val="24"/>
        </w:rPr>
        <w:t>. IT-18, pp. 437-439, May 1972.</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inear codes for minimizing symbol error</w:t>
      </w:r>
      <w:r>
        <w:rPr>
          <w:rFonts w:ascii="Times New Roman" w:hAnsi="Times New Roman" w:cs="Times New Roman"/>
          <w:kern w:val="0"/>
          <w:sz w:val="24"/>
          <w:szCs w:val="24"/>
        </w:rPr>
        <w:t xml:space="preserve"> rate’ (Abstract), in 1972</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w:t>
      </w:r>
      <w:r>
        <w:rPr>
          <w:rFonts w:ascii="Times New Roman" w:hAnsi="Times New Roman" w:cs="Times New Roman" w:hint="eastAsia"/>
          <w:kern w:val="0"/>
          <w:sz w:val="24"/>
          <w:szCs w:val="24"/>
        </w:rPr>
        <w:t>t</w:t>
      </w:r>
      <w:r w:rsidRPr="00FF5037">
        <w:rPr>
          <w:rFonts w:ascii="Times New Roman" w:hAnsi="Times New Roman" w:cs="Times New Roman"/>
          <w:kern w:val="0"/>
          <w:sz w:val="24"/>
          <w:szCs w:val="24"/>
        </w:rPr>
        <w:t>. Symp. Information Theory (Pacific Grove, Calif., Jan. 1972),</w:t>
      </w:r>
      <w:r>
        <w:rPr>
          <w:rFonts w:ascii="Times New Roman" w:hAnsi="Times New Roman" w:cs="Times New Roman" w:hint="eastAsia"/>
          <w:kern w:val="0"/>
          <w:sz w:val="24"/>
          <w:szCs w:val="24"/>
        </w:rPr>
        <w:t xml:space="preserve"> p. 90.</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19</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P. L. McAdam, L. R. Welch, and C.</w:t>
      </w:r>
      <w:r>
        <w:rPr>
          <w:rFonts w:ascii="Times New Roman" w:hAnsi="Times New Roman" w:cs="Times New Roman"/>
          <w:kern w:val="0"/>
          <w:sz w:val="24"/>
          <w:szCs w:val="24"/>
        </w:rPr>
        <w:t xml:space="preserve"> L. Weber, “M.A.P. bit decoding</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f convolutional codes,” in 197</w:t>
      </w:r>
      <w:r>
        <w:rPr>
          <w:rFonts w:ascii="Times New Roman" w:hAnsi="Times New Roman" w:cs="Times New Roman"/>
          <w:kern w:val="0"/>
          <w:sz w:val="24"/>
          <w:szCs w:val="24"/>
        </w:rPr>
        <w:t>2 Inf. Symp. Informafion Theory</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acific Grove, Calif., Jan. 1972), p. 91.</w:t>
      </w:r>
    </w:p>
    <w:p w:rsidR="00A252E4" w:rsidRDefault="00A252E4" w:rsidP="00A252E4">
      <w:pPr>
        <w:spacing w:line="360" w:lineRule="auto"/>
        <w:rPr>
          <w:rFonts w:ascii="Times New Roman" w:hAnsi="Times New Roman" w:cs="Times New Roman" w:hint="eastAsia"/>
          <w:sz w:val="24"/>
          <w:szCs w:val="24"/>
        </w:rPr>
      </w:pPr>
    </w:p>
    <w:p w:rsidR="00A252E4" w:rsidRDefault="00A252E4" w:rsidP="00A252E4">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空间应用</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0] Linkabit Corp., “Coding systems stu</w:t>
      </w:r>
      <w:r>
        <w:rPr>
          <w:rFonts w:ascii="Times New Roman" w:hAnsi="Times New Roman" w:cs="Times New Roman"/>
          <w:kern w:val="0"/>
          <w:sz w:val="24"/>
          <w:szCs w:val="24"/>
        </w:rPr>
        <w:t>dy for high data rate telemetry</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inks, ’Final Rep. on N4SA Ames Re</w:t>
      </w:r>
      <w:r>
        <w:rPr>
          <w:rFonts w:ascii="Times New Roman" w:hAnsi="Times New Roman" w:cs="Times New Roman"/>
          <w:kern w:val="0"/>
          <w:sz w:val="24"/>
          <w:szCs w:val="24"/>
        </w:rPr>
        <w:t>s. Cen., Moffett Field, Calif.,</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tract NASZ-6024, Rep. CR-114278, 197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w:t>
      </w:r>
      <w:r>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xml:space="preserve">] G. C. Clark, “Implementation of </w:t>
      </w:r>
      <w:r>
        <w:rPr>
          <w:rFonts w:ascii="Times New Roman" w:hAnsi="Times New Roman" w:cs="Times New Roman"/>
          <w:kern w:val="0"/>
          <w:sz w:val="24"/>
          <w:szCs w:val="24"/>
        </w:rPr>
        <w:t>maximum likelihood decoders for</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convolutional codes,” in Proc. Int. </w:t>
      </w:r>
      <w:r>
        <w:rPr>
          <w:rFonts w:ascii="Times New Roman" w:hAnsi="Times New Roman" w:cs="Times New Roman"/>
          <w:kern w:val="0"/>
          <w:sz w:val="24"/>
          <w:szCs w:val="24"/>
        </w:rPr>
        <w:t>Telcmetering Conf. (Washingt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 C.,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2] J. A. Heller and I. M. Jacobs, “Viterbi decoding for satellite an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pace communication,” IEEE Trans. Commun. Technol., vol. COM-</w:t>
      </w:r>
      <w:r>
        <w:rPr>
          <w:rFonts w:ascii="Times New Roman" w:hAnsi="Times New Roman" w:cs="Times New Roman" w:hint="eastAsia"/>
          <w:kern w:val="0"/>
          <w:sz w:val="24"/>
          <w:szCs w:val="24"/>
        </w:rPr>
        <w:t>19, pp. 835-847, Oct.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3] G. C. Clark, Jr., and R. C. Davis, “Two recent application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of errorcorrec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ding to communications system design,” IEEE Trans.</w:t>
      </w:r>
      <w:r w:rsidRPr="0011740F">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Commun. Technol., vol. </w:t>
      </w:r>
      <w:r>
        <w:rPr>
          <w:rFonts w:ascii="Times New Roman" w:hAnsi="Times New Roman" w:cs="Times New Roman"/>
          <w:kern w:val="0"/>
          <w:sz w:val="24"/>
          <w:szCs w:val="24"/>
        </w:rPr>
        <w:t>COM-19, pp. 856-863, Oct.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4] I. M. Jacobs and R. J. Sims, “Co</w:t>
      </w:r>
      <w:r>
        <w:rPr>
          <w:rFonts w:ascii="Times New Roman" w:hAnsi="Times New Roman" w:cs="Times New Roman"/>
          <w:kern w:val="0"/>
          <w:sz w:val="24"/>
          <w:szCs w:val="24"/>
        </w:rPr>
        <w:t>nfiguring a TDMA satellite com</w:t>
      </w:r>
      <w:r w:rsidRPr="00FF5037">
        <w:rPr>
          <w:rFonts w:ascii="Times New Roman" w:hAnsi="Times New Roman" w:cs="Times New Roman"/>
          <w:kern w:val="0"/>
          <w:sz w:val="24"/>
          <w:szCs w:val="24"/>
        </w:rPr>
        <w:t xml:space="preserve">munication system with coding, in </w:t>
      </w:r>
      <w:r>
        <w:rPr>
          <w:rFonts w:ascii="Times New Roman" w:hAnsi="Times New Roman" w:cs="Times New Roman"/>
          <w:kern w:val="0"/>
          <w:sz w:val="24"/>
          <w:szCs w:val="24"/>
        </w:rPr>
        <w:t>Proc. 5th Hawaii Int. Conf. Sys</w:t>
      </w:r>
      <w:r w:rsidRPr="00FF5037">
        <w:rPr>
          <w:rFonts w:ascii="Times New Roman" w:hAnsi="Times New Roman" w:cs="Times New Roman"/>
          <w:kern w:val="0"/>
          <w:sz w:val="24"/>
          <w:szCs w:val="24"/>
        </w:rPr>
        <w:t>tems Science. Honolulu, Hawaii: Western Periodicals, 1972, pp.</w:t>
      </w:r>
      <w:r>
        <w:rPr>
          <w:rFonts w:ascii="Times New Roman" w:hAnsi="Times New Roman" w:cs="Times New Roman" w:hint="eastAsia"/>
          <w:kern w:val="0"/>
          <w:sz w:val="24"/>
          <w:szCs w:val="24"/>
        </w:rPr>
        <w:t xml:space="preserve"> 443-446. </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25</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A. R. Cohen, J. A. Heller, and A. J. V</w:t>
      </w:r>
      <w:r>
        <w:rPr>
          <w:rFonts w:ascii="Times New Roman" w:hAnsi="Times New Roman" w:cs="Times New Roman"/>
          <w:kern w:val="0"/>
          <w:sz w:val="24"/>
          <w:szCs w:val="24"/>
        </w:rPr>
        <w:t>iterbi, “A new coding techniqu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for asynchronous multiple acc</w:t>
      </w:r>
      <w:r>
        <w:rPr>
          <w:rFonts w:ascii="Times New Roman" w:hAnsi="Times New Roman" w:cs="Times New Roman"/>
          <w:kern w:val="0"/>
          <w:sz w:val="24"/>
          <w:szCs w:val="24"/>
        </w:rPr>
        <w:t>ess communication,” IEEE Tran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mmun. Technol., vol. COM-19, pp. 849-855, Oct. 1971.</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26</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D. Quagliato, “Error correcting codes</w:t>
      </w:r>
      <w:r>
        <w:rPr>
          <w:rFonts w:ascii="Times New Roman" w:hAnsi="Times New Roman" w:cs="Times New Roman"/>
          <w:kern w:val="0"/>
          <w:sz w:val="24"/>
          <w:szCs w:val="24"/>
        </w:rPr>
        <w:t xml:space="preserve"> applied to satellite channel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 1972 IEEE Int. Conf. Communications (Philadelphia, Pa.),</w:t>
      </w:r>
      <w:r>
        <w:rPr>
          <w:rFonts w:ascii="Times New Roman" w:hAnsi="Times New Roman" w:cs="Times New Roman" w:hint="eastAsia"/>
          <w:kern w:val="0"/>
          <w:sz w:val="24"/>
          <w:szCs w:val="24"/>
        </w:rPr>
        <w:t xml:space="preserve"> pp. 15/13-18.</w:t>
      </w:r>
    </w:p>
    <w:p w:rsidR="00A252E4" w:rsidRPr="0011740F"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7] Linkabit Corp., “Hybrid codi</w:t>
      </w:r>
      <w:r>
        <w:rPr>
          <w:rFonts w:ascii="Times New Roman" w:hAnsi="Times New Roman" w:cs="Times New Roman"/>
          <w:kern w:val="0"/>
          <w:sz w:val="24"/>
          <w:szCs w:val="24"/>
        </w:rPr>
        <w:t>ng system study,” Final Rep. 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tract NAS2-6722, NASA Ames Res. Cen., Moffett Field, Calif.,</w:t>
      </w:r>
      <w:r w:rsidRPr="0011740F">
        <w:rPr>
          <w:rFonts w:ascii="Times New Roman" w:hAnsi="Times New Roman" w:cs="Times New Roman"/>
          <w:kern w:val="0"/>
          <w:sz w:val="24"/>
          <w:szCs w:val="24"/>
        </w:rPr>
        <w:t xml:space="preserve"> </w:t>
      </w:r>
      <w:r>
        <w:rPr>
          <w:rFonts w:ascii="Times New Roman" w:hAnsi="Times New Roman" w:cs="Times New Roman"/>
          <w:kern w:val="0"/>
          <w:sz w:val="24"/>
          <w:szCs w:val="24"/>
        </w:rPr>
        <w:t>NASA Rep. CR114486, Sept. 1972.</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81 G. C. Clark, Jr., and R. C. Davis, “Re</w:t>
      </w:r>
      <w:r>
        <w:rPr>
          <w:rFonts w:ascii="Times New Roman" w:hAnsi="Times New Roman" w:cs="Times New Roman"/>
          <w:kern w:val="0"/>
          <w:sz w:val="24"/>
          <w:szCs w:val="24"/>
        </w:rPr>
        <w:t>liability-of-decodingindicator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ystems Science. Honolulu, Hawaii: Western Periodicals, 1927, pp.</w:t>
      </w:r>
      <w:r w:rsidRPr="0011740F">
        <w:rPr>
          <w:rFonts w:ascii="Times New Roman" w:hAnsi="Times New Roman" w:cs="Times New Roman"/>
          <w:kern w:val="0"/>
          <w:sz w:val="24"/>
          <w:szCs w:val="24"/>
        </w:rPr>
        <w:t xml:space="preserve"> </w:t>
      </w:r>
      <w:r w:rsidRPr="00FF5037">
        <w:rPr>
          <w:rFonts w:ascii="Times New Roman" w:hAnsi="Times New Roman" w:cs="Times New Roman"/>
          <w:kern w:val="0"/>
          <w:sz w:val="24"/>
          <w:szCs w:val="24"/>
        </w:rPr>
        <w:t>447-45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Intersymbol Interference</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29</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G. D. Forney, Jr., “Maximum-li</w:t>
      </w:r>
      <w:r>
        <w:rPr>
          <w:rFonts w:ascii="Times New Roman" w:hAnsi="Times New Roman" w:cs="Times New Roman"/>
          <w:kern w:val="0"/>
          <w:sz w:val="24"/>
          <w:szCs w:val="24"/>
        </w:rPr>
        <w:t>kelihood sequence estimation of</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igital sequences in thep resence of i</w:t>
      </w:r>
      <w:r>
        <w:rPr>
          <w:rFonts w:ascii="Times New Roman" w:hAnsi="Times New Roman" w:cs="Times New Roman"/>
          <w:kern w:val="0"/>
          <w:sz w:val="24"/>
          <w:szCs w:val="24"/>
        </w:rPr>
        <w:t>ntersynlbol interference,”IEE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Trans. Inform. Theory, vol. IT-18, pp. 363-378, May 1972.</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0] -</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Lower bounds on error proba</w:t>
      </w:r>
      <w:r>
        <w:rPr>
          <w:rFonts w:ascii="Times New Roman" w:hAnsi="Times New Roman" w:cs="Times New Roman"/>
          <w:kern w:val="0"/>
          <w:sz w:val="24"/>
          <w:szCs w:val="24"/>
        </w:rPr>
        <w:t>bility in the presence of larg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tersymbol interference,” IEEE Tran</w:t>
      </w:r>
      <w:r>
        <w:rPr>
          <w:rFonts w:ascii="Times New Roman" w:hAnsi="Times New Roman" w:cs="Times New Roman"/>
          <w:kern w:val="0"/>
          <w:sz w:val="24"/>
          <w:szCs w:val="24"/>
        </w:rPr>
        <w:t>s. Commun. Technol. (Corresp.),</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vol. COM-IO, pp. 76-77, Feb. 1972.</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1] J. K. Omura, ”On optimum receiver</w:t>
      </w:r>
      <w:r>
        <w:rPr>
          <w:rFonts w:ascii="Times New Roman" w:hAnsi="Times New Roman" w:cs="Times New Roman"/>
          <w:kern w:val="0"/>
          <w:sz w:val="24"/>
          <w:szCs w:val="24"/>
        </w:rPr>
        <w:t>s for channels with intersymbo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terference,” abstract presented at the IEEE Int. Symp.</w:t>
      </w:r>
      <w:r>
        <w:rPr>
          <w:rFonts w:ascii="Times New Roman" w:hAnsi="Times New Roman" w:cs="Times New Roman" w:hint="eastAsia"/>
          <w:kern w:val="0"/>
          <w:sz w:val="24"/>
          <w:szCs w:val="24"/>
        </w:rPr>
        <w:t xml:space="preserve"> Information Theory, </w:t>
      </w:r>
      <w:r>
        <w:rPr>
          <w:rFonts w:ascii="Times New Roman" w:hAnsi="Times New Roman" w:cs="Times New Roman" w:hint="eastAsia"/>
          <w:kern w:val="0"/>
          <w:sz w:val="24"/>
          <w:szCs w:val="24"/>
        </w:rPr>
        <w:lastRenderedPageBreak/>
        <w:t>Noordwijk, The Netherlands, June 197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2] H. Koba</w:t>
      </w:r>
      <w:r>
        <w:rPr>
          <w:rFonts w:ascii="Times New Roman" w:hAnsi="Times New Roman" w:cs="Times New Roman" w:hint="eastAsia"/>
          <w:kern w:val="0"/>
          <w:sz w:val="24"/>
          <w:szCs w:val="24"/>
        </w:rPr>
        <w:t>y</w:t>
      </w:r>
      <w:r w:rsidRPr="00FF5037">
        <w:rPr>
          <w:rFonts w:ascii="Times New Roman" w:hAnsi="Times New Roman" w:cs="Times New Roman"/>
          <w:kern w:val="0"/>
          <w:sz w:val="24"/>
          <w:szCs w:val="24"/>
        </w:rPr>
        <w:t>ashi, ”Correlative leve</w:t>
      </w:r>
      <w:r>
        <w:rPr>
          <w:rFonts w:ascii="Times New Roman" w:hAnsi="Times New Roman" w:cs="Times New Roman"/>
          <w:kern w:val="0"/>
          <w:sz w:val="24"/>
          <w:szCs w:val="24"/>
        </w:rPr>
        <w:t>l coding and maximum-likelihoo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ecoding, IEEE Trans. Inform. T</w:t>
      </w:r>
      <w:r>
        <w:rPr>
          <w:rFonts w:ascii="Times New Roman" w:hAnsi="Times New Roman" w:cs="Times New Roman"/>
          <w:kern w:val="0"/>
          <w:sz w:val="24"/>
          <w:szCs w:val="24"/>
        </w:rPr>
        <w:t>heory, vol. IT-17, PP. 586-594,</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ept. 1971.</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33</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M. J. Ferguson, ”Optimal reception f</w:t>
      </w:r>
      <w:r>
        <w:rPr>
          <w:rFonts w:ascii="Times New Roman" w:hAnsi="Times New Roman" w:cs="Times New Roman"/>
          <w:kern w:val="0"/>
          <w:sz w:val="24"/>
          <w:szCs w:val="24"/>
        </w:rPr>
        <w:t>or binary partial response chan</w:t>
      </w:r>
      <w:r>
        <w:rPr>
          <w:rFonts w:ascii="Times New Roman" w:hAnsi="Times New Roman" w:cs="Times New Roman" w:hint="eastAsia"/>
          <w:kern w:val="0"/>
          <w:sz w:val="24"/>
          <w:szCs w:val="24"/>
        </w:rPr>
        <w:t>nels,</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Bell Syst. Tech. J., vol. 51, pp. 493-505, Feb. 1972.</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34</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F. R. Magee, Jr., and J. G. Proaki</w:t>
      </w:r>
      <w:r>
        <w:rPr>
          <w:rFonts w:ascii="Times New Roman" w:hAnsi="Times New Roman" w:cs="Times New Roman"/>
          <w:kern w:val="0"/>
          <w:sz w:val="24"/>
          <w:szCs w:val="24"/>
        </w:rPr>
        <w:t>s, “Adaptive maximum-likelihoo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equence estimation for digital signaling</w:t>
      </w:r>
      <w:r>
        <w:rPr>
          <w:rFonts w:ascii="Times New Roman" w:hAnsi="Times New Roman" w:cs="Times New Roman"/>
          <w:kern w:val="0"/>
          <w:sz w:val="24"/>
          <w:szCs w:val="24"/>
        </w:rPr>
        <w:t xml:space="preserve"> in the presence of intersymbo1</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interference,” IEEE Trans. </w:t>
      </w:r>
      <w:r>
        <w:rPr>
          <w:rFonts w:ascii="Times New Roman" w:hAnsi="Times New Roman" w:cs="Times New Roman"/>
          <w:kern w:val="0"/>
          <w:sz w:val="24"/>
          <w:szCs w:val="24"/>
        </w:rPr>
        <w:t>Inform. Theory (Corresp.), vo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T-19, pp. 120-124, Jan. 1973.</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35</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L. K. Mackechnie, ”Maximum likelihoo</w:t>
      </w:r>
      <w:r>
        <w:rPr>
          <w:rFonts w:ascii="Times New Roman" w:hAnsi="Times New Roman" w:cs="Times New Roman"/>
          <w:kern w:val="0"/>
          <w:sz w:val="24"/>
          <w:szCs w:val="24"/>
        </w:rPr>
        <w:t>d receivers for channels having</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memory,’ Ph.D. dissertation, </w:t>
      </w:r>
      <w:r>
        <w:rPr>
          <w:rFonts w:ascii="Times New Roman" w:hAnsi="Times New Roman" w:cs="Times New Roman"/>
          <w:kern w:val="0"/>
          <w:sz w:val="24"/>
          <w:szCs w:val="24"/>
        </w:rPr>
        <w:t>Dep. Elec. Eng., Univ. of Notr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ame, Notre Dame, Ind., Jan. 1973.</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 xml:space="preserve">[36] R. W. Chang andJ . C. Hancock, “Onr </w:t>
      </w:r>
      <w:r>
        <w:rPr>
          <w:rFonts w:ascii="Times New Roman" w:hAnsi="Times New Roman" w:cs="Times New Roman"/>
          <w:kern w:val="0"/>
          <w:sz w:val="24"/>
          <w:szCs w:val="24"/>
        </w:rPr>
        <w:t>eceiver structures for channel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having memory,’ IEEE Trans. Infor</w:t>
      </w:r>
      <w:r>
        <w:rPr>
          <w:rFonts w:ascii="Times New Roman" w:hAnsi="Times New Roman" w:cs="Times New Roman"/>
          <w:kern w:val="0"/>
          <w:sz w:val="24"/>
          <w:szCs w:val="24"/>
        </w:rPr>
        <w:t>m. Theory, vol. IT-12, pp. 463-</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468, Oct. </w:t>
      </w:r>
      <w:r>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966.</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7] K. Abend, T. J. Harley, Jr., B</w:t>
      </w:r>
      <w:r>
        <w:rPr>
          <w:rFonts w:ascii="Times New Roman" w:hAnsi="Times New Roman" w:cs="Times New Roman"/>
          <w:kern w:val="0"/>
          <w:sz w:val="24"/>
          <w:szCs w:val="24"/>
        </w:rPr>
        <w:t>. D. Fritchman, and C. Gumaco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n optimum receivers for chann</w:t>
      </w:r>
      <w:r>
        <w:rPr>
          <w:rFonts w:ascii="Times New Roman" w:hAnsi="Times New Roman" w:cs="Times New Roman"/>
          <w:kern w:val="0"/>
          <w:sz w:val="24"/>
          <w:szCs w:val="24"/>
        </w:rPr>
        <w:t>els having memory,” IEEE Tran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form. Theory (Corresp.), vol. IT-14, pp. 819-820, Nov. 1968.</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8] R. R. ?wen, “Bayesian decision pro</w:t>
      </w:r>
      <w:r>
        <w:rPr>
          <w:rFonts w:ascii="Times New Roman" w:hAnsi="Times New Roman" w:cs="Times New Roman"/>
          <w:kern w:val="0"/>
          <w:sz w:val="24"/>
          <w:szCs w:val="24"/>
        </w:rPr>
        <w:t>cedures for interfering digita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ignals, IEEE Trans. Inform. Theory (Corresp.), vol. IT-15, pp.</w:t>
      </w:r>
      <w:r>
        <w:rPr>
          <w:rFonts w:ascii="Times New Roman" w:hAnsi="Times New Roman" w:cs="Times New Roman" w:hint="eastAsia"/>
          <w:kern w:val="0"/>
          <w:sz w:val="24"/>
          <w:szCs w:val="24"/>
        </w:rPr>
        <w:t xml:space="preserve"> 506-507, July 196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9] K. Abend and B. D. Fritchman, “Statisti</w:t>
      </w:r>
      <w:r>
        <w:rPr>
          <w:rFonts w:ascii="Times New Roman" w:hAnsi="Times New Roman" w:cs="Times New Roman"/>
          <w:kern w:val="0"/>
          <w:sz w:val="24"/>
          <w:szCs w:val="24"/>
        </w:rPr>
        <w:t>cal detection for communica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hannels with intersymbol interference,” Proc. IEEE, vol.</w:t>
      </w:r>
      <w:r w:rsidRPr="00DB1F85">
        <w:rPr>
          <w:rFonts w:ascii="Times New Roman" w:hAnsi="Times New Roman" w:cs="Times New Roman"/>
          <w:kern w:val="0"/>
          <w:sz w:val="24"/>
          <w:szCs w:val="24"/>
        </w:rPr>
        <w:t xml:space="preserve"> </w:t>
      </w:r>
      <w:r>
        <w:rPr>
          <w:rFonts w:ascii="Times New Roman" w:hAnsi="Times New Roman" w:cs="Times New Roman"/>
          <w:kern w:val="0"/>
          <w:sz w:val="24"/>
          <w:szCs w:val="24"/>
        </w:rPr>
        <w:t>58, pp. 779-785, May 1970.</w:t>
      </w:r>
    </w:p>
    <w:p w:rsidR="00A252E4"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40</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C. G. Hilborn, Jr., “Applications of unsupervised lea</w:t>
      </w:r>
      <w:r>
        <w:rPr>
          <w:rFonts w:ascii="Times New Roman" w:hAnsi="Times New Roman" w:cs="Times New Roman"/>
          <w:kern w:val="0"/>
          <w:sz w:val="24"/>
          <w:szCs w:val="24"/>
        </w:rPr>
        <w:t>rning to prob</w:t>
      </w:r>
      <w:r w:rsidRPr="00FF5037">
        <w:rPr>
          <w:rFonts w:ascii="Times New Roman" w:hAnsi="Times New Roman" w:cs="Times New Roman"/>
          <w:kern w:val="0"/>
          <w:sz w:val="24"/>
          <w:szCs w:val="24"/>
        </w:rPr>
        <w:t>lems of digital communication,” i</w:t>
      </w:r>
      <w:r>
        <w:rPr>
          <w:rFonts w:ascii="Times New Roman" w:hAnsi="Times New Roman" w:cs="Times New Roman"/>
          <w:kern w:val="0"/>
          <w:sz w:val="24"/>
          <w:szCs w:val="24"/>
        </w:rPr>
        <w:t>n Proc. 9th IEEE Symp. Adaptiv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rocesses, Decision</w:t>
      </w:r>
      <w:r>
        <w:rPr>
          <w:rFonts w:ascii="Times New Roman" w:hAnsi="Times New Roman" w:cs="Times New Roman"/>
          <w:kern w:val="0"/>
          <w:sz w:val="24"/>
          <w:szCs w:val="24"/>
        </w:rPr>
        <w:t>, and Control (Dec. 7-9, 1970).</w:t>
      </w:r>
      <w:r>
        <w:rPr>
          <w:rFonts w:ascii="Times New Roman" w:hAnsi="Times New Roman" w:cs="Times New Roman" w:hint="eastAsia"/>
          <w:kern w:val="0"/>
          <w:sz w:val="24"/>
          <w:szCs w:val="24"/>
        </w:rPr>
        <w:t xml:space="preserve"> </w:t>
      </w:r>
    </w:p>
    <w:p w:rsidR="00A252E4" w:rsidRPr="00FF5037" w:rsidRDefault="00A252E4" w:rsidP="00A252E4">
      <w:pPr>
        <w:autoSpaceDE w:val="0"/>
        <w:autoSpaceDN w:val="0"/>
        <w:adjustRightInd w:val="0"/>
        <w:ind w:firstLineChars="200" w:firstLine="480"/>
        <w:rPr>
          <w:rFonts w:ascii="Times New Roman" w:hAnsi="Times New Roman" w:cs="Times New Roman"/>
          <w:kern w:val="0"/>
          <w:sz w:val="24"/>
          <w:szCs w:val="24"/>
        </w:rPr>
      </w:pPr>
      <w:r w:rsidRPr="00FF5037">
        <w:rPr>
          <w:rFonts w:ascii="Times New Roman" w:hAnsi="Times New Roman" w:cs="Times New Roman"/>
          <w:kern w:val="0"/>
          <w:sz w:val="24"/>
          <w:szCs w:val="24"/>
        </w:rPr>
        <w:t>C. G. Hilborn, Jr., and D. G. L</w:t>
      </w:r>
      <w:r>
        <w:rPr>
          <w:rFonts w:ascii="Times New Roman" w:hAnsi="Times New Roman" w:cs="Times New Roman"/>
          <w:kern w:val="0"/>
          <w:sz w:val="24"/>
          <w:szCs w:val="24"/>
        </w:rPr>
        <w:t>ainiotis, “Optimal unsupervise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earning multicategory dependent h</w:t>
      </w:r>
      <w:r>
        <w:rPr>
          <w:rFonts w:ascii="Times New Roman" w:hAnsi="Times New Roman" w:cs="Times New Roman"/>
          <w:kern w:val="0"/>
          <w:sz w:val="24"/>
          <w:szCs w:val="24"/>
        </w:rPr>
        <w:t>ypotheses pattern recogni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EEE Trans. Inform. Theory, vol. IT-14, pp. 468-470, May 1968.</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1] G. Ungerboeck, “Nonlinear equalizatio</w:t>
      </w:r>
      <w:r>
        <w:rPr>
          <w:rFonts w:ascii="Times New Roman" w:hAnsi="Times New Roman" w:cs="Times New Roman"/>
          <w:kern w:val="0"/>
          <w:sz w:val="24"/>
          <w:szCs w:val="24"/>
        </w:rPr>
        <w:t>n of binary signals in Gaussia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noise,”I EEE Trans. Commun. Technol.v, ol. COM-19, pp</w:t>
      </w:r>
      <w:r>
        <w:rPr>
          <w:rFonts w:ascii="Times New Roman" w:hAnsi="Times New Roman" w:cs="Times New Roman"/>
          <w:kern w:val="0"/>
          <w:sz w:val="24"/>
          <w:szCs w:val="24"/>
        </w:rPr>
        <w:t>. 1128-</w:t>
      </w:r>
      <w:r w:rsidRPr="00FF5037">
        <w:rPr>
          <w:rFonts w:ascii="Times New Roman" w:hAnsi="Times New Roman" w:cs="Times New Roman"/>
          <w:kern w:val="0"/>
          <w:sz w:val="24"/>
          <w:szCs w:val="24"/>
        </w:rPr>
        <w:t>1137, Dec. 1971.</w:t>
      </w:r>
    </w:p>
    <w:p w:rsidR="00A252E4"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2] --</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Adaptive maximum-likelihood</w:t>
      </w:r>
      <w:r>
        <w:rPr>
          <w:rFonts w:ascii="Times New Roman" w:hAnsi="Times New Roman" w:cs="Times New Roman"/>
          <w:kern w:val="0"/>
          <w:sz w:val="24"/>
          <w:szCs w:val="24"/>
        </w:rPr>
        <w:t xml:space="preserve"> receiver for carrier-modulate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ata transmission systems,” in preparation</w:t>
      </w:r>
      <w:r>
        <w:rPr>
          <w:rFonts w:ascii="Times New Roman" w:hAnsi="Times New Roman" w:cs="Times New Roman" w:hint="eastAsia"/>
          <w:kern w:val="0"/>
          <w:sz w:val="24"/>
          <w:szCs w:val="24"/>
        </w:rPr>
        <w:t>.</w:t>
      </w:r>
    </w:p>
    <w:p w:rsidR="00A252E4" w:rsidRDefault="00A252E4" w:rsidP="00A252E4">
      <w:pPr>
        <w:spacing w:line="360" w:lineRule="auto"/>
        <w:rPr>
          <w:rFonts w:ascii="Times New Roman" w:hAnsi="Times New Roman" w:cs="Times New Roman" w:hint="eastAsia"/>
          <w:sz w:val="24"/>
          <w:szCs w:val="24"/>
        </w:rPr>
      </w:pPr>
    </w:p>
    <w:p w:rsidR="00A252E4" w:rsidRDefault="00A252E4" w:rsidP="00A252E4">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连续相位</w:t>
      </w:r>
      <w:r>
        <w:rPr>
          <w:rFonts w:ascii="Times New Roman" w:hAnsi="Times New Roman" w:cs="Times New Roman" w:hint="eastAsia"/>
          <w:sz w:val="24"/>
          <w:szCs w:val="24"/>
        </w:rPr>
        <w:t>FSK</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3] M. G. Pelchat, R. C. Davis, and M . B</w:t>
      </w:r>
      <w:r>
        <w:rPr>
          <w:rFonts w:ascii="Times New Roman" w:hAnsi="Times New Roman" w:cs="Times New Roman"/>
          <w:kern w:val="0"/>
          <w:sz w:val="24"/>
          <w:szCs w:val="24"/>
        </w:rPr>
        <w:t>. Luntz, “Coherent demodula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f continuous-phase binar</w:t>
      </w:r>
      <w:r>
        <w:rPr>
          <w:rFonts w:ascii="Times New Roman" w:hAnsi="Times New Roman" w:cs="Times New Roman"/>
          <w:kern w:val="0"/>
          <w:sz w:val="24"/>
          <w:szCs w:val="24"/>
        </w:rPr>
        <w:t>y FSK signals,” iPnroc. Inl. Telemetry</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f. (Washington, D. C.,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4] R. de Buda, “Coherent demodulation</w:t>
      </w:r>
      <w:r>
        <w:rPr>
          <w:rFonts w:ascii="Times New Roman" w:hAnsi="Times New Roman" w:cs="Times New Roman"/>
          <w:kern w:val="0"/>
          <w:sz w:val="24"/>
          <w:szCs w:val="24"/>
        </w:rPr>
        <w:t xml:space="preserve"> of frequency-shift keying with</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ow deviation ratio,” IEEE Trans.</w:t>
      </w:r>
      <w:r>
        <w:rPr>
          <w:rFonts w:ascii="Times New Roman" w:hAnsi="Times New Roman" w:cs="Times New Roman"/>
          <w:kern w:val="0"/>
          <w:sz w:val="24"/>
          <w:szCs w:val="24"/>
        </w:rPr>
        <w:t xml:space="preserve"> Commun. Technol., vol. COM-20,</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p. 429-435, June 1972.</w:t>
      </w:r>
    </w:p>
    <w:p w:rsidR="00A252E4" w:rsidRDefault="00A252E4" w:rsidP="00A252E4">
      <w:pPr>
        <w:spacing w:line="360" w:lineRule="auto"/>
        <w:rPr>
          <w:rFonts w:ascii="Times New Roman" w:hAnsi="Times New Roman" w:cs="Times New Roman" w:hint="eastAsia"/>
          <w:sz w:val="24"/>
          <w:szCs w:val="24"/>
        </w:rPr>
      </w:pPr>
    </w:p>
    <w:p w:rsidR="00A252E4" w:rsidRDefault="00A252E4" w:rsidP="00A252E4">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lastRenderedPageBreak/>
        <w:t>文本识别</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5] C. E. Shannon and W. Weaver, The MUthe</w:t>
      </w:r>
      <w:r>
        <w:rPr>
          <w:rFonts w:ascii="Times New Roman" w:hAnsi="Times New Roman" w:cs="Times New Roman"/>
          <w:kern w:val="0"/>
          <w:sz w:val="24"/>
          <w:szCs w:val="24"/>
        </w:rPr>
        <w:t>mdica! Theory of Communica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Urbana, Ill.: Univ. of Ill. Press, 194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6] C. E. Shannon, “Prediction and en</w:t>
      </w:r>
      <w:r>
        <w:rPr>
          <w:rFonts w:ascii="Times New Roman" w:hAnsi="Times New Roman" w:cs="Times New Roman"/>
          <w:kern w:val="0"/>
          <w:sz w:val="24"/>
          <w:szCs w:val="24"/>
        </w:rPr>
        <w:t>tropy of printed English,” Bel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yst. Tech. J . , vol. 30, pp. 50-64, Jan. 1951.</w:t>
      </w:r>
    </w:p>
    <w:p w:rsidR="00A252E4" w:rsidRPr="00FF5037" w:rsidRDefault="00A252E4" w:rsidP="00A252E4">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47</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D. L. Neuhoff, “The Viterbi algorithm </w:t>
      </w:r>
      <w:r>
        <w:rPr>
          <w:rFonts w:ascii="Times New Roman" w:hAnsi="Times New Roman" w:cs="Times New Roman"/>
          <w:kern w:val="0"/>
          <w:sz w:val="24"/>
          <w:szCs w:val="24"/>
        </w:rPr>
        <w:t>asa n aid in tex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recognit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tanford Electronic Labs., Stanford, Calif., unpublished.</w:t>
      </w:r>
    </w:p>
    <w:p w:rsidR="00A252E4" w:rsidRDefault="00A252E4" w:rsidP="00A252E4">
      <w:pPr>
        <w:spacing w:line="360" w:lineRule="auto"/>
        <w:rPr>
          <w:rFonts w:ascii="Times New Roman" w:hAnsi="Times New Roman" w:cs="Times New Roman" w:hint="eastAsia"/>
          <w:kern w:val="0"/>
          <w:sz w:val="24"/>
          <w:szCs w:val="24"/>
        </w:rPr>
      </w:pP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48</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J. Raviv, “Decision making in Markov</w:t>
      </w:r>
      <w:r>
        <w:rPr>
          <w:rFonts w:ascii="Times New Roman" w:hAnsi="Times New Roman" w:cs="Times New Roman"/>
          <w:kern w:val="0"/>
          <w:sz w:val="24"/>
          <w:szCs w:val="24"/>
        </w:rPr>
        <w:t xml:space="preserve"> chains applied to the</w:t>
      </w:r>
      <w:r>
        <w:rPr>
          <w:rFonts w:ascii="Times New Roman" w:hAnsi="Times New Roman" w:cs="Times New Roman" w:hint="eastAsia"/>
          <w:kern w:val="0"/>
          <w:sz w:val="24"/>
          <w:szCs w:val="24"/>
        </w:rPr>
        <w:t xml:space="preserve"> pro</w:t>
      </w:r>
      <w:r>
        <w:rPr>
          <w:rFonts w:ascii="Times New Roman" w:hAnsi="Times New Roman" w:cs="Times New Roman"/>
          <w:kern w:val="0"/>
          <w:sz w:val="24"/>
          <w:szCs w:val="24"/>
        </w:rPr>
        <w:t>blem</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f pattern recognition,” IEEE Trans. Inform</w:t>
      </w:r>
      <w:r>
        <w:rPr>
          <w:rFonts w:ascii="Times New Roman" w:hAnsi="Times New Roman" w:cs="Times New Roman" w:hint="eastAsia"/>
          <w:kern w:val="0"/>
          <w:sz w:val="24"/>
          <w:szCs w:val="24"/>
        </w:rPr>
        <w:t xml:space="preserve">. Theory, vol. IT-13, </w:t>
      </w:r>
      <w:r w:rsidRPr="00FF5037">
        <w:rPr>
          <w:rFonts w:ascii="Times New Roman" w:hAnsi="Times New Roman" w:cs="Times New Roman"/>
          <w:kern w:val="0"/>
          <w:sz w:val="24"/>
          <w:szCs w:val="24"/>
        </w:rPr>
        <w:t>pp. 536-551, Oct. 1967.</w:t>
      </w:r>
    </w:p>
    <w:p w:rsidR="00A252E4" w:rsidRDefault="00A252E4" w:rsidP="00A252E4">
      <w:pPr>
        <w:spacing w:line="360" w:lineRule="auto"/>
        <w:rPr>
          <w:rFonts w:ascii="Times New Roman" w:hAnsi="Times New Roman" w:cs="Times New Roman" w:hint="eastAsia"/>
          <w:kern w:val="0"/>
          <w:sz w:val="24"/>
          <w:szCs w:val="24"/>
        </w:rPr>
      </w:pPr>
    </w:p>
    <w:p w:rsidR="00A252E4" w:rsidRDefault="00A252E4" w:rsidP="00A252E4">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杂项</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9] H. Kobayashi, “A survey of cod</w:t>
      </w:r>
      <w:r>
        <w:rPr>
          <w:rFonts w:ascii="Times New Roman" w:hAnsi="Times New Roman" w:cs="Times New Roman"/>
          <w:kern w:val="0"/>
          <w:sz w:val="24"/>
          <w:szCs w:val="24"/>
        </w:rPr>
        <w:t>ing schemes for transmission or</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cording of digital data,” IEE</w:t>
      </w:r>
      <w:r>
        <w:rPr>
          <w:rFonts w:ascii="Times New Roman" w:hAnsi="Times New Roman" w:cs="Times New Roman"/>
          <w:kern w:val="0"/>
          <w:sz w:val="24"/>
          <w:szCs w:val="24"/>
        </w:rPr>
        <w:t>E Trans. Commun. Technol., vol.</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M-19, pp. 1087-1100, Dec.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50</w:t>
      </w:r>
      <w:r w:rsidRPr="00FF5037">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Application of probabilistic decodin</w:t>
      </w:r>
      <w:r>
        <w:rPr>
          <w:rFonts w:ascii="Times New Roman" w:hAnsi="Times New Roman" w:cs="Times New Roman"/>
          <w:kern w:val="0"/>
          <w:sz w:val="24"/>
          <w:szCs w:val="24"/>
        </w:rPr>
        <w:t>g to digital magnetic recording</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ystems,” IBM J. Res. Dev</w:t>
      </w:r>
      <w:r>
        <w:rPr>
          <w:rFonts w:ascii="Times New Roman" w:hAnsi="Times New Roman" w:cs="Times New Roman"/>
          <w:kern w:val="0"/>
          <w:sz w:val="24"/>
          <w:szCs w:val="24"/>
        </w:rPr>
        <w:t>elop., vol. 15, pp. 64-74, Ja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w:t>
      </w:r>
      <w:r>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U. Tirnor, ‘Sequential ranging with the Vit</w:t>
      </w:r>
      <w:r>
        <w:rPr>
          <w:rFonts w:ascii="Times New Roman" w:hAnsi="Times New Roman" w:cs="Times New Roman"/>
          <w:kern w:val="0"/>
          <w:sz w:val="24"/>
          <w:szCs w:val="24"/>
        </w:rPr>
        <w:t>erbi algorithm,” JePt ropulsion</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ab., Pasadena, Calif., JPL Tech. Re</w:t>
      </w:r>
      <w:r>
        <w:rPr>
          <w:rFonts w:ascii="Times New Roman" w:hAnsi="Times New Roman" w:cs="Times New Roman"/>
          <w:kern w:val="0"/>
          <w:sz w:val="24"/>
          <w:szCs w:val="24"/>
        </w:rPr>
        <w:t>p. 32-1526, vol. 11, pp.</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75-79, Jan. 197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2] J. K. Omura, “On the Viterbi algorithm</w:t>
      </w:r>
      <w:r>
        <w:rPr>
          <w:rFonts w:ascii="Times New Roman" w:hAnsi="Times New Roman" w:cs="Times New Roman"/>
          <w:kern w:val="0"/>
          <w:sz w:val="24"/>
          <w:szCs w:val="24"/>
        </w:rPr>
        <w:t xml:space="preserve"> for source coding” (Abstract),</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 1972 ZEEE Znt. Symp. Information Theory (Pacific Grove,</w:t>
      </w:r>
      <w:r>
        <w:rPr>
          <w:rFonts w:ascii="Times New Roman" w:hAnsi="Times New Roman" w:cs="Times New Roman" w:hint="eastAsia"/>
          <w:kern w:val="0"/>
          <w:sz w:val="24"/>
          <w:szCs w:val="24"/>
        </w:rPr>
        <w:t xml:space="preserve"> Calif., Jan. 1972), p. 21.</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3] F. P. Preparata and S. R. Ray, “An</w:t>
      </w:r>
      <w:r>
        <w:rPr>
          <w:rFonts w:ascii="Times New Roman" w:hAnsi="Times New Roman" w:cs="Times New Roman"/>
          <w:kern w:val="0"/>
          <w:sz w:val="24"/>
          <w:szCs w:val="24"/>
        </w:rPr>
        <w:t xml:space="preserve"> approach to artificial nonsym-</w:t>
      </w:r>
      <w:r w:rsidRPr="00FF5037">
        <w:rPr>
          <w:rFonts w:ascii="Times New Roman" w:hAnsi="Times New Roman" w:cs="Times New Roman"/>
          <w:kern w:val="0"/>
          <w:sz w:val="24"/>
          <w:szCs w:val="24"/>
        </w:rPr>
        <w:t xml:space="preserve">Calif., </w:t>
      </w:r>
      <w:r>
        <w:rPr>
          <w:rFonts w:ascii="Times New Roman" w:hAnsi="Times New Roman" w:cs="Times New Roman"/>
          <w:kern w:val="0"/>
          <w:sz w:val="24"/>
          <w:szCs w:val="24"/>
        </w:rPr>
        <w:t>Jan. 1972), p. 21.</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bolic cognition,” Inform. Sci., vol. 4, pp. 65-86, Jan. 1972.</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4] S. W. Golomb, Shift Regisln S</w:t>
      </w:r>
      <w:r>
        <w:rPr>
          <w:rFonts w:ascii="Times New Roman" w:hAnsi="Times New Roman" w:cs="Times New Roman"/>
          <w:kern w:val="0"/>
          <w:sz w:val="24"/>
          <w:szCs w:val="24"/>
        </w:rPr>
        <w:t>equcrrccs. San Franasm, Calif.:</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Holden-Day, 1967, pp..13-17.</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5] G. J. Minty, ‘A comment on th</w:t>
      </w:r>
      <w:r>
        <w:rPr>
          <w:rFonts w:ascii="Times New Roman" w:hAnsi="Times New Roman" w:cs="Times New Roman"/>
          <w:kern w:val="0"/>
          <w:sz w:val="24"/>
          <w:szCs w:val="24"/>
        </w:rPr>
        <w:t>e shortest-route problem,” Opa.</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s., vol. 5, p. 724, Oct. 1957.</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6] M. Pollack and W. Wiebenson, “</w:t>
      </w:r>
      <w:r>
        <w:rPr>
          <w:rFonts w:ascii="Times New Roman" w:hAnsi="Times New Roman" w:cs="Times New Roman"/>
          <w:kern w:val="0"/>
          <w:sz w:val="24"/>
          <w:szCs w:val="24"/>
        </w:rPr>
        <w:t>Solutions of the shortest-route</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roblem-A review,” Opa. Res., vol. 8, pp. 224-230, Mar. 1960.</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7] R. Busacker and T. Saaty, Finite Grap</w:t>
      </w:r>
      <w:r>
        <w:rPr>
          <w:rFonts w:ascii="Times New Roman" w:hAnsi="Times New Roman" w:cs="Times New Roman"/>
          <w:kern w:val="0"/>
          <w:sz w:val="24"/>
          <w:szCs w:val="24"/>
        </w:rPr>
        <w:t xml:space="preserve">hs and Networks: An </w:t>
      </w:r>
      <w:r>
        <w:rPr>
          <w:rFonts w:ascii="Times New Roman" w:hAnsi="Times New Roman" w:cs="Times New Roman" w:hint="eastAsia"/>
          <w:kern w:val="0"/>
          <w:sz w:val="24"/>
          <w:szCs w:val="24"/>
        </w:rPr>
        <w:t>I</w:t>
      </w:r>
      <w:r>
        <w:rPr>
          <w:rFonts w:ascii="Times New Roman" w:hAnsi="Times New Roman" w:cs="Times New Roman"/>
          <w:kern w:val="0"/>
          <w:sz w:val="24"/>
          <w:szCs w:val="24"/>
        </w:rPr>
        <w:t>ntro -</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uction with Applications. New York: McGraw-Hill, 1965.</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8] J. K. Omura, “On the Viterbi d</w:t>
      </w:r>
      <w:r>
        <w:rPr>
          <w:rFonts w:ascii="Times New Roman" w:hAnsi="Times New Roman" w:cs="Times New Roman"/>
          <w:kern w:val="0"/>
          <w:sz w:val="24"/>
          <w:szCs w:val="24"/>
        </w:rPr>
        <w:t>ecoding algorithm,” ZEEE Trans.</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form. Thmy, vol. IT-15, pp. 177-179, Jan. 1969.</w:t>
      </w:r>
    </w:p>
    <w:p w:rsidR="00A252E4" w:rsidRPr="00FF5037" w:rsidRDefault="00A252E4" w:rsidP="00A252E4">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9] J. M. Wozencraft and I. M. Jaco</w:t>
      </w:r>
      <w:r>
        <w:rPr>
          <w:rFonts w:ascii="Times New Roman" w:hAnsi="Times New Roman" w:cs="Times New Roman"/>
          <w:kern w:val="0"/>
          <w:sz w:val="24"/>
          <w:szCs w:val="24"/>
        </w:rPr>
        <w:t>bs, Principres of Cmnunicaliorr</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Engineering. New York: Wiley, 1965, ch. 4.</w:t>
      </w:r>
    </w:p>
    <w:p w:rsidR="00A252E4" w:rsidRPr="00A252E4" w:rsidRDefault="00A252E4" w:rsidP="00A252E4">
      <w:pPr>
        <w:spacing w:line="360" w:lineRule="auto"/>
        <w:rPr>
          <w:rFonts w:ascii="Times New Roman" w:hAnsi="Times New Roman" w:cs="Times New Roman"/>
          <w:sz w:val="24"/>
          <w:szCs w:val="24"/>
        </w:rPr>
      </w:pPr>
      <w:r w:rsidRPr="00FF5037">
        <w:rPr>
          <w:rFonts w:ascii="Times New Roman" w:hAnsi="Times New Roman" w:cs="Times New Roman"/>
          <w:kern w:val="0"/>
          <w:sz w:val="24"/>
          <w:szCs w:val="24"/>
        </w:rPr>
        <w:t>[</w:t>
      </w:r>
      <w:r>
        <w:rPr>
          <w:rFonts w:ascii="Times New Roman" w:hAnsi="Times New Roman" w:cs="Times New Roman" w:hint="eastAsia"/>
          <w:kern w:val="0"/>
          <w:sz w:val="24"/>
          <w:szCs w:val="24"/>
        </w:rPr>
        <w:t>60</w:t>
      </w:r>
      <w:r w:rsidRPr="00FF5037">
        <w:rPr>
          <w:rFonts w:ascii="Times New Roman" w:hAnsi="Times New Roman" w:cs="Times New Roman"/>
          <w:kern w:val="0"/>
          <w:sz w:val="24"/>
          <w:szCs w:val="24"/>
        </w:rPr>
        <w:t>]. K. Omura, ‘Optimal receiver design for convolutional codes and</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Sci., vol. 3, </w:t>
      </w:r>
      <w:r>
        <w:rPr>
          <w:rFonts w:ascii="Times New Roman" w:hAnsi="Times New Roman" w:cs="Times New Roman"/>
          <w:kern w:val="0"/>
          <w:sz w:val="24"/>
          <w:szCs w:val="24"/>
        </w:rPr>
        <w:t>pp. 24S-266, July 1971.</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hannels with memory via control theoretical concepts,” Inform.</w:t>
      </w:r>
      <w:r>
        <w:rPr>
          <w:rFonts w:ascii="Times New Roman" w:hAnsi="Times New Roman" w:cs="Times New Roman" w:hint="eastAsia"/>
          <w:kern w:val="0"/>
          <w:sz w:val="24"/>
          <w:szCs w:val="24"/>
        </w:rPr>
        <w:t xml:space="preserve"> Sci., vol. 3,pp. 243-266, July 1971.</w:t>
      </w:r>
    </w:p>
    <w:sectPr w:rsidR="00A252E4" w:rsidRPr="00A252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4DAC" w:rsidRDefault="00E24DAC" w:rsidP="001F4E59">
      <w:r>
        <w:separator/>
      </w:r>
    </w:p>
  </w:endnote>
  <w:endnote w:type="continuationSeparator" w:id="0">
    <w:p w:rsidR="00E24DAC" w:rsidRDefault="00E24DAC" w:rsidP="001F4E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8030705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4DAC" w:rsidRDefault="00E24DAC" w:rsidP="001F4E59">
      <w:r>
        <w:separator/>
      </w:r>
    </w:p>
  </w:footnote>
  <w:footnote w:type="continuationSeparator" w:id="0">
    <w:p w:rsidR="00E24DAC" w:rsidRDefault="00E24DAC" w:rsidP="001F4E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1E0FB0"/>
    <w:multiLevelType w:val="hybridMultilevel"/>
    <w:tmpl w:val="FA8C6FFE"/>
    <w:lvl w:ilvl="0" w:tplc="10609CD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C9556EA"/>
    <w:multiLevelType w:val="hybridMultilevel"/>
    <w:tmpl w:val="67127416"/>
    <w:lvl w:ilvl="0" w:tplc="FBAEE276">
      <w:start w:val="1"/>
      <w:numFmt w:val="upp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1C7D"/>
    <w:rsid w:val="00011E06"/>
    <w:rsid w:val="00014F51"/>
    <w:rsid w:val="00037DF1"/>
    <w:rsid w:val="00051277"/>
    <w:rsid w:val="00075CCF"/>
    <w:rsid w:val="000772D6"/>
    <w:rsid w:val="00080339"/>
    <w:rsid w:val="000927DD"/>
    <w:rsid w:val="00096859"/>
    <w:rsid w:val="000B6E21"/>
    <w:rsid w:val="000F1586"/>
    <w:rsid w:val="000F66F2"/>
    <w:rsid w:val="00103BDB"/>
    <w:rsid w:val="00114355"/>
    <w:rsid w:val="00126B98"/>
    <w:rsid w:val="0014627C"/>
    <w:rsid w:val="00147214"/>
    <w:rsid w:val="001534AE"/>
    <w:rsid w:val="001639CF"/>
    <w:rsid w:val="001830DE"/>
    <w:rsid w:val="00184E77"/>
    <w:rsid w:val="001C07FA"/>
    <w:rsid w:val="001C1C98"/>
    <w:rsid w:val="001E0BF5"/>
    <w:rsid w:val="001F4E59"/>
    <w:rsid w:val="002354F6"/>
    <w:rsid w:val="002464CF"/>
    <w:rsid w:val="0025693E"/>
    <w:rsid w:val="0025749F"/>
    <w:rsid w:val="00266E3B"/>
    <w:rsid w:val="00283CB3"/>
    <w:rsid w:val="0028737C"/>
    <w:rsid w:val="00287D0A"/>
    <w:rsid w:val="00295050"/>
    <w:rsid w:val="002C31C6"/>
    <w:rsid w:val="002E4481"/>
    <w:rsid w:val="00303745"/>
    <w:rsid w:val="0030685A"/>
    <w:rsid w:val="003132E6"/>
    <w:rsid w:val="003145DC"/>
    <w:rsid w:val="00333F1F"/>
    <w:rsid w:val="00336C07"/>
    <w:rsid w:val="00363B32"/>
    <w:rsid w:val="00371524"/>
    <w:rsid w:val="003908C7"/>
    <w:rsid w:val="0039125C"/>
    <w:rsid w:val="00393607"/>
    <w:rsid w:val="003A2D10"/>
    <w:rsid w:val="003B38E9"/>
    <w:rsid w:val="003B619B"/>
    <w:rsid w:val="003D177E"/>
    <w:rsid w:val="003E4F36"/>
    <w:rsid w:val="003F008D"/>
    <w:rsid w:val="003F1C7D"/>
    <w:rsid w:val="00402118"/>
    <w:rsid w:val="00402263"/>
    <w:rsid w:val="0040250E"/>
    <w:rsid w:val="00416983"/>
    <w:rsid w:val="0041755A"/>
    <w:rsid w:val="004266C2"/>
    <w:rsid w:val="00452DD1"/>
    <w:rsid w:val="00461712"/>
    <w:rsid w:val="00465464"/>
    <w:rsid w:val="00487573"/>
    <w:rsid w:val="00491A9F"/>
    <w:rsid w:val="004A4B20"/>
    <w:rsid w:val="004A7324"/>
    <w:rsid w:val="004B491B"/>
    <w:rsid w:val="004D72D3"/>
    <w:rsid w:val="004D7485"/>
    <w:rsid w:val="004E2890"/>
    <w:rsid w:val="004E3ED4"/>
    <w:rsid w:val="004F19CD"/>
    <w:rsid w:val="004F76D1"/>
    <w:rsid w:val="005051D6"/>
    <w:rsid w:val="005216F1"/>
    <w:rsid w:val="00523EE5"/>
    <w:rsid w:val="005244DB"/>
    <w:rsid w:val="0053569E"/>
    <w:rsid w:val="00537884"/>
    <w:rsid w:val="00540B01"/>
    <w:rsid w:val="00550FF9"/>
    <w:rsid w:val="00572DEA"/>
    <w:rsid w:val="00577AA2"/>
    <w:rsid w:val="0059400E"/>
    <w:rsid w:val="005A33C5"/>
    <w:rsid w:val="005B746F"/>
    <w:rsid w:val="005C567A"/>
    <w:rsid w:val="005D44B6"/>
    <w:rsid w:val="005E658F"/>
    <w:rsid w:val="00631083"/>
    <w:rsid w:val="00632E39"/>
    <w:rsid w:val="006404EA"/>
    <w:rsid w:val="00641DD5"/>
    <w:rsid w:val="0064784E"/>
    <w:rsid w:val="00651E23"/>
    <w:rsid w:val="00670E53"/>
    <w:rsid w:val="00683A82"/>
    <w:rsid w:val="00685AD6"/>
    <w:rsid w:val="006B78C6"/>
    <w:rsid w:val="006E3501"/>
    <w:rsid w:val="006E48E5"/>
    <w:rsid w:val="006F14C9"/>
    <w:rsid w:val="007054D8"/>
    <w:rsid w:val="00722ECA"/>
    <w:rsid w:val="00727F94"/>
    <w:rsid w:val="007321FE"/>
    <w:rsid w:val="00734910"/>
    <w:rsid w:val="00737100"/>
    <w:rsid w:val="00742A97"/>
    <w:rsid w:val="00763B95"/>
    <w:rsid w:val="00767FED"/>
    <w:rsid w:val="007838C4"/>
    <w:rsid w:val="007A548A"/>
    <w:rsid w:val="007B409C"/>
    <w:rsid w:val="007C53D4"/>
    <w:rsid w:val="007E5219"/>
    <w:rsid w:val="007F3F56"/>
    <w:rsid w:val="007F489D"/>
    <w:rsid w:val="007F5D3B"/>
    <w:rsid w:val="0082521B"/>
    <w:rsid w:val="0082580B"/>
    <w:rsid w:val="00827436"/>
    <w:rsid w:val="00827948"/>
    <w:rsid w:val="008361DE"/>
    <w:rsid w:val="008638F2"/>
    <w:rsid w:val="00864297"/>
    <w:rsid w:val="00871970"/>
    <w:rsid w:val="00882143"/>
    <w:rsid w:val="00883ECC"/>
    <w:rsid w:val="00886DE1"/>
    <w:rsid w:val="008901B9"/>
    <w:rsid w:val="008A4F0A"/>
    <w:rsid w:val="008C024A"/>
    <w:rsid w:val="008C156C"/>
    <w:rsid w:val="008D3E5E"/>
    <w:rsid w:val="008D434C"/>
    <w:rsid w:val="008D4520"/>
    <w:rsid w:val="008D5EB9"/>
    <w:rsid w:val="008E32BC"/>
    <w:rsid w:val="008E53B3"/>
    <w:rsid w:val="00905C2E"/>
    <w:rsid w:val="009060A4"/>
    <w:rsid w:val="00910D4D"/>
    <w:rsid w:val="00942FBC"/>
    <w:rsid w:val="009567D0"/>
    <w:rsid w:val="00957E5F"/>
    <w:rsid w:val="0096731B"/>
    <w:rsid w:val="0097419E"/>
    <w:rsid w:val="009761FA"/>
    <w:rsid w:val="00977B52"/>
    <w:rsid w:val="00980A97"/>
    <w:rsid w:val="00986880"/>
    <w:rsid w:val="00987AB7"/>
    <w:rsid w:val="00990F73"/>
    <w:rsid w:val="009A3363"/>
    <w:rsid w:val="009A4C7C"/>
    <w:rsid w:val="009B6773"/>
    <w:rsid w:val="009C0511"/>
    <w:rsid w:val="009C35E6"/>
    <w:rsid w:val="009F04A4"/>
    <w:rsid w:val="00A252E4"/>
    <w:rsid w:val="00A2775E"/>
    <w:rsid w:val="00A37B1E"/>
    <w:rsid w:val="00A40759"/>
    <w:rsid w:val="00A51293"/>
    <w:rsid w:val="00A612C7"/>
    <w:rsid w:val="00A80F26"/>
    <w:rsid w:val="00A8485A"/>
    <w:rsid w:val="00A84E14"/>
    <w:rsid w:val="00A8654E"/>
    <w:rsid w:val="00AA73B3"/>
    <w:rsid w:val="00AB44F6"/>
    <w:rsid w:val="00AC1E89"/>
    <w:rsid w:val="00AC49FF"/>
    <w:rsid w:val="00AD4289"/>
    <w:rsid w:val="00AE1ADD"/>
    <w:rsid w:val="00B1467E"/>
    <w:rsid w:val="00B17F4B"/>
    <w:rsid w:val="00B225F8"/>
    <w:rsid w:val="00B51A0E"/>
    <w:rsid w:val="00B56217"/>
    <w:rsid w:val="00B624A3"/>
    <w:rsid w:val="00B644FE"/>
    <w:rsid w:val="00B677F2"/>
    <w:rsid w:val="00B75AE4"/>
    <w:rsid w:val="00B75B6D"/>
    <w:rsid w:val="00B76768"/>
    <w:rsid w:val="00B90BE1"/>
    <w:rsid w:val="00B93EFB"/>
    <w:rsid w:val="00B96782"/>
    <w:rsid w:val="00B971F5"/>
    <w:rsid w:val="00BA68EB"/>
    <w:rsid w:val="00BB4072"/>
    <w:rsid w:val="00BC019A"/>
    <w:rsid w:val="00BD63BD"/>
    <w:rsid w:val="00BE53E0"/>
    <w:rsid w:val="00BE6ADB"/>
    <w:rsid w:val="00BF2127"/>
    <w:rsid w:val="00BF216C"/>
    <w:rsid w:val="00BF5ED6"/>
    <w:rsid w:val="00BF6F31"/>
    <w:rsid w:val="00C11143"/>
    <w:rsid w:val="00C114B8"/>
    <w:rsid w:val="00C32A7F"/>
    <w:rsid w:val="00C3473D"/>
    <w:rsid w:val="00C41181"/>
    <w:rsid w:val="00C4289C"/>
    <w:rsid w:val="00C45AFB"/>
    <w:rsid w:val="00C51DC6"/>
    <w:rsid w:val="00C574F2"/>
    <w:rsid w:val="00C57FDD"/>
    <w:rsid w:val="00C61FE2"/>
    <w:rsid w:val="00CA1228"/>
    <w:rsid w:val="00CD720F"/>
    <w:rsid w:val="00CE0953"/>
    <w:rsid w:val="00CE26C5"/>
    <w:rsid w:val="00CF5DDE"/>
    <w:rsid w:val="00D074AB"/>
    <w:rsid w:val="00D223C2"/>
    <w:rsid w:val="00D61851"/>
    <w:rsid w:val="00D62306"/>
    <w:rsid w:val="00D62B45"/>
    <w:rsid w:val="00D63375"/>
    <w:rsid w:val="00D7478B"/>
    <w:rsid w:val="00D75BEC"/>
    <w:rsid w:val="00D87A83"/>
    <w:rsid w:val="00DA0D63"/>
    <w:rsid w:val="00DB127D"/>
    <w:rsid w:val="00DB397F"/>
    <w:rsid w:val="00DB69E2"/>
    <w:rsid w:val="00DD4F0C"/>
    <w:rsid w:val="00DF5BF6"/>
    <w:rsid w:val="00E0579D"/>
    <w:rsid w:val="00E05D6E"/>
    <w:rsid w:val="00E06BAB"/>
    <w:rsid w:val="00E24DAC"/>
    <w:rsid w:val="00E338DB"/>
    <w:rsid w:val="00E34DBC"/>
    <w:rsid w:val="00E367FF"/>
    <w:rsid w:val="00E578A8"/>
    <w:rsid w:val="00E7770C"/>
    <w:rsid w:val="00EA104E"/>
    <w:rsid w:val="00EC0B7D"/>
    <w:rsid w:val="00EC49FF"/>
    <w:rsid w:val="00EF0DB5"/>
    <w:rsid w:val="00F0543D"/>
    <w:rsid w:val="00F06618"/>
    <w:rsid w:val="00F14FB0"/>
    <w:rsid w:val="00F15A3C"/>
    <w:rsid w:val="00F25307"/>
    <w:rsid w:val="00F30EC1"/>
    <w:rsid w:val="00F35978"/>
    <w:rsid w:val="00F45027"/>
    <w:rsid w:val="00F570E0"/>
    <w:rsid w:val="00F6198F"/>
    <w:rsid w:val="00F66AC7"/>
    <w:rsid w:val="00F700AA"/>
    <w:rsid w:val="00F7074A"/>
    <w:rsid w:val="00F803F8"/>
    <w:rsid w:val="00F807BE"/>
    <w:rsid w:val="00F80C8E"/>
    <w:rsid w:val="00F97793"/>
    <w:rsid w:val="00FB346D"/>
    <w:rsid w:val="00FC77F7"/>
    <w:rsid w:val="00FF012C"/>
    <w:rsid w:val="00FF15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87573"/>
    <w:rPr>
      <w:sz w:val="18"/>
      <w:szCs w:val="18"/>
    </w:rPr>
  </w:style>
  <w:style w:type="character" w:customStyle="1" w:styleId="Char">
    <w:name w:val="批注框文本 Char"/>
    <w:basedOn w:val="a0"/>
    <w:link w:val="a3"/>
    <w:uiPriority w:val="99"/>
    <w:semiHidden/>
    <w:rsid w:val="00487573"/>
    <w:rPr>
      <w:sz w:val="18"/>
      <w:szCs w:val="18"/>
    </w:rPr>
  </w:style>
  <w:style w:type="paragraph" w:styleId="a4">
    <w:name w:val="caption"/>
    <w:basedOn w:val="a"/>
    <w:next w:val="a"/>
    <w:uiPriority w:val="35"/>
    <w:unhideWhenUsed/>
    <w:qFormat/>
    <w:rsid w:val="00487573"/>
    <w:rPr>
      <w:rFonts w:asciiTheme="majorHAnsi" w:eastAsia="黑体" w:hAnsiTheme="majorHAnsi" w:cstheme="majorBidi"/>
      <w:sz w:val="20"/>
      <w:szCs w:val="20"/>
    </w:rPr>
  </w:style>
  <w:style w:type="paragraph" w:styleId="a5">
    <w:name w:val="List Paragraph"/>
    <w:basedOn w:val="a"/>
    <w:uiPriority w:val="34"/>
    <w:qFormat/>
    <w:rsid w:val="003D177E"/>
    <w:pPr>
      <w:ind w:firstLineChars="200" w:firstLine="420"/>
    </w:pPr>
  </w:style>
  <w:style w:type="paragraph" w:styleId="a6">
    <w:name w:val="header"/>
    <w:basedOn w:val="a"/>
    <w:link w:val="Char0"/>
    <w:uiPriority w:val="99"/>
    <w:unhideWhenUsed/>
    <w:rsid w:val="001F4E5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F4E59"/>
    <w:rPr>
      <w:sz w:val="18"/>
      <w:szCs w:val="18"/>
    </w:rPr>
  </w:style>
  <w:style w:type="paragraph" w:styleId="a7">
    <w:name w:val="footer"/>
    <w:basedOn w:val="a"/>
    <w:link w:val="Char1"/>
    <w:uiPriority w:val="99"/>
    <w:unhideWhenUsed/>
    <w:rsid w:val="001F4E59"/>
    <w:pPr>
      <w:tabs>
        <w:tab w:val="center" w:pos="4153"/>
        <w:tab w:val="right" w:pos="8306"/>
      </w:tabs>
      <w:snapToGrid w:val="0"/>
      <w:jc w:val="left"/>
    </w:pPr>
    <w:rPr>
      <w:sz w:val="18"/>
      <w:szCs w:val="18"/>
    </w:rPr>
  </w:style>
  <w:style w:type="character" w:customStyle="1" w:styleId="Char1">
    <w:name w:val="页脚 Char"/>
    <w:basedOn w:val="a0"/>
    <w:link w:val="a7"/>
    <w:uiPriority w:val="99"/>
    <w:rsid w:val="001F4E59"/>
    <w:rPr>
      <w:sz w:val="18"/>
      <w:szCs w:val="18"/>
    </w:rPr>
  </w:style>
  <w:style w:type="character" w:customStyle="1" w:styleId="ecmean1">
    <w:name w:val="ec_mean1"/>
    <w:basedOn w:val="a0"/>
    <w:rsid w:val="00B677F2"/>
    <w:rPr>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87573"/>
    <w:rPr>
      <w:sz w:val="18"/>
      <w:szCs w:val="18"/>
    </w:rPr>
  </w:style>
  <w:style w:type="character" w:customStyle="1" w:styleId="Char">
    <w:name w:val="批注框文本 Char"/>
    <w:basedOn w:val="a0"/>
    <w:link w:val="a3"/>
    <w:uiPriority w:val="99"/>
    <w:semiHidden/>
    <w:rsid w:val="00487573"/>
    <w:rPr>
      <w:sz w:val="18"/>
      <w:szCs w:val="18"/>
    </w:rPr>
  </w:style>
  <w:style w:type="paragraph" w:styleId="a4">
    <w:name w:val="caption"/>
    <w:basedOn w:val="a"/>
    <w:next w:val="a"/>
    <w:uiPriority w:val="35"/>
    <w:unhideWhenUsed/>
    <w:qFormat/>
    <w:rsid w:val="00487573"/>
    <w:rPr>
      <w:rFonts w:asciiTheme="majorHAnsi" w:eastAsia="黑体" w:hAnsiTheme="majorHAnsi" w:cstheme="majorBidi"/>
      <w:sz w:val="20"/>
      <w:szCs w:val="20"/>
    </w:rPr>
  </w:style>
  <w:style w:type="paragraph" w:styleId="a5">
    <w:name w:val="List Paragraph"/>
    <w:basedOn w:val="a"/>
    <w:uiPriority w:val="34"/>
    <w:qFormat/>
    <w:rsid w:val="003D177E"/>
    <w:pPr>
      <w:ind w:firstLineChars="200" w:firstLine="420"/>
    </w:pPr>
  </w:style>
  <w:style w:type="paragraph" w:styleId="a6">
    <w:name w:val="header"/>
    <w:basedOn w:val="a"/>
    <w:link w:val="Char0"/>
    <w:uiPriority w:val="99"/>
    <w:unhideWhenUsed/>
    <w:rsid w:val="001F4E5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F4E59"/>
    <w:rPr>
      <w:sz w:val="18"/>
      <w:szCs w:val="18"/>
    </w:rPr>
  </w:style>
  <w:style w:type="paragraph" w:styleId="a7">
    <w:name w:val="footer"/>
    <w:basedOn w:val="a"/>
    <w:link w:val="Char1"/>
    <w:uiPriority w:val="99"/>
    <w:unhideWhenUsed/>
    <w:rsid w:val="001F4E59"/>
    <w:pPr>
      <w:tabs>
        <w:tab w:val="center" w:pos="4153"/>
        <w:tab w:val="right" w:pos="8306"/>
      </w:tabs>
      <w:snapToGrid w:val="0"/>
      <w:jc w:val="left"/>
    </w:pPr>
    <w:rPr>
      <w:sz w:val="18"/>
      <w:szCs w:val="18"/>
    </w:rPr>
  </w:style>
  <w:style w:type="character" w:customStyle="1" w:styleId="Char1">
    <w:name w:val="页脚 Char"/>
    <w:basedOn w:val="a0"/>
    <w:link w:val="a7"/>
    <w:uiPriority w:val="99"/>
    <w:rsid w:val="001F4E59"/>
    <w:rPr>
      <w:sz w:val="18"/>
      <w:szCs w:val="18"/>
    </w:rPr>
  </w:style>
  <w:style w:type="character" w:customStyle="1" w:styleId="ecmean1">
    <w:name w:val="ec_mean1"/>
    <w:basedOn w:val="a0"/>
    <w:rsid w:val="00B677F2"/>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oleObject" Target="embeddings/oleObject37.bin"/><Relationship Id="rId112" Type="http://schemas.openxmlformats.org/officeDocument/2006/relationships/oleObject" Target="embeddings/oleObject48.bin"/><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image" Target="media/image52.wmf"/><Relationship Id="rId110" Type="http://schemas.openxmlformats.org/officeDocument/2006/relationships/oleObject" Target="embeddings/oleObject47.bin"/><Relationship Id="rId115" Type="http://schemas.openxmlformats.org/officeDocument/2006/relationships/image" Target="media/image58.wmf"/><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33.bin"/><Relationship Id="rId90" Type="http://schemas.openxmlformats.org/officeDocument/2006/relationships/image" Target="media/image45.wmf"/><Relationship Id="rId95"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1.wmf"/><Relationship Id="rId85" Type="http://schemas.openxmlformats.org/officeDocument/2006/relationships/image" Target="media/image42.png"/><Relationship Id="rId93" Type="http://schemas.openxmlformats.org/officeDocument/2006/relationships/image" Target="media/image47.wmf"/><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oleObject" Target="embeddings/oleObject50.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8.wmf"/><Relationship Id="rId106" Type="http://schemas.openxmlformats.org/officeDocument/2006/relationships/oleObject" Target="embeddings/oleObject45.bin"/><Relationship Id="rId114"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image" Target="media/image43.png"/><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22DFCC-CA3C-4756-B5DE-DA87C1EC1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3</TotalTime>
  <Pages>25</Pages>
  <Words>9247</Words>
  <Characters>15721</Characters>
  <Application>Microsoft Office Word</Application>
  <DocSecurity>0</DocSecurity>
  <Lines>491</Lines>
  <Paragraphs>262</Paragraphs>
  <ScaleCrop>false</ScaleCrop>
  <Company>CHINA</Company>
  <LinksUpToDate>false</LinksUpToDate>
  <CharactersWithSpaces>24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7</cp:revision>
  <dcterms:created xsi:type="dcterms:W3CDTF">2011-05-22T03:25:00Z</dcterms:created>
  <dcterms:modified xsi:type="dcterms:W3CDTF">2011-05-30T06:59:00Z</dcterms:modified>
</cp:coreProperties>
</file>